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B6D88" w:rsidRPr="00165C4C" w:rsidRDefault="00BB6D88" w:rsidP="00BB6D88">
      <w:pPr>
        <w:spacing w:after="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65C4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сновная образовательная программа основного общего образования</w:t>
      </w:r>
    </w:p>
    <w:p w:rsidR="00BB6D88" w:rsidRPr="00165C4C" w:rsidRDefault="00BB6D88" w:rsidP="00BB6D88">
      <w:pPr>
        <w:spacing w:after="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65C4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МБОУ «Лицей № 120 </w:t>
      </w:r>
      <w:proofErr w:type="spellStart"/>
      <w:r w:rsidRPr="00165C4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г</w:t>
      </w:r>
      <w:proofErr w:type="gramStart"/>
      <w:r w:rsidRPr="00165C4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Ч</w:t>
      </w:r>
      <w:proofErr w:type="gramEnd"/>
      <w:r w:rsidRPr="00165C4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елябинска</w:t>
      </w:r>
      <w:proofErr w:type="spellEnd"/>
      <w:r w:rsidRPr="00165C4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»</w:t>
      </w:r>
    </w:p>
    <w:p w:rsidR="00BB6D88" w:rsidRPr="00165C4C" w:rsidRDefault="00BB6D88" w:rsidP="00BB6D88">
      <w:pPr>
        <w:spacing w:after="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B6D88" w:rsidRPr="00165C4C" w:rsidRDefault="00BB6D88" w:rsidP="00BB6D88">
      <w:pPr>
        <w:tabs>
          <w:tab w:val="left" w:pos="6450"/>
        </w:tabs>
        <w:spacing w:after="0"/>
        <w:jc w:val="right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65C4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  <w:t xml:space="preserve">Приложение 1 </w:t>
      </w:r>
    </w:p>
    <w:p w:rsidR="00BB6D88" w:rsidRPr="00165C4C" w:rsidRDefault="00BB6D88" w:rsidP="00BB6D88">
      <w:pPr>
        <w:tabs>
          <w:tab w:val="left" w:pos="6450"/>
        </w:tabs>
        <w:spacing w:after="0"/>
        <w:jc w:val="right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65C4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Рабочие программы учебных предметов»</w:t>
      </w:r>
    </w:p>
    <w:p w:rsidR="00BB6D88" w:rsidRPr="00165C4C" w:rsidRDefault="00BB6D88" w:rsidP="00BB6D88">
      <w:pPr>
        <w:spacing w:after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B6D88" w:rsidRPr="00165C4C" w:rsidRDefault="00BB6D88" w:rsidP="00BB6D88">
      <w:pPr>
        <w:rPr>
          <w:rFonts w:ascii="Times New Roman" w:eastAsia="Times New Roman" w:hAnsi="Times New Roman" w:cs="Times New Roman"/>
          <w:lang w:eastAsia="ru-RU"/>
        </w:rPr>
      </w:pPr>
    </w:p>
    <w:p w:rsidR="00BB6D88" w:rsidRPr="00165C4C" w:rsidRDefault="00BB6D88" w:rsidP="00BB6D88">
      <w:pPr>
        <w:rPr>
          <w:rFonts w:ascii="Times New Roman" w:eastAsia="Times New Roman" w:hAnsi="Times New Roman" w:cs="Times New Roman"/>
          <w:lang w:eastAsia="ru-RU"/>
        </w:rPr>
      </w:pPr>
    </w:p>
    <w:p w:rsidR="00BB6D88" w:rsidRPr="00165C4C" w:rsidRDefault="00BB6D88" w:rsidP="00BB6D88">
      <w:pPr>
        <w:rPr>
          <w:rFonts w:ascii="Times New Roman" w:eastAsia="Times New Roman" w:hAnsi="Times New Roman" w:cs="Times New Roman"/>
          <w:lang w:eastAsia="ru-RU"/>
        </w:rPr>
      </w:pPr>
    </w:p>
    <w:p w:rsidR="00BB6D88" w:rsidRPr="00165C4C" w:rsidRDefault="00BB6D88" w:rsidP="00BB6D88">
      <w:pPr>
        <w:rPr>
          <w:rFonts w:ascii="Times New Roman" w:eastAsia="Times New Roman" w:hAnsi="Times New Roman" w:cs="Times New Roman"/>
          <w:lang w:eastAsia="ru-RU"/>
        </w:rPr>
      </w:pPr>
    </w:p>
    <w:p w:rsidR="00BB6D88" w:rsidRPr="00165C4C" w:rsidRDefault="00BB6D88" w:rsidP="00BB6D88">
      <w:pPr>
        <w:rPr>
          <w:rFonts w:ascii="Times New Roman" w:eastAsia="Times New Roman" w:hAnsi="Times New Roman" w:cs="Times New Roman"/>
          <w:lang w:eastAsia="ru-RU"/>
        </w:rPr>
      </w:pPr>
    </w:p>
    <w:p w:rsidR="00BB6D88" w:rsidRPr="00165C4C" w:rsidRDefault="00BB6D88" w:rsidP="00BB6D88">
      <w:pPr>
        <w:rPr>
          <w:rFonts w:ascii="Times New Roman" w:eastAsia="Times New Roman" w:hAnsi="Times New Roman" w:cs="Times New Roman"/>
          <w:lang w:eastAsia="ru-RU"/>
        </w:rPr>
      </w:pPr>
    </w:p>
    <w:p w:rsidR="00BB6D88" w:rsidRPr="00165C4C" w:rsidRDefault="00BB6D88" w:rsidP="00BB6D88">
      <w:pPr>
        <w:rPr>
          <w:rFonts w:ascii="Times New Roman" w:eastAsia="Times New Roman" w:hAnsi="Times New Roman" w:cs="Times New Roman"/>
          <w:lang w:eastAsia="ru-RU"/>
        </w:rPr>
      </w:pPr>
    </w:p>
    <w:p w:rsidR="00BB6D88" w:rsidRPr="00165C4C" w:rsidRDefault="00BB6D88" w:rsidP="00BB6D88">
      <w:pPr>
        <w:ind w:left="720"/>
        <w:contextualSpacing/>
        <w:rPr>
          <w:rFonts w:ascii="Times New Roman" w:eastAsia="Times New Roman" w:hAnsi="Times New Roman" w:cs="Times New Roman"/>
          <w:lang w:eastAsia="ru-RU"/>
        </w:rPr>
      </w:pPr>
      <w:r w:rsidRPr="00165C4C">
        <w:rPr>
          <w:rFonts w:ascii="Calibri" w:eastAsia="Times New Roman" w:hAnsi="Calibri" w:cs="Times New Roman"/>
          <w:lang w:eastAsia="ru-RU"/>
        </w:rPr>
        <w:tab/>
      </w:r>
    </w:p>
    <w:p w:rsidR="00BB6D88" w:rsidRPr="00165C4C" w:rsidRDefault="00BB6D88" w:rsidP="00BB6D88">
      <w:pPr>
        <w:ind w:left="720"/>
        <w:contextualSpacing/>
        <w:jc w:val="center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  <w:r w:rsidRPr="00165C4C"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>Рабочая программа</w:t>
      </w:r>
    </w:p>
    <w:p w:rsidR="00BB6D88" w:rsidRPr="00165C4C" w:rsidRDefault="00BB6D88" w:rsidP="00BB6D88">
      <w:pPr>
        <w:ind w:left="720"/>
        <w:contextualSpacing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165C4C"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>основного общего образования</w:t>
      </w:r>
    </w:p>
    <w:p w:rsidR="00BB6D88" w:rsidRPr="00165C4C" w:rsidRDefault="00BB6D88" w:rsidP="00BB6D88">
      <w:pPr>
        <w:ind w:left="720"/>
        <w:contextualSpacing/>
        <w:jc w:val="center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  <w:r w:rsidRPr="00165C4C"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 xml:space="preserve">по учебному предмету </w:t>
      </w:r>
    </w:p>
    <w:p w:rsidR="00BB6D88" w:rsidRPr="00165C4C" w:rsidRDefault="00BB6D88" w:rsidP="00BB6D88">
      <w:pPr>
        <w:ind w:left="720"/>
        <w:contextualSpacing/>
        <w:jc w:val="center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  <w:r w:rsidRPr="00165C4C"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>«</w:t>
      </w:r>
      <w:r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>Математика</w:t>
      </w:r>
      <w:r w:rsidRPr="00165C4C"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>»</w:t>
      </w:r>
    </w:p>
    <w:p w:rsidR="00BB6D88" w:rsidRPr="00165C4C" w:rsidRDefault="00BB6D88" w:rsidP="00BB6D88">
      <w:pPr>
        <w:ind w:left="720"/>
        <w:contextualSpacing/>
        <w:jc w:val="center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  <w:r w:rsidRPr="00165C4C"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>5-9  класс</w:t>
      </w:r>
    </w:p>
    <w:p w:rsidR="00BB6D88" w:rsidRPr="00165C4C" w:rsidRDefault="00BB6D88" w:rsidP="00BB6D88">
      <w:pPr>
        <w:tabs>
          <w:tab w:val="left" w:pos="1755"/>
        </w:tabs>
        <w:jc w:val="center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  <w:r w:rsidRPr="00165C4C"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 xml:space="preserve"> </w:t>
      </w:r>
    </w:p>
    <w:p w:rsidR="00BB6D88" w:rsidRPr="00165C4C" w:rsidRDefault="00BB6D88" w:rsidP="00BB6D88">
      <w:pPr>
        <w:tabs>
          <w:tab w:val="left" w:pos="1755"/>
        </w:tabs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BB6D88" w:rsidRPr="00165C4C" w:rsidRDefault="00BB6D88" w:rsidP="00BB6D88">
      <w:pPr>
        <w:tabs>
          <w:tab w:val="left" w:pos="1755"/>
        </w:tabs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BB6D88" w:rsidRPr="00165C4C" w:rsidRDefault="00BB6D88" w:rsidP="00BB6D88">
      <w:pPr>
        <w:tabs>
          <w:tab w:val="left" w:pos="1755"/>
        </w:tabs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BB6D88" w:rsidRPr="00165C4C" w:rsidRDefault="00BB6D88" w:rsidP="00BB6D88">
      <w:pPr>
        <w:tabs>
          <w:tab w:val="left" w:pos="1755"/>
        </w:tabs>
        <w:rPr>
          <w:rFonts w:ascii="Calibri" w:eastAsia="Times New Roman" w:hAnsi="Calibri" w:cs="Times New Roman"/>
          <w:b/>
          <w:bCs/>
          <w:sz w:val="28"/>
          <w:szCs w:val="28"/>
          <w:lang w:eastAsia="ru-RU"/>
        </w:rPr>
      </w:pPr>
    </w:p>
    <w:p w:rsidR="00BB6D88" w:rsidRPr="00165C4C" w:rsidRDefault="00BB6D88" w:rsidP="00BB6D88">
      <w:pPr>
        <w:tabs>
          <w:tab w:val="left" w:pos="1755"/>
        </w:tabs>
        <w:rPr>
          <w:rFonts w:ascii="Calibri" w:eastAsia="Times New Roman" w:hAnsi="Calibri" w:cs="Times New Roman"/>
          <w:b/>
          <w:bCs/>
          <w:sz w:val="28"/>
          <w:szCs w:val="28"/>
          <w:lang w:eastAsia="ru-RU"/>
        </w:rPr>
      </w:pPr>
    </w:p>
    <w:p w:rsidR="00BB6D88" w:rsidRPr="00165C4C" w:rsidRDefault="00BB6D88" w:rsidP="00BB6D88">
      <w:pPr>
        <w:tabs>
          <w:tab w:val="left" w:pos="1755"/>
        </w:tabs>
        <w:rPr>
          <w:rFonts w:ascii="Calibri" w:eastAsia="Times New Roman" w:hAnsi="Calibri" w:cs="Times New Roman"/>
          <w:b/>
          <w:bCs/>
          <w:sz w:val="28"/>
          <w:szCs w:val="28"/>
          <w:lang w:eastAsia="ru-RU"/>
        </w:rPr>
      </w:pPr>
    </w:p>
    <w:p w:rsidR="00BB6D88" w:rsidRPr="00165C4C" w:rsidRDefault="00BB6D88" w:rsidP="00BB6D88">
      <w:pPr>
        <w:tabs>
          <w:tab w:val="left" w:pos="1755"/>
        </w:tabs>
        <w:rPr>
          <w:rFonts w:ascii="Calibri" w:eastAsia="Times New Roman" w:hAnsi="Calibri" w:cs="Times New Roman"/>
          <w:b/>
          <w:bCs/>
          <w:sz w:val="28"/>
          <w:szCs w:val="28"/>
          <w:lang w:eastAsia="ru-RU"/>
        </w:rPr>
      </w:pPr>
    </w:p>
    <w:p w:rsidR="00BB6D88" w:rsidRPr="00165C4C" w:rsidRDefault="00BB6D88" w:rsidP="00BB6D88">
      <w:pPr>
        <w:rPr>
          <w:rFonts w:ascii="Calibri" w:eastAsia="Times New Roman" w:hAnsi="Calibri" w:cs="Times New Roman"/>
          <w:lang w:eastAsia="ru-RU"/>
        </w:rPr>
      </w:pPr>
    </w:p>
    <w:p w:rsidR="00BB6D88" w:rsidRPr="00165C4C" w:rsidRDefault="00BB6D88" w:rsidP="00BB6D88">
      <w:pPr>
        <w:ind w:left="72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65C4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</w:t>
      </w:r>
    </w:p>
    <w:p w:rsidR="00BB6D88" w:rsidRPr="00165C4C" w:rsidRDefault="00BB6D88" w:rsidP="00BB6D88">
      <w:pPr>
        <w:ind w:left="72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73BD5" w:rsidRPr="00773BD5" w:rsidRDefault="00773BD5" w:rsidP="00773BD5">
      <w:pPr>
        <w:pStyle w:val="Style3"/>
        <w:spacing w:line="276" w:lineRule="auto"/>
        <w:ind w:firstLine="709"/>
        <w:jc w:val="both"/>
        <w:rPr>
          <w:rFonts w:ascii="Times New Roman" w:hAnsi="Times New Roman" w:cs="Times New Roman"/>
          <w:bCs/>
          <w:iCs/>
        </w:rPr>
      </w:pPr>
      <w:r w:rsidRPr="00773BD5">
        <w:rPr>
          <w:rFonts w:ascii="Times New Roman" w:hAnsi="Times New Roman" w:cs="Times New Roman"/>
          <w:bCs/>
          <w:iCs/>
        </w:rPr>
        <w:lastRenderedPageBreak/>
        <w:t>Рабочая программа основного общего образования по математике составлена на осн</w:t>
      </w:r>
      <w:r w:rsidRPr="00773BD5">
        <w:rPr>
          <w:rFonts w:ascii="Times New Roman" w:hAnsi="Times New Roman" w:cs="Times New Roman"/>
          <w:bCs/>
          <w:iCs/>
        </w:rPr>
        <w:t>о</w:t>
      </w:r>
      <w:r w:rsidRPr="00773BD5">
        <w:rPr>
          <w:rFonts w:ascii="Times New Roman" w:hAnsi="Times New Roman" w:cs="Times New Roman"/>
          <w:bCs/>
          <w:iCs/>
        </w:rPr>
        <w:t>ве Фундаментального ядра содержания общего образования и Требований к результатам освоения основной общеобразовательной программы основного общего образования, пре</w:t>
      </w:r>
      <w:r w:rsidRPr="00773BD5">
        <w:rPr>
          <w:rFonts w:ascii="Times New Roman" w:hAnsi="Times New Roman" w:cs="Times New Roman"/>
          <w:bCs/>
          <w:iCs/>
        </w:rPr>
        <w:t>д</w:t>
      </w:r>
      <w:r w:rsidRPr="00773BD5">
        <w:rPr>
          <w:rFonts w:ascii="Times New Roman" w:hAnsi="Times New Roman" w:cs="Times New Roman"/>
          <w:bCs/>
          <w:iCs/>
        </w:rPr>
        <w:t>ставленных в Федеральном государственном образовательном стандарте второго поколения. В них также учитываются основ</w:t>
      </w:r>
      <w:r w:rsidRPr="00773BD5">
        <w:rPr>
          <w:rFonts w:ascii="Times New Roman" w:hAnsi="Times New Roman" w:cs="Times New Roman"/>
          <w:bCs/>
          <w:iCs/>
        </w:rPr>
        <w:softHyphen/>
        <w:t>ные идеи и положения Программы развития и формирования универсальных учеб</w:t>
      </w:r>
      <w:r w:rsidRPr="00773BD5">
        <w:rPr>
          <w:rFonts w:ascii="Times New Roman" w:hAnsi="Times New Roman" w:cs="Times New Roman"/>
          <w:bCs/>
          <w:iCs/>
        </w:rPr>
        <w:softHyphen/>
        <w:t>ных действий для основного общего образования.</w:t>
      </w:r>
    </w:p>
    <w:p w:rsidR="00773BD5" w:rsidRDefault="00773BD5" w:rsidP="005C795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Pr="00773BD5">
        <w:rPr>
          <w:rFonts w:ascii="Times New Roman" w:hAnsi="Times New Roman" w:cs="Times New Roman"/>
          <w:sz w:val="24"/>
          <w:szCs w:val="24"/>
        </w:rPr>
        <w:t>Структура</w:t>
      </w:r>
      <w:r>
        <w:rPr>
          <w:rFonts w:ascii="Times New Roman" w:hAnsi="Times New Roman" w:cs="Times New Roman"/>
          <w:sz w:val="24"/>
          <w:szCs w:val="24"/>
        </w:rPr>
        <w:t xml:space="preserve"> рабочей программы соответствует Положению о рабочих программах учебных предметов, курсов МБОУ «Лицей № 120 </w:t>
      </w:r>
      <w:proofErr w:type="spellStart"/>
      <w:r>
        <w:rPr>
          <w:rFonts w:ascii="Times New Roman" w:hAnsi="Times New Roman" w:cs="Times New Roman"/>
          <w:sz w:val="24"/>
          <w:szCs w:val="24"/>
        </w:rPr>
        <w:t>г</w:t>
      </w:r>
      <w:proofErr w:type="gramStart"/>
      <w:r>
        <w:rPr>
          <w:rFonts w:ascii="Times New Roman" w:hAnsi="Times New Roman" w:cs="Times New Roman"/>
          <w:sz w:val="24"/>
          <w:szCs w:val="24"/>
        </w:rPr>
        <w:t>.Ч</w:t>
      </w:r>
      <w:proofErr w:type="gramEnd"/>
      <w:r>
        <w:rPr>
          <w:rFonts w:ascii="Times New Roman" w:hAnsi="Times New Roman" w:cs="Times New Roman"/>
          <w:sz w:val="24"/>
          <w:szCs w:val="24"/>
        </w:rPr>
        <w:t>елябинска</w:t>
      </w:r>
      <w:proofErr w:type="spellEnd"/>
      <w:r>
        <w:rPr>
          <w:rFonts w:ascii="Times New Roman" w:hAnsi="Times New Roman" w:cs="Times New Roman"/>
          <w:sz w:val="24"/>
          <w:szCs w:val="24"/>
        </w:rPr>
        <w:t>». Рабочая программа уче</w:t>
      </w:r>
      <w:r>
        <w:rPr>
          <w:rFonts w:ascii="Times New Roman" w:hAnsi="Times New Roman" w:cs="Times New Roman"/>
          <w:sz w:val="24"/>
          <w:szCs w:val="24"/>
        </w:rPr>
        <w:t>б</w:t>
      </w:r>
      <w:r>
        <w:rPr>
          <w:rFonts w:ascii="Times New Roman" w:hAnsi="Times New Roman" w:cs="Times New Roman"/>
          <w:sz w:val="24"/>
          <w:szCs w:val="24"/>
        </w:rPr>
        <w:t>ного предмета</w:t>
      </w:r>
      <w:r w:rsidR="0095014E">
        <w:rPr>
          <w:rFonts w:ascii="Times New Roman" w:hAnsi="Times New Roman" w:cs="Times New Roman"/>
          <w:sz w:val="24"/>
          <w:szCs w:val="24"/>
        </w:rPr>
        <w:t xml:space="preserve"> «Математика» включает разделы:</w:t>
      </w:r>
    </w:p>
    <w:p w:rsidR="0095014E" w:rsidRDefault="0095014E" w:rsidP="0095014E">
      <w:pPr>
        <w:pStyle w:val="a4"/>
        <w:numPr>
          <w:ilvl w:val="0"/>
          <w:numId w:val="42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ланируемые результаты освоения учебного предмета (личностные, </w:t>
      </w:r>
      <w:proofErr w:type="spellStart"/>
      <w:r>
        <w:rPr>
          <w:rFonts w:ascii="Times New Roman" w:hAnsi="Times New Roman" w:cs="Times New Roman"/>
          <w:sz w:val="24"/>
          <w:szCs w:val="24"/>
        </w:rPr>
        <w:t>метапредметные</w:t>
      </w:r>
      <w:proofErr w:type="spellEnd"/>
      <w:r>
        <w:rPr>
          <w:rFonts w:ascii="Times New Roman" w:hAnsi="Times New Roman" w:cs="Times New Roman"/>
          <w:sz w:val="24"/>
          <w:szCs w:val="24"/>
        </w:rPr>
        <w:t>, предметные);</w:t>
      </w:r>
    </w:p>
    <w:p w:rsidR="0095014E" w:rsidRDefault="0095014E" w:rsidP="0095014E">
      <w:pPr>
        <w:pStyle w:val="a4"/>
        <w:numPr>
          <w:ilvl w:val="0"/>
          <w:numId w:val="42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держание учебного предмета;</w:t>
      </w:r>
    </w:p>
    <w:p w:rsidR="0095014E" w:rsidRDefault="0095014E" w:rsidP="0095014E">
      <w:pPr>
        <w:pStyle w:val="a4"/>
        <w:numPr>
          <w:ilvl w:val="0"/>
          <w:numId w:val="42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ематическое планирование с указанием часов, отводимых на изучение каждой темы.</w:t>
      </w:r>
    </w:p>
    <w:p w:rsidR="0095014E" w:rsidRDefault="009635F8" w:rsidP="00BB6D88">
      <w:pPr>
        <w:spacing w:after="0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95014E">
        <w:rPr>
          <w:rFonts w:ascii="Times New Roman" w:hAnsi="Times New Roman" w:cs="Times New Roman"/>
          <w:sz w:val="24"/>
          <w:szCs w:val="24"/>
        </w:rPr>
        <w:t>Рабочая программа учебного предмета разработана с учётом национальных, реги</w:t>
      </w:r>
      <w:r w:rsidR="0095014E">
        <w:rPr>
          <w:rFonts w:ascii="Times New Roman" w:hAnsi="Times New Roman" w:cs="Times New Roman"/>
          <w:sz w:val="24"/>
          <w:szCs w:val="24"/>
        </w:rPr>
        <w:t>о</w:t>
      </w:r>
      <w:r w:rsidR="0095014E">
        <w:rPr>
          <w:rFonts w:ascii="Times New Roman" w:hAnsi="Times New Roman" w:cs="Times New Roman"/>
          <w:sz w:val="24"/>
          <w:szCs w:val="24"/>
        </w:rPr>
        <w:t>нальных и этнокультурных особенностей, что отражено в разделе «Содержание НРЭО» т</w:t>
      </w:r>
      <w:r w:rsidR="0095014E">
        <w:rPr>
          <w:rFonts w:ascii="Times New Roman" w:hAnsi="Times New Roman" w:cs="Times New Roman"/>
          <w:sz w:val="24"/>
          <w:szCs w:val="24"/>
        </w:rPr>
        <w:t>е</w:t>
      </w:r>
      <w:r w:rsidR="0095014E">
        <w:rPr>
          <w:rFonts w:ascii="Times New Roman" w:hAnsi="Times New Roman" w:cs="Times New Roman"/>
          <w:sz w:val="24"/>
          <w:szCs w:val="24"/>
        </w:rPr>
        <w:t>матического планирования.</w:t>
      </w:r>
    </w:p>
    <w:p w:rsidR="0095014E" w:rsidRPr="006D7AAD" w:rsidRDefault="0095014E" w:rsidP="0095014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</w:rPr>
      </w:pPr>
      <w:r w:rsidRPr="006D7AAD">
        <w:rPr>
          <w:rFonts w:ascii="Times New Roman" w:eastAsia="Times New Roman" w:hAnsi="Times New Roman" w:cs="Times New Roman"/>
          <w:sz w:val="24"/>
          <w:szCs w:val="24"/>
          <w:lang w:eastAsia="ru-RU"/>
        </w:rPr>
        <w:t>Согласно требованиям Федерального государственного образовательного стандарта основного общего образования предмет «Математика» изучается в 5–6 классах</w:t>
      </w:r>
      <w:r w:rsidRPr="00363F8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363F8D" w:rsidRPr="00363F8D">
        <w:rPr>
          <w:rFonts w:ascii="Times New Roman" w:hAnsi="Times New Roman" w:cs="Times New Roman"/>
          <w:sz w:val="24"/>
          <w:szCs w:val="24"/>
        </w:rPr>
        <w:t xml:space="preserve">в 7-9 классах </w:t>
      </w:r>
      <w:r w:rsidR="00363F8D" w:rsidRPr="00363F8D">
        <w:rPr>
          <w:rFonts w:ascii="Times New Roman" w:hAnsi="Times New Roman" w:cs="Times New Roman"/>
          <w:sz w:val="24"/>
          <w:szCs w:val="24"/>
        </w:rPr>
        <w:t>у</w:t>
      </w:r>
      <w:r w:rsidR="00363F8D" w:rsidRPr="00363F8D">
        <w:rPr>
          <w:rFonts w:ascii="Times New Roman" w:hAnsi="Times New Roman" w:cs="Times New Roman"/>
          <w:sz w:val="24"/>
          <w:szCs w:val="24"/>
        </w:rPr>
        <w:t>чебный предмет «Математика» является интегрированным, состоящим из двух обязател</w:t>
      </w:r>
      <w:r w:rsidR="00363F8D" w:rsidRPr="00363F8D">
        <w:rPr>
          <w:rFonts w:ascii="Times New Roman" w:hAnsi="Times New Roman" w:cs="Times New Roman"/>
          <w:sz w:val="24"/>
          <w:szCs w:val="24"/>
        </w:rPr>
        <w:t>ь</w:t>
      </w:r>
      <w:r w:rsidR="00363F8D" w:rsidRPr="00363F8D">
        <w:rPr>
          <w:rFonts w:ascii="Times New Roman" w:hAnsi="Times New Roman" w:cs="Times New Roman"/>
          <w:sz w:val="24"/>
          <w:szCs w:val="24"/>
        </w:rPr>
        <w:t>ных разделов «Алгебра» и «Геометрия»</w:t>
      </w:r>
      <w:r w:rsidR="00363F8D" w:rsidRPr="00363F8D">
        <w:rPr>
          <w:rFonts w:ascii="Times New Roman" w:hAnsi="Times New Roman" w:cs="Times New Roman"/>
          <w:sz w:val="24"/>
          <w:szCs w:val="24"/>
        </w:rPr>
        <w:t>.</w:t>
      </w:r>
      <w:r w:rsidR="00363F8D" w:rsidRPr="00363F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63F8D">
        <w:rPr>
          <w:rFonts w:ascii="Times New Roman" w:eastAsia="Calibri" w:hAnsi="Times New Roman" w:cs="Times New Roman"/>
          <w:sz w:val="24"/>
          <w:szCs w:val="24"/>
        </w:rPr>
        <w:t>В соответствии с ШУП МБОУ «Лицей №120 г. Ч</w:t>
      </w:r>
      <w:r w:rsidRPr="00363F8D">
        <w:rPr>
          <w:rFonts w:ascii="Times New Roman" w:eastAsia="Calibri" w:hAnsi="Times New Roman" w:cs="Times New Roman"/>
          <w:sz w:val="24"/>
          <w:szCs w:val="24"/>
        </w:rPr>
        <w:t>е</w:t>
      </w:r>
      <w:r w:rsidRPr="00363F8D">
        <w:rPr>
          <w:rFonts w:ascii="Times New Roman" w:eastAsia="Calibri" w:hAnsi="Times New Roman" w:cs="Times New Roman"/>
          <w:sz w:val="24"/>
          <w:szCs w:val="24"/>
        </w:rPr>
        <w:t xml:space="preserve">лябинска» </w:t>
      </w:r>
      <w:r w:rsidRPr="006D7AAD">
        <w:rPr>
          <w:rFonts w:ascii="Times New Roman" w:eastAsia="Calibri" w:hAnsi="Times New Roman"/>
          <w:sz w:val="24"/>
          <w:szCs w:val="24"/>
        </w:rPr>
        <w:t xml:space="preserve">на изучение учебного предмета отводится: </w:t>
      </w:r>
    </w:p>
    <w:p w:rsidR="0095014E" w:rsidRPr="006D7AAD" w:rsidRDefault="0095014E" w:rsidP="0095014E">
      <w:pPr>
        <w:pStyle w:val="a4"/>
        <w:numPr>
          <w:ilvl w:val="0"/>
          <w:numId w:val="43"/>
        </w:numPr>
        <w:shd w:val="clear" w:color="auto" w:fill="FFFFFF"/>
        <w:autoSpaceDE w:val="0"/>
        <w:autoSpaceDN w:val="0"/>
        <w:adjustRightInd w:val="0"/>
        <w:spacing w:after="0" w:line="240" w:lineRule="auto"/>
        <w:ind w:firstLine="0"/>
        <w:jc w:val="both"/>
        <w:rPr>
          <w:rFonts w:ascii="Times New Roman" w:hAnsi="Times New Roman"/>
          <w:sz w:val="24"/>
          <w:szCs w:val="24"/>
        </w:rPr>
      </w:pPr>
      <w:r w:rsidRPr="006D7AAD">
        <w:rPr>
          <w:rFonts w:ascii="Times New Roman" w:hAnsi="Times New Roman"/>
          <w:sz w:val="24"/>
          <w:szCs w:val="24"/>
        </w:rPr>
        <w:t>в 5 классе – 5 часа в неделю; всего 175 часов;</w:t>
      </w:r>
    </w:p>
    <w:p w:rsidR="0095014E" w:rsidRPr="006D7AAD" w:rsidRDefault="0095014E" w:rsidP="0095014E">
      <w:pPr>
        <w:pStyle w:val="a4"/>
        <w:numPr>
          <w:ilvl w:val="0"/>
          <w:numId w:val="43"/>
        </w:numPr>
        <w:shd w:val="clear" w:color="auto" w:fill="FFFFFF"/>
        <w:autoSpaceDE w:val="0"/>
        <w:autoSpaceDN w:val="0"/>
        <w:adjustRightInd w:val="0"/>
        <w:spacing w:after="0" w:line="240" w:lineRule="auto"/>
        <w:ind w:firstLine="0"/>
        <w:jc w:val="both"/>
        <w:rPr>
          <w:rFonts w:ascii="Times New Roman" w:hAnsi="Times New Roman"/>
          <w:sz w:val="24"/>
          <w:szCs w:val="24"/>
        </w:rPr>
      </w:pPr>
      <w:r w:rsidRPr="006D7AAD">
        <w:rPr>
          <w:rFonts w:ascii="Times New Roman" w:hAnsi="Times New Roman"/>
          <w:sz w:val="24"/>
          <w:szCs w:val="24"/>
        </w:rPr>
        <w:t>в 6 классе – 5</w:t>
      </w:r>
      <w:r w:rsidR="00872EA4">
        <w:rPr>
          <w:rFonts w:ascii="Times New Roman" w:hAnsi="Times New Roman"/>
          <w:sz w:val="24"/>
          <w:szCs w:val="24"/>
        </w:rPr>
        <w:t xml:space="preserve"> часа в неделю; всего 175 часов;</w:t>
      </w:r>
    </w:p>
    <w:p w:rsidR="00872EA4" w:rsidRDefault="0095014E" w:rsidP="0095014E">
      <w:pPr>
        <w:pStyle w:val="a4"/>
        <w:numPr>
          <w:ilvl w:val="0"/>
          <w:numId w:val="45"/>
        </w:numPr>
        <w:shd w:val="clear" w:color="auto" w:fill="FFFFFF"/>
        <w:autoSpaceDE w:val="0"/>
        <w:autoSpaceDN w:val="0"/>
        <w:adjustRightInd w:val="0"/>
        <w:spacing w:after="0" w:line="240" w:lineRule="auto"/>
        <w:ind w:firstLine="0"/>
        <w:jc w:val="both"/>
        <w:rPr>
          <w:rFonts w:ascii="Times New Roman" w:hAnsi="Times New Roman"/>
          <w:sz w:val="24"/>
          <w:szCs w:val="24"/>
        </w:rPr>
      </w:pPr>
      <w:r w:rsidRPr="00872EA4">
        <w:rPr>
          <w:rFonts w:ascii="Times New Roman" w:hAnsi="Times New Roman"/>
          <w:sz w:val="24"/>
          <w:szCs w:val="24"/>
        </w:rPr>
        <w:t xml:space="preserve">в 7 классе </w:t>
      </w:r>
      <w:r w:rsidR="00872EA4" w:rsidRPr="00872EA4">
        <w:rPr>
          <w:rFonts w:ascii="Times New Roman" w:hAnsi="Times New Roman"/>
          <w:sz w:val="24"/>
          <w:szCs w:val="24"/>
        </w:rPr>
        <w:t>–</w:t>
      </w:r>
      <w:r w:rsidRPr="00872EA4">
        <w:rPr>
          <w:rFonts w:ascii="Times New Roman" w:hAnsi="Times New Roman"/>
          <w:sz w:val="24"/>
          <w:szCs w:val="24"/>
        </w:rPr>
        <w:t xml:space="preserve"> </w:t>
      </w:r>
      <w:r w:rsidR="00872EA4" w:rsidRPr="00872EA4">
        <w:rPr>
          <w:rFonts w:ascii="Times New Roman" w:hAnsi="Times New Roman"/>
          <w:sz w:val="24"/>
          <w:szCs w:val="24"/>
        </w:rPr>
        <w:t>6 часов</w:t>
      </w:r>
      <w:r w:rsidR="00872EA4">
        <w:rPr>
          <w:rFonts w:ascii="Times New Roman" w:hAnsi="Times New Roman"/>
          <w:sz w:val="24"/>
          <w:szCs w:val="24"/>
        </w:rPr>
        <w:t xml:space="preserve"> в неделю; всего 210 часов;</w:t>
      </w:r>
      <w:bookmarkStart w:id="0" w:name="_GoBack"/>
      <w:bookmarkEnd w:id="0"/>
    </w:p>
    <w:p w:rsidR="00872EA4" w:rsidRDefault="00872EA4" w:rsidP="0095014E">
      <w:pPr>
        <w:pStyle w:val="a4"/>
        <w:numPr>
          <w:ilvl w:val="0"/>
          <w:numId w:val="45"/>
        </w:numPr>
        <w:shd w:val="clear" w:color="auto" w:fill="FFFFFF"/>
        <w:autoSpaceDE w:val="0"/>
        <w:autoSpaceDN w:val="0"/>
        <w:adjustRightInd w:val="0"/>
        <w:spacing w:after="0" w:line="240" w:lineRule="auto"/>
        <w:ind w:firstLine="0"/>
        <w:jc w:val="both"/>
        <w:rPr>
          <w:rFonts w:ascii="Times New Roman" w:hAnsi="Times New Roman"/>
          <w:sz w:val="24"/>
          <w:szCs w:val="24"/>
        </w:rPr>
      </w:pPr>
      <w:r w:rsidRPr="00872EA4">
        <w:rPr>
          <w:rFonts w:ascii="Times New Roman" w:hAnsi="Times New Roman"/>
          <w:sz w:val="24"/>
          <w:szCs w:val="24"/>
        </w:rPr>
        <w:t>в 8 классе – 6 часов</w:t>
      </w:r>
      <w:r w:rsidR="0095014E" w:rsidRPr="00872EA4">
        <w:rPr>
          <w:rFonts w:ascii="Times New Roman" w:hAnsi="Times New Roman"/>
          <w:sz w:val="24"/>
          <w:szCs w:val="24"/>
        </w:rPr>
        <w:t xml:space="preserve"> в неделю</w:t>
      </w:r>
      <w:proofErr w:type="gramStart"/>
      <w:r w:rsidR="0095014E" w:rsidRPr="00872EA4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;</w:t>
      </w:r>
      <w:proofErr w:type="gramEnd"/>
      <w:r w:rsidRPr="00872EA4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всего 210 часов;</w:t>
      </w:r>
    </w:p>
    <w:p w:rsidR="0095014E" w:rsidRPr="00872EA4" w:rsidRDefault="00872EA4" w:rsidP="0095014E">
      <w:pPr>
        <w:pStyle w:val="a4"/>
        <w:numPr>
          <w:ilvl w:val="0"/>
          <w:numId w:val="45"/>
        </w:numPr>
        <w:shd w:val="clear" w:color="auto" w:fill="FFFFFF"/>
        <w:autoSpaceDE w:val="0"/>
        <w:autoSpaceDN w:val="0"/>
        <w:adjustRightInd w:val="0"/>
        <w:spacing w:after="0" w:line="240" w:lineRule="auto"/>
        <w:ind w:firstLin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 9 классе – 5 часов в неделю; всего 17</w:t>
      </w:r>
      <w:r w:rsidR="00BC12C7">
        <w:rPr>
          <w:rFonts w:ascii="Times New Roman" w:hAnsi="Times New Roman"/>
          <w:sz w:val="24"/>
          <w:szCs w:val="24"/>
        </w:rPr>
        <w:t>5 часов.</w:t>
      </w:r>
    </w:p>
    <w:p w:rsidR="0095014E" w:rsidRPr="0095014E" w:rsidRDefault="0095014E" w:rsidP="0095014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5014E" w:rsidRPr="006D7AAD" w:rsidRDefault="0095014E" w:rsidP="0095014E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6D7AAD">
        <w:rPr>
          <w:rFonts w:ascii="Times New Roman" w:hAnsi="Times New Roman"/>
          <w:sz w:val="24"/>
          <w:szCs w:val="24"/>
        </w:rPr>
        <w:t>Преподавание данного предмета осуществляется в соответствии с нормативными и инструктивно-методическими доку</w:t>
      </w:r>
      <w:r w:rsidR="00872EA4">
        <w:rPr>
          <w:rFonts w:ascii="Times New Roman" w:hAnsi="Times New Roman"/>
          <w:sz w:val="24"/>
          <w:szCs w:val="24"/>
        </w:rPr>
        <w:t>ментами Министерства просвещения</w:t>
      </w:r>
      <w:r w:rsidRPr="006D7AAD">
        <w:rPr>
          <w:rFonts w:ascii="Times New Roman" w:hAnsi="Times New Roman"/>
          <w:sz w:val="24"/>
          <w:szCs w:val="24"/>
        </w:rPr>
        <w:t xml:space="preserve"> Российской Фед</w:t>
      </w:r>
      <w:r w:rsidRPr="006D7AAD">
        <w:rPr>
          <w:rFonts w:ascii="Times New Roman" w:hAnsi="Times New Roman"/>
          <w:sz w:val="24"/>
          <w:szCs w:val="24"/>
        </w:rPr>
        <w:t>е</w:t>
      </w:r>
      <w:r w:rsidRPr="006D7AAD">
        <w:rPr>
          <w:rFonts w:ascii="Times New Roman" w:hAnsi="Times New Roman"/>
          <w:sz w:val="24"/>
          <w:szCs w:val="24"/>
        </w:rPr>
        <w:t>рации и Министерства образования и науки Челябинской области.</w:t>
      </w:r>
    </w:p>
    <w:p w:rsidR="00A12B8F" w:rsidRPr="002E41C6" w:rsidRDefault="00A12B8F" w:rsidP="0095014E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A12B8F" w:rsidRPr="00BB6D88" w:rsidRDefault="00A12B8F" w:rsidP="00BB6D88">
      <w:pPr>
        <w:spacing w:after="0" w:line="240" w:lineRule="auto"/>
        <w:ind w:firstLine="397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B6D88">
        <w:rPr>
          <w:rFonts w:ascii="Times New Roman" w:hAnsi="Times New Roman" w:cs="Times New Roman"/>
          <w:b/>
          <w:sz w:val="24"/>
          <w:szCs w:val="24"/>
        </w:rPr>
        <w:t>1. Планируемые результаты освоения учебного предмета</w:t>
      </w:r>
    </w:p>
    <w:p w:rsidR="00A12B8F" w:rsidRPr="00BB6D88" w:rsidRDefault="00A12B8F" w:rsidP="00BB6D88">
      <w:pPr>
        <w:spacing w:after="0" w:line="240" w:lineRule="auto"/>
        <w:ind w:firstLine="397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12B8F" w:rsidRPr="00BB6D88" w:rsidRDefault="00A12B8F" w:rsidP="00BB6D88">
      <w:pPr>
        <w:spacing w:after="0" w:line="240" w:lineRule="auto"/>
        <w:ind w:firstLine="397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B6D88">
        <w:rPr>
          <w:rFonts w:ascii="Times New Roman" w:hAnsi="Times New Roman" w:cs="Times New Roman"/>
          <w:b/>
          <w:sz w:val="24"/>
          <w:szCs w:val="24"/>
        </w:rPr>
        <w:t>1.1. Личностные планируемые результаты</w:t>
      </w:r>
    </w:p>
    <w:p w:rsidR="00A12B8F" w:rsidRPr="002E41C6" w:rsidRDefault="00A12B8F" w:rsidP="002E41C6">
      <w:pPr>
        <w:spacing w:after="0" w:line="240" w:lineRule="auto"/>
        <w:ind w:firstLine="397"/>
        <w:contextualSpacing/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275"/>
        <w:gridCol w:w="4235"/>
        <w:gridCol w:w="4235"/>
      </w:tblGrid>
      <w:tr w:rsidR="00C94A5C" w:rsidRPr="002E41C6" w:rsidTr="00C94A5C">
        <w:trPr>
          <w:trHeight w:val="20"/>
          <w:tblHeader/>
        </w:trPr>
        <w:tc>
          <w:tcPr>
            <w:tcW w:w="1275" w:type="dxa"/>
            <w:shd w:val="clear" w:color="auto" w:fill="auto"/>
          </w:tcPr>
          <w:p w:rsidR="00C94A5C" w:rsidRPr="002E41C6" w:rsidRDefault="00C94A5C" w:rsidP="002E41C6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Крит</w:t>
            </w:r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е</w:t>
            </w:r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рии </w:t>
            </w:r>
            <w:proofErr w:type="spellStart"/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сформ</w:t>
            </w:r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и</w:t>
            </w:r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рованн</w:t>
            </w:r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о</w:t>
            </w:r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сти</w:t>
            </w:r>
            <w:proofErr w:type="spellEnd"/>
          </w:p>
        </w:tc>
        <w:tc>
          <w:tcPr>
            <w:tcW w:w="4235" w:type="dxa"/>
            <w:shd w:val="clear" w:color="auto" w:fill="auto"/>
          </w:tcPr>
          <w:p w:rsidR="00C94A5C" w:rsidRPr="002E41C6" w:rsidRDefault="00C94A5C" w:rsidP="002E41C6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Личностные результаты</w:t>
            </w:r>
          </w:p>
        </w:tc>
        <w:tc>
          <w:tcPr>
            <w:tcW w:w="4235" w:type="dxa"/>
            <w:shd w:val="clear" w:color="auto" w:fill="auto"/>
          </w:tcPr>
          <w:p w:rsidR="00C94A5C" w:rsidRPr="002E41C6" w:rsidRDefault="00C94A5C" w:rsidP="002E41C6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Предметные результаты</w:t>
            </w:r>
          </w:p>
        </w:tc>
      </w:tr>
      <w:tr w:rsidR="00C94A5C" w:rsidRPr="002E41C6" w:rsidTr="00C94A5C">
        <w:trPr>
          <w:trHeight w:val="921"/>
        </w:trPr>
        <w:tc>
          <w:tcPr>
            <w:tcW w:w="1275" w:type="dxa"/>
            <w:vMerge w:val="restart"/>
            <w:shd w:val="clear" w:color="auto" w:fill="auto"/>
          </w:tcPr>
          <w:p w:rsidR="00C94A5C" w:rsidRPr="002E41C6" w:rsidRDefault="00C94A5C" w:rsidP="002E41C6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Сам</w:t>
            </w:r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о</w:t>
            </w:r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опреде-ление</w:t>
            </w:r>
            <w:proofErr w:type="spellEnd"/>
            <w:proofErr w:type="gramEnd"/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(ли</w:t>
            </w:r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ч</w:t>
            </w:r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ностное, </w:t>
            </w:r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профе</w:t>
            </w:r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с</w:t>
            </w:r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сионал</w:t>
            </w:r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ь</w:t>
            </w:r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ное, жи</w:t>
            </w:r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з</w:t>
            </w:r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ненное)</w:t>
            </w:r>
          </w:p>
        </w:tc>
        <w:tc>
          <w:tcPr>
            <w:tcW w:w="4235" w:type="dxa"/>
            <w:shd w:val="clear" w:color="auto" w:fill="auto"/>
          </w:tcPr>
          <w:p w:rsidR="00C94A5C" w:rsidRPr="002E41C6" w:rsidRDefault="00C94A5C" w:rsidP="002E41C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1.1.</w:t>
            </w:r>
            <w:r w:rsidRPr="002E41C6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E41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Сформированность</w:t>
            </w:r>
            <w:proofErr w:type="spellEnd"/>
            <w:r w:rsidRPr="002E41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российской гражданской идентичности: патр</w:t>
            </w:r>
            <w:r w:rsidRPr="002E41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и</w:t>
            </w:r>
            <w:r w:rsidRPr="002E41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тизма, уважения к Отечеству, пр</w:t>
            </w:r>
            <w:r w:rsidRPr="002E41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</w:t>
            </w:r>
            <w:r w:rsidRPr="002E41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шлому и настоящему многонаци</w:t>
            </w:r>
            <w:r w:rsidRPr="002E41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</w:t>
            </w:r>
            <w:r w:rsidRPr="002E41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нального народа России </w:t>
            </w:r>
          </w:p>
        </w:tc>
        <w:tc>
          <w:tcPr>
            <w:tcW w:w="4235" w:type="dxa"/>
            <w:vMerge w:val="restart"/>
            <w:shd w:val="clear" w:color="auto" w:fill="auto"/>
          </w:tcPr>
          <w:p w:rsidR="00C94A5C" w:rsidRPr="002E41C6" w:rsidRDefault="00C94A5C" w:rsidP="002E41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Формирование представлений о мат</w:t>
            </w: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матике как о методе познания де</w:t>
            </w: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й</w:t>
            </w: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ствительности, позволяющем опис</w:t>
            </w: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ы</w:t>
            </w: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вать и изучать реальные процессы и явления:</w:t>
            </w:r>
          </w:p>
          <w:p w:rsidR="00C94A5C" w:rsidRPr="002E41C6" w:rsidRDefault="00C94A5C" w:rsidP="00914B02">
            <w:pPr>
              <w:widowControl w:val="0"/>
              <w:numPr>
                <w:ilvl w:val="0"/>
                <w:numId w:val="1"/>
              </w:numPr>
              <w:tabs>
                <w:tab w:val="left" w:pos="459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lastRenderedPageBreak/>
              <w:t>осознание роли математики в ра</w:t>
            </w: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з</w:t>
            </w: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витии России и мира;</w:t>
            </w:r>
          </w:p>
          <w:p w:rsidR="00C94A5C" w:rsidRDefault="00C94A5C" w:rsidP="00914B02">
            <w:pPr>
              <w:widowControl w:val="0"/>
              <w:numPr>
                <w:ilvl w:val="0"/>
                <w:numId w:val="1"/>
              </w:numPr>
              <w:tabs>
                <w:tab w:val="left" w:pos="459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возможность привести примеры из отечественной и всемирной ист</w:t>
            </w: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рии математических открытий и их авторов</w:t>
            </w:r>
          </w:p>
          <w:p w:rsidR="00E63C33" w:rsidRPr="002E41C6" w:rsidRDefault="00E63C33" w:rsidP="00E63C33">
            <w:pPr>
              <w:widowControl w:val="0"/>
              <w:tabs>
                <w:tab w:val="left" w:pos="459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94A5C" w:rsidRPr="002E41C6" w:rsidTr="00C94A5C">
        <w:trPr>
          <w:trHeight w:val="1079"/>
        </w:trPr>
        <w:tc>
          <w:tcPr>
            <w:tcW w:w="1275" w:type="dxa"/>
            <w:vMerge/>
            <w:shd w:val="clear" w:color="auto" w:fill="auto"/>
          </w:tcPr>
          <w:p w:rsidR="00C94A5C" w:rsidRPr="002E41C6" w:rsidRDefault="00C94A5C" w:rsidP="002E41C6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35" w:type="dxa"/>
            <w:shd w:val="clear" w:color="auto" w:fill="auto"/>
          </w:tcPr>
          <w:p w:rsidR="00C94A5C" w:rsidRPr="002E41C6" w:rsidRDefault="00C94A5C" w:rsidP="002E41C6">
            <w:pPr>
              <w:widowControl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.2. 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сознанность своей этнической принадлежности, знание истории, языка, культуры своего народа, своего края, основ культурного наследия народов России и человечества</w:t>
            </w:r>
          </w:p>
        </w:tc>
        <w:tc>
          <w:tcPr>
            <w:tcW w:w="4235" w:type="dxa"/>
            <w:vMerge/>
            <w:shd w:val="clear" w:color="auto" w:fill="auto"/>
          </w:tcPr>
          <w:p w:rsidR="00C94A5C" w:rsidRPr="002E41C6" w:rsidRDefault="00C94A5C" w:rsidP="002E41C6">
            <w:pPr>
              <w:widowControl w:val="0"/>
              <w:tabs>
                <w:tab w:val="left" w:pos="331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94A5C" w:rsidRPr="002E41C6" w:rsidTr="00C94A5C">
        <w:trPr>
          <w:trHeight w:val="825"/>
        </w:trPr>
        <w:tc>
          <w:tcPr>
            <w:tcW w:w="1275" w:type="dxa"/>
            <w:vMerge/>
            <w:shd w:val="clear" w:color="auto" w:fill="auto"/>
          </w:tcPr>
          <w:p w:rsidR="00C94A5C" w:rsidRPr="002E41C6" w:rsidRDefault="00C94A5C" w:rsidP="002E41C6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35" w:type="dxa"/>
            <w:shd w:val="clear" w:color="auto" w:fill="auto"/>
          </w:tcPr>
          <w:p w:rsidR="00C94A5C" w:rsidRPr="002E41C6" w:rsidRDefault="00C94A5C" w:rsidP="002E41C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.3. </w:t>
            </w:r>
            <w:proofErr w:type="spellStart"/>
            <w:r w:rsidRPr="002E41C6">
              <w:rPr>
                <w:rFonts w:ascii="Times New Roman" w:eastAsiaTheme="majorEastAsia" w:hAnsi="Times New Roman" w:cs="Times New Roman"/>
                <w:i/>
                <w:sz w:val="24"/>
                <w:szCs w:val="24"/>
                <w:lang w:eastAsia="ru-RU"/>
              </w:rPr>
              <w:t>Сформированность</w:t>
            </w:r>
            <w:proofErr w:type="spellEnd"/>
            <w:r w:rsidRPr="002E41C6">
              <w:rPr>
                <w:rFonts w:ascii="Times New Roman" w:eastAsiaTheme="majorEastAsia" w:hAnsi="Times New Roman" w:cs="Times New Roman"/>
                <w:i/>
                <w:sz w:val="24"/>
                <w:szCs w:val="24"/>
                <w:lang w:eastAsia="ru-RU"/>
              </w:rPr>
              <w:t xml:space="preserve"> гуманистич</w:t>
            </w:r>
            <w:r w:rsidRPr="002E41C6">
              <w:rPr>
                <w:rFonts w:ascii="Times New Roman" w:eastAsiaTheme="majorEastAsia" w:hAnsi="Times New Roman" w:cs="Times New Roman"/>
                <w:i/>
                <w:sz w:val="24"/>
                <w:szCs w:val="24"/>
                <w:lang w:eastAsia="ru-RU"/>
              </w:rPr>
              <w:t>е</w:t>
            </w:r>
            <w:r w:rsidRPr="002E41C6">
              <w:rPr>
                <w:rFonts w:ascii="Times New Roman" w:eastAsiaTheme="majorEastAsia" w:hAnsi="Times New Roman" w:cs="Times New Roman"/>
                <w:i/>
                <w:sz w:val="24"/>
                <w:szCs w:val="24"/>
                <w:lang w:eastAsia="ru-RU"/>
              </w:rPr>
              <w:t>ских, демократических и традицио</w:t>
            </w:r>
            <w:r w:rsidRPr="002E41C6">
              <w:rPr>
                <w:rFonts w:ascii="Times New Roman" w:eastAsiaTheme="majorEastAsia" w:hAnsi="Times New Roman" w:cs="Times New Roman"/>
                <w:i/>
                <w:sz w:val="24"/>
                <w:szCs w:val="24"/>
                <w:lang w:eastAsia="ru-RU"/>
              </w:rPr>
              <w:t>н</w:t>
            </w:r>
            <w:r w:rsidRPr="002E41C6">
              <w:rPr>
                <w:rFonts w:ascii="Times New Roman" w:eastAsiaTheme="majorEastAsia" w:hAnsi="Times New Roman" w:cs="Times New Roman"/>
                <w:i/>
                <w:sz w:val="24"/>
                <w:szCs w:val="24"/>
                <w:lang w:eastAsia="ru-RU"/>
              </w:rPr>
              <w:t>ных ценностей многонационального российского общества</w:t>
            </w:r>
          </w:p>
        </w:tc>
        <w:tc>
          <w:tcPr>
            <w:tcW w:w="4235" w:type="dxa"/>
            <w:vMerge/>
            <w:shd w:val="clear" w:color="auto" w:fill="auto"/>
          </w:tcPr>
          <w:p w:rsidR="00C94A5C" w:rsidRPr="002E41C6" w:rsidRDefault="00C94A5C" w:rsidP="002E41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94A5C" w:rsidRPr="002E41C6" w:rsidTr="00C94A5C">
        <w:trPr>
          <w:trHeight w:val="411"/>
        </w:trPr>
        <w:tc>
          <w:tcPr>
            <w:tcW w:w="1275" w:type="dxa"/>
            <w:vMerge/>
            <w:shd w:val="clear" w:color="auto" w:fill="auto"/>
          </w:tcPr>
          <w:p w:rsidR="00C94A5C" w:rsidRPr="002E41C6" w:rsidRDefault="00C94A5C" w:rsidP="002E41C6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35" w:type="dxa"/>
            <w:shd w:val="clear" w:color="auto" w:fill="auto"/>
          </w:tcPr>
          <w:p w:rsidR="00C94A5C" w:rsidRPr="002E41C6" w:rsidRDefault="00C94A5C" w:rsidP="002E41C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.4. </w:t>
            </w:r>
            <w:proofErr w:type="spellStart"/>
            <w:r w:rsidRPr="002E41C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Сформированность</w:t>
            </w:r>
            <w:proofErr w:type="spellEnd"/>
            <w:r w:rsidRPr="002E41C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чувства о</w:t>
            </w:r>
            <w:r w:rsidRPr="002E41C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т</w:t>
            </w:r>
            <w:r w:rsidRPr="002E41C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ветственности и долга перед Родиной</w:t>
            </w:r>
          </w:p>
        </w:tc>
        <w:tc>
          <w:tcPr>
            <w:tcW w:w="4235" w:type="dxa"/>
            <w:vMerge/>
            <w:shd w:val="clear" w:color="auto" w:fill="auto"/>
          </w:tcPr>
          <w:p w:rsidR="00C94A5C" w:rsidRPr="002E41C6" w:rsidRDefault="00C94A5C" w:rsidP="002E41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94A5C" w:rsidRPr="002E41C6" w:rsidTr="00C94A5C">
        <w:trPr>
          <w:trHeight w:val="2829"/>
        </w:trPr>
        <w:tc>
          <w:tcPr>
            <w:tcW w:w="1275" w:type="dxa"/>
            <w:vMerge/>
            <w:shd w:val="clear" w:color="auto" w:fill="auto"/>
          </w:tcPr>
          <w:p w:rsidR="00C94A5C" w:rsidRPr="002E41C6" w:rsidRDefault="00C94A5C" w:rsidP="002E41C6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35" w:type="dxa"/>
            <w:shd w:val="clear" w:color="auto" w:fill="auto"/>
          </w:tcPr>
          <w:p w:rsidR="00C94A5C" w:rsidRPr="002E41C6" w:rsidRDefault="00C94A5C" w:rsidP="002E41C6">
            <w:pPr>
              <w:widowControl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.5. </w:t>
            </w:r>
            <w:proofErr w:type="spellStart"/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формированность</w:t>
            </w:r>
            <w:proofErr w:type="spellEnd"/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ответстве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ого отношения к осознанному выбору и построению дальнейшей индивид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альной траектории образования на базе ориентировки в мире профессий и профессиональных предпочтений, с учётом устойчивых познавательных интересов </w:t>
            </w:r>
            <w:r w:rsidRPr="002E41C6"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  <w:t>и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  <w:r w:rsidRPr="002E41C6"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  <w:t>потребностей региона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, а также на основе формирования уважительного отношения к труду, развития опыта участия в социально значимом труде</w:t>
            </w:r>
          </w:p>
        </w:tc>
        <w:tc>
          <w:tcPr>
            <w:tcW w:w="4235" w:type="dxa"/>
            <w:vMerge w:val="restart"/>
            <w:shd w:val="clear" w:color="auto" w:fill="auto"/>
          </w:tcPr>
          <w:p w:rsidR="00C94A5C" w:rsidRDefault="00C94A5C" w:rsidP="002E41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Развитие умений применять изуче</w:t>
            </w: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</w:t>
            </w: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ые понятия, результаты, методы для решения задач практического характ</w:t>
            </w: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ра и задач из смежных дисциплин с использованием при необходимости справочных материалов, компьютера, пользоваться оценкой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прикидкой при практических расчетах</w:t>
            </w:r>
            <w:r w:rsidR="00E63C3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:</w:t>
            </w:r>
          </w:p>
          <w:p w:rsidR="00E63C33" w:rsidRPr="00AE13D9" w:rsidRDefault="00E63C33" w:rsidP="00E63C33">
            <w:pPr>
              <w:pStyle w:val="ConsPlusNormal"/>
              <w:numPr>
                <w:ilvl w:val="0"/>
                <w:numId w:val="26"/>
              </w:numPr>
              <w:tabs>
                <w:tab w:val="left" w:pos="465"/>
              </w:tabs>
              <w:ind w:left="52" w:firstLine="142"/>
              <w:jc w:val="both"/>
            </w:pPr>
            <w:r w:rsidRPr="00AE13D9">
              <w:t>решение практических задач с применением простейших свойств фигур;</w:t>
            </w:r>
          </w:p>
          <w:p w:rsidR="00E63C33" w:rsidRPr="00AE13D9" w:rsidRDefault="00E63C33" w:rsidP="00E63C33">
            <w:pPr>
              <w:pStyle w:val="ConsPlusNormal"/>
              <w:numPr>
                <w:ilvl w:val="0"/>
                <w:numId w:val="26"/>
              </w:numPr>
              <w:tabs>
                <w:tab w:val="left" w:pos="465"/>
              </w:tabs>
              <w:ind w:left="52" w:firstLine="142"/>
              <w:jc w:val="both"/>
            </w:pPr>
            <w:r w:rsidRPr="00AE13D9">
              <w:t>выполнение простейших постро</w:t>
            </w:r>
            <w:r w:rsidRPr="00AE13D9">
              <w:t>е</w:t>
            </w:r>
            <w:r w:rsidRPr="00AE13D9">
              <w:t>ний и измерений на местности, нео</w:t>
            </w:r>
            <w:r w:rsidRPr="00AE13D9">
              <w:t>б</w:t>
            </w:r>
            <w:r w:rsidRPr="00AE13D9">
              <w:t>ходимых в реальной жизни.</w:t>
            </w:r>
          </w:p>
          <w:p w:rsidR="00E63C33" w:rsidRPr="002E41C6" w:rsidRDefault="00E63C33" w:rsidP="002E41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C94A5C" w:rsidRDefault="00C94A5C" w:rsidP="002E41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gramStart"/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владение простейшими способами представления и анализа статистич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ких данных; формирование предста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ений о статистических закономерн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ях в реальном мире и о различных способах их изучения, о простейших вероятностных моделях; развитие умений извлекать информацию, пре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авленную в таблицах, на диагра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х, графиках, описывать и анализ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овать массивы числовых данных с помощью подходящих статистических характеристик, использовать поним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ие вероятностных свойств окружа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ю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щих явлений при принятии решений</w:t>
            </w:r>
            <w:proofErr w:type="gramEnd"/>
          </w:p>
          <w:p w:rsidR="00E63C33" w:rsidRDefault="00E63C33" w:rsidP="002E41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E63C33" w:rsidRPr="00E63C33" w:rsidRDefault="00E63C33" w:rsidP="00E63C3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</w:rPr>
              <w:t xml:space="preserve">    </w:t>
            </w:r>
            <w:r w:rsidRPr="00E63C33">
              <w:rPr>
                <w:rFonts w:ascii="Times New Roman" w:eastAsia="Times New Roman" w:hAnsi="Times New Roman" w:cs="Times New Roman"/>
                <w:sz w:val="24"/>
                <w:szCs w:val="24"/>
              </w:rPr>
              <w:t>Формирование систематических знаний о плоских фигурах и их сво</w:t>
            </w:r>
            <w:r w:rsidRPr="00E63C33">
              <w:rPr>
                <w:rFonts w:ascii="Times New Roman" w:eastAsia="Times New Roman" w:hAnsi="Times New Roman" w:cs="Times New Roman"/>
                <w:sz w:val="24"/>
                <w:szCs w:val="24"/>
              </w:rPr>
              <w:t>й</w:t>
            </w:r>
            <w:r w:rsidRPr="00E63C33">
              <w:rPr>
                <w:rFonts w:ascii="Times New Roman" w:eastAsia="Times New Roman" w:hAnsi="Times New Roman" w:cs="Times New Roman"/>
                <w:sz w:val="24"/>
                <w:szCs w:val="24"/>
              </w:rPr>
              <w:t>ствах, представлений о простейших пространственных телах; развитие умений моделирования реальных с</w:t>
            </w:r>
            <w:r w:rsidRPr="00E63C33"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  <w:r w:rsidRPr="00E63C3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туаций на языке геометрии, исслед</w:t>
            </w:r>
            <w:r w:rsidRPr="00E63C33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E63C33">
              <w:rPr>
                <w:rFonts w:ascii="Times New Roman" w:eastAsia="Times New Roman" w:hAnsi="Times New Roman" w:cs="Times New Roman"/>
                <w:sz w:val="24"/>
                <w:szCs w:val="24"/>
              </w:rPr>
              <w:t>вания построенной модели с испол</w:t>
            </w:r>
            <w:r w:rsidRPr="00E63C33">
              <w:rPr>
                <w:rFonts w:ascii="Times New Roman" w:eastAsia="Times New Roman" w:hAnsi="Times New Roman" w:cs="Times New Roman"/>
                <w:sz w:val="24"/>
                <w:szCs w:val="24"/>
              </w:rPr>
              <w:t>ь</w:t>
            </w:r>
            <w:r w:rsidRPr="00E63C33">
              <w:rPr>
                <w:rFonts w:ascii="Times New Roman" w:eastAsia="Times New Roman" w:hAnsi="Times New Roman" w:cs="Times New Roman"/>
                <w:sz w:val="24"/>
                <w:szCs w:val="24"/>
              </w:rPr>
              <w:t>зованием геометрических понятий и теорем, аппарата алгебры, решения геометрических и практических задач</w:t>
            </w:r>
          </w:p>
        </w:tc>
      </w:tr>
      <w:tr w:rsidR="00C94A5C" w:rsidRPr="002E41C6" w:rsidTr="00C94A5C">
        <w:trPr>
          <w:trHeight w:val="2682"/>
        </w:trPr>
        <w:tc>
          <w:tcPr>
            <w:tcW w:w="1275" w:type="dxa"/>
            <w:vMerge/>
            <w:shd w:val="clear" w:color="auto" w:fill="auto"/>
          </w:tcPr>
          <w:p w:rsidR="00C94A5C" w:rsidRPr="002E41C6" w:rsidRDefault="00C94A5C" w:rsidP="002E41C6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35" w:type="dxa"/>
            <w:shd w:val="clear" w:color="auto" w:fill="auto"/>
          </w:tcPr>
          <w:p w:rsidR="00C94A5C" w:rsidRPr="002E41C6" w:rsidRDefault="00C94A5C" w:rsidP="002E41C6">
            <w:pPr>
              <w:widowControl w:val="0"/>
              <w:spacing w:after="0" w:line="240" w:lineRule="auto"/>
              <w:jc w:val="both"/>
              <w:rPr>
                <w:rFonts w:ascii="Times New Roman" w:eastAsiaTheme="majorEastAsia" w:hAnsi="Times New Roman" w:cs="Times New Roman"/>
                <w:i/>
                <w:sz w:val="24"/>
                <w:szCs w:val="24"/>
                <w:lang w:eastAsia="ru-RU"/>
              </w:rPr>
            </w:pP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.6. </w:t>
            </w:r>
            <w:proofErr w:type="spellStart"/>
            <w:r w:rsidRPr="002E41C6">
              <w:rPr>
                <w:rFonts w:ascii="Times New Roman" w:eastAsiaTheme="majorEastAsia" w:hAnsi="Times New Roman" w:cs="Times New Roman"/>
                <w:i/>
                <w:sz w:val="24"/>
                <w:szCs w:val="24"/>
                <w:lang w:eastAsia="ru-RU"/>
              </w:rPr>
              <w:t>Сформированность</w:t>
            </w:r>
            <w:proofErr w:type="spellEnd"/>
            <w:r w:rsidRPr="002E41C6">
              <w:rPr>
                <w:rFonts w:ascii="Times New Roman" w:eastAsiaTheme="majorEastAsia" w:hAnsi="Times New Roman" w:cs="Times New Roman"/>
                <w:i/>
                <w:sz w:val="24"/>
                <w:szCs w:val="24"/>
                <w:lang w:eastAsia="ru-RU"/>
              </w:rPr>
              <w:t xml:space="preserve"> целостного мировоззрения, соответствующего современному уровню развития науки и общественной практики, учитыв</w:t>
            </w:r>
            <w:r w:rsidRPr="002E41C6">
              <w:rPr>
                <w:rFonts w:ascii="Times New Roman" w:eastAsiaTheme="majorEastAsia" w:hAnsi="Times New Roman" w:cs="Times New Roman"/>
                <w:i/>
                <w:sz w:val="24"/>
                <w:szCs w:val="24"/>
                <w:lang w:eastAsia="ru-RU"/>
              </w:rPr>
              <w:t>а</w:t>
            </w:r>
            <w:r w:rsidRPr="002E41C6">
              <w:rPr>
                <w:rFonts w:ascii="Times New Roman" w:eastAsiaTheme="majorEastAsia" w:hAnsi="Times New Roman" w:cs="Times New Roman"/>
                <w:i/>
                <w:sz w:val="24"/>
                <w:szCs w:val="24"/>
                <w:lang w:eastAsia="ru-RU"/>
              </w:rPr>
              <w:t>ющего социальное, культурное, язык</w:t>
            </w:r>
            <w:r w:rsidRPr="002E41C6">
              <w:rPr>
                <w:rFonts w:ascii="Times New Roman" w:eastAsiaTheme="majorEastAsia" w:hAnsi="Times New Roman" w:cs="Times New Roman"/>
                <w:i/>
                <w:sz w:val="24"/>
                <w:szCs w:val="24"/>
                <w:lang w:eastAsia="ru-RU"/>
              </w:rPr>
              <w:t>о</w:t>
            </w:r>
            <w:r w:rsidRPr="002E41C6">
              <w:rPr>
                <w:rFonts w:ascii="Times New Roman" w:eastAsiaTheme="majorEastAsia" w:hAnsi="Times New Roman" w:cs="Times New Roman"/>
                <w:i/>
                <w:sz w:val="24"/>
                <w:szCs w:val="24"/>
                <w:lang w:eastAsia="ru-RU"/>
              </w:rPr>
              <w:t>вое, духовное многообразие совреме</w:t>
            </w:r>
            <w:r w:rsidRPr="002E41C6">
              <w:rPr>
                <w:rFonts w:ascii="Times New Roman" w:eastAsiaTheme="majorEastAsia" w:hAnsi="Times New Roman" w:cs="Times New Roman"/>
                <w:i/>
                <w:sz w:val="24"/>
                <w:szCs w:val="24"/>
                <w:lang w:eastAsia="ru-RU"/>
              </w:rPr>
              <w:t>н</w:t>
            </w:r>
            <w:r w:rsidRPr="002E41C6">
              <w:rPr>
                <w:rFonts w:ascii="Times New Roman" w:eastAsiaTheme="majorEastAsia" w:hAnsi="Times New Roman" w:cs="Times New Roman"/>
                <w:i/>
                <w:sz w:val="24"/>
                <w:szCs w:val="24"/>
                <w:lang w:eastAsia="ru-RU"/>
              </w:rPr>
              <w:t>ного мира</w:t>
            </w:r>
          </w:p>
        </w:tc>
        <w:tc>
          <w:tcPr>
            <w:tcW w:w="4235" w:type="dxa"/>
            <w:vMerge/>
            <w:shd w:val="clear" w:color="auto" w:fill="auto"/>
          </w:tcPr>
          <w:p w:rsidR="00C94A5C" w:rsidRPr="002E41C6" w:rsidRDefault="00C94A5C" w:rsidP="002E41C6">
            <w:pPr>
              <w:widowControl w:val="0"/>
              <w:tabs>
                <w:tab w:val="left" w:pos="331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94A5C" w:rsidRPr="002E41C6" w:rsidTr="00C94A5C">
        <w:trPr>
          <w:trHeight w:val="1387"/>
        </w:trPr>
        <w:tc>
          <w:tcPr>
            <w:tcW w:w="1275" w:type="dxa"/>
            <w:vMerge w:val="restart"/>
            <w:shd w:val="clear" w:color="auto" w:fill="auto"/>
          </w:tcPr>
          <w:p w:rsidR="00C94A5C" w:rsidRPr="002E41C6" w:rsidRDefault="00C94A5C" w:rsidP="002E41C6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Смысл</w:t>
            </w:r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о</w:t>
            </w:r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образ</w:t>
            </w:r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о</w:t>
            </w:r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ание</w:t>
            </w:r>
            <w:proofErr w:type="spellEnd"/>
          </w:p>
          <w:p w:rsidR="00C94A5C" w:rsidRPr="002E41C6" w:rsidRDefault="00C94A5C" w:rsidP="002E41C6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235" w:type="dxa"/>
            <w:shd w:val="clear" w:color="auto" w:fill="auto"/>
          </w:tcPr>
          <w:p w:rsidR="00C94A5C" w:rsidRPr="002E41C6" w:rsidRDefault="00C94A5C" w:rsidP="002E41C6">
            <w:pPr>
              <w:widowControl w:val="0"/>
              <w:spacing w:after="0" w:line="240" w:lineRule="auto"/>
              <w:jc w:val="both"/>
              <w:rPr>
                <w:rFonts w:ascii="Times New Roman" w:eastAsiaTheme="majorEastAsia" w:hAnsi="Times New Roman" w:cs="Times New Roman"/>
                <w:i/>
                <w:sz w:val="24"/>
                <w:szCs w:val="24"/>
                <w:lang w:eastAsia="ru-RU"/>
              </w:rPr>
            </w:pPr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.1.</w:t>
            </w:r>
            <w:r w:rsidRPr="002E41C6">
              <w:rPr>
                <w:rFonts w:ascii="Times New Roman" w:eastAsiaTheme="majorEastAsia" w:hAnsi="Times New Roman" w:cs="Times New Roman"/>
                <w:i/>
                <w:spacing w:val="5"/>
                <w:kern w:val="28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E41C6">
              <w:rPr>
                <w:rFonts w:ascii="Times New Roman" w:eastAsiaTheme="majorEastAsia" w:hAnsi="Times New Roman" w:cs="Times New Roman"/>
                <w:i/>
                <w:sz w:val="24"/>
                <w:szCs w:val="24"/>
                <w:lang w:eastAsia="ru-RU"/>
              </w:rPr>
              <w:t>Сформированность</w:t>
            </w:r>
            <w:proofErr w:type="spellEnd"/>
            <w:r w:rsidRPr="002E41C6">
              <w:rPr>
                <w:rFonts w:ascii="Times New Roman" w:eastAsiaTheme="majorEastAsia" w:hAnsi="Times New Roman" w:cs="Times New Roman"/>
                <w:i/>
                <w:sz w:val="24"/>
                <w:szCs w:val="24"/>
                <w:lang w:eastAsia="ru-RU"/>
              </w:rPr>
              <w:t xml:space="preserve"> ответстве</w:t>
            </w:r>
            <w:r w:rsidRPr="002E41C6">
              <w:rPr>
                <w:rFonts w:ascii="Times New Roman" w:eastAsiaTheme="majorEastAsia" w:hAnsi="Times New Roman" w:cs="Times New Roman"/>
                <w:i/>
                <w:sz w:val="24"/>
                <w:szCs w:val="24"/>
                <w:lang w:eastAsia="ru-RU"/>
              </w:rPr>
              <w:t>н</w:t>
            </w:r>
            <w:r w:rsidRPr="002E41C6">
              <w:rPr>
                <w:rFonts w:ascii="Times New Roman" w:eastAsiaTheme="majorEastAsia" w:hAnsi="Times New Roman" w:cs="Times New Roman"/>
                <w:i/>
                <w:sz w:val="24"/>
                <w:szCs w:val="24"/>
                <w:lang w:eastAsia="ru-RU"/>
              </w:rPr>
              <w:t>ного отношения к учению, готовн</w:t>
            </w:r>
            <w:r w:rsidRPr="002E41C6">
              <w:rPr>
                <w:rFonts w:ascii="Times New Roman" w:eastAsiaTheme="majorEastAsia" w:hAnsi="Times New Roman" w:cs="Times New Roman"/>
                <w:i/>
                <w:sz w:val="24"/>
                <w:szCs w:val="24"/>
                <w:lang w:eastAsia="ru-RU"/>
              </w:rPr>
              <w:t>о</w:t>
            </w:r>
            <w:r w:rsidRPr="002E41C6">
              <w:rPr>
                <w:rFonts w:ascii="Times New Roman" w:eastAsiaTheme="majorEastAsia" w:hAnsi="Times New Roman" w:cs="Times New Roman"/>
                <w:i/>
                <w:sz w:val="24"/>
                <w:szCs w:val="24"/>
                <w:lang w:eastAsia="ru-RU"/>
              </w:rPr>
              <w:t xml:space="preserve">сти и </w:t>
            </w:r>
            <w:proofErr w:type="gramStart"/>
            <w:r w:rsidRPr="002E41C6">
              <w:rPr>
                <w:rFonts w:ascii="Times New Roman" w:eastAsiaTheme="majorEastAsia" w:hAnsi="Times New Roman" w:cs="Times New Roman"/>
                <w:i/>
                <w:sz w:val="24"/>
                <w:szCs w:val="24"/>
                <w:lang w:eastAsia="ru-RU"/>
              </w:rPr>
              <w:t>способности</w:t>
            </w:r>
            <w:proofErr w:type="gramEnd"/>
            <w:r w:rsidRPr="002E41C6">
              <w:rPr>
                <w:rFonts w:ascii="Times New Roman" w:eastAsiaTheme="majorEastAsia" w:hAnsi="Times New Roman" w:cs="Times New Roman"/>
                <w:i/>
                <w:sz w:val="24"/>
                <w:szCs w:val="24"/>
                <w:lang w:eastAsia="ru-RU"/>
              </w:rPr>
              <w:t xml:space="preserve"> обучающихся к саморазвитию и самообразованию на основе мотивации к обучению и п</w:t>
            </w:r>
            <w:r w:rsidRPr="002E41C6">
              <w:rPr>
                <w:rFonts w:ascii="Times New Roman" w:eastAsiaTheme="majorEastAsia" w:hAnsi="Times New Roman" w:cs="Times New Roman"/>
                <w:i/>
                <w:sz w:val="24"/>
                <w:szCs w:val="24"/>
                <w:lang w:eastAsia="ru-RU"/>
              </w:rPr>
              <w:t>о</w:t>
            </w:r>
            <w:r w:rsidRPr="002E41C6">
              <w:rPr>
                <w:rFonts w:ascii="Times New Roman" w:eastAsiaTheme="majorEastAsia" w:hAnsi="Times New Roman" w:cs="Times New Roman"/>
                <w:i/>
                <w:sz w:val="24"/>
                <w:szCs w:val="24"/>
                <w:lang w:eastAsia="ru-RU"/>
              </w:rPr>
              <w:t>знанию</w:t>
            </w:r>
          </w:p>
        </w:tc>
        <w:tc>
          <w:tcPr>
            <w:tcW w:w="4235" w:type="dxa"/>
            <w:vMerge w:val="restart"/>
            <w:shd w:val="clear" w:color="auto" w:fill="auto"/>
          </w:tcPr>
          <w:p w:rsidR="00C94A5C" w:rsidRDefault="00C94A5C" w:rsidP="002E41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Развитие умений работать с учебным математическим текстом (анализир</w:t>
            </w: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вать, извлекать необходимую инфо</w:t>
            </w: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р</w:t>
            </w: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мацию), точно и грамотно выражать свои мысли с применением математ</w:t>
            </w: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и</w:t>
            </w: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ческой терминологии и символики, проводить классификации, логические обоснования, доказательства матем</w:t>
            </w: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а</w:t>
            </w: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ических утверждений</w:t>
            </w:r>
            <w:r w:rsidR="00E22170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E22170" w:rsidRDefault="00E22170" w:rsidP="00E22170">
            <w:pPr>
              <w:pStyle w:val="ConsPlusNormal"/>
              <w:spacing w:line="228" w:lineRule="auto"/>
              <w:ind w:firstLine="227"/>
              <w:jc w:val="both"/>
            </w:pPr>
            <w:r>
              <w:t>Овладение символьным языком а</w:t>
            </w:r>
            <w:r>
              <w:t>л</w:t>
            </w:r>
            <w:r>
              <w:t>гебры, приемами выполнения тожд</w:t>
            </w:r>
            <w:r>
              <w:t>е</w:t>
            </w:r>
            <w:r>
              <w:t>ственных преобразований выражений, решения уравнений, систем уравн</w:t>
            </w:r>
            <w:r>
              <w:t>е</w:t>
            </w:r>
            <w:r>
              <w:t>ний, неравенств и систем неравенств; умения моделировать реальные ситу</w:t>
            </w:r>
            <w:r>
              <w:t>а</w:t>
            </w:r>
            <w:r>
              <w:t>ции на языке алгебры, исследовать п</w:t>
            </w:r>
            <w:r>
              <w:t>о</w:t>
            </w:r>
            <w:r>
              <w:t>строенные модели с использованием аппарата алгебры, интерпретировать полученный результат.</w:t>
            </w:r>
          </w:p>
          <w:p w:rsidR="00E63C33" w:rsidRPr="002E41C6" w:rsidRDefault="00E63C33" w:rsidP="00E63C33">
            <w:pPr>
              <w:pStyle w:val="ConsPlusNormal"/>
              <w:ind w:firstLine="336"/>
              <w:jc w:val="both"/>
            </w:pPr>
            <w:r>
              <w:t>Овладение геометрическим яз</w:t>
            </w:r>
            <w:r>
              <w:t>ы</w:t>
            </w:r>
            <w:r>
              <w:t>ком; развитие умения использовать его для описания предметов окруж</w:t>
            </w:r>
            <w:r>
              <w:t>а</w:t>
            </w:r>
            <w:r>
              <w:t>ющего мира; развитие пространстве</w:t>
            </w:r>
            <w:r>
              <w:t>н</w:t>
            </w:r>
            <w:r>
              <w:t>ных представлений, изобразительных умений, навыков геометрических п</w:t>
            </w:r>
            <w:r>
              <w:t>о</w:t>
            </w:r>
            <w:r>
              <w:t>строений.</w:t>
            </w:r>
          </w:p>
          <w:p w:rsidR="00C94A5C" w:rsidRDefault="00C94A5C" w:rsidP="002E41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Формирование умений формализации и структурирования информации, умения выбирать способ представл</w:t>
            </w: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 данных в соответствии с поста</w:t>
            </w: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в</w:t>
            </w: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енной задачей - таблицы, схемы, гр</w:t>
            </w: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а</w:t>
            </w:r>
            <w:r w:rsidRPr="002E41C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фики, диаграммы, с использованием соответствующих программных средств обработки данных</w:t>
            </w:r>
          </w:p>
          <w:p w:rsidR="00E22170" w:rsidRPr="00C324BC" w:rsidRDefault="00E22170" w:rsidP="002E41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324BC">
              <w:rPr>
                <w:rFonts w:ascii="Times New Roman" w:eastAsia="Times New Roman" w:hAnsi="Times New Roman" w:cs="Times New Roman"/>
                <w:sz w:val="24"/>
                <w:szCs w:val="24"/>
              </w:rPr>
              <w:t>Овладение системой функциональных понятий, развитие умения использ</w:t>
            </w:r>
            <w:r w:rsidRPr="00C324BC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C324BC">
              <w:rPr>
                <w:rFonts w:ascii="Times New Roman" w:eastAsia="Times New Roman" w:hAnsi="Times New Roman" w:cs="Times New Roman"/>
                <w:sz w:val="24"/>
                <w:szCs w:val="24"/>
              </w:rPr>
              <w:t>вать функционально-графические представления для решения разли</w:t>
            </w:r>
            <w:r w:rsidRPr="00C324BC">
              <w:rPr>
                <w:rFonts w:ascii="Times New Roman" w:eastAsia="Times New Roman" w:hAnsi="Times New Roman" w:cs="Times New Roman"/>
                <w:sz w:val="24"/>
                <w:szCs w:val="24"/>
              </w:rPr>
              <w:t>ч</w:t>
            </w:r>
            <w:r w:rsidRPr="00C324BC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ных математических задач, для опис</w:t>
            </w:r>
            <w:r w:rsidRPr="00C324BC"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  <w:r w:rsidRPr="00C324BC">
              <w:rPr>
                <w:rFonts w:ascii="Times New Roman" w:eastAsia="Times New Roman" w:hAnsi="Times New Roman" w:cs="Times New Roman"/>
                <w:sz w:val="24"/>
                <w:szCs w:val="24"/>
              </w:rPr>
              <w:t>ния и анализа реальных зависимостей</w:t>
            </w:r>
          </w:p>
        </w:tc>
      </w:tr>
      <w:tr w:rsidR="00C94A5C" w:rsidRPr="002E41C6" w:rsidTr="00C94A5C">
        <w:trPr>
          <w:trHeight w:val="2091"/>
        </w:trPr>
        <w:tc>
          <w:tcPr>
            <w:tcW w:w="1275" w:type="dxa"/>
            <w:vMerge/>
            <w:shd w:val="clear" w:color="auto" w:fill="auto"/>
          </w:tcPr>
          <w:p w:rsidR="00C94A5C" w:rsidRPr="002E41C6" w:rsidRDefault="00C94A5C" w:rsidP="002E41C6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35" w:type="dxa"/>
            <w:shd w:val="clear" w:color="auto" w:fill="auto"/>
          </w:tcPr>
          <w:p w:rsidR="00C94A5C" w:rsidRPr="002E41C6" w:rsidRDefault="00C94A5C" w:rsidP="002E41C6">
            <w:pPr>
              <w:widowControl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.2. </w:t>
            </w:r>
            <w:proofErr w:type="spellStart"/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формированность</w:t>
            </w:r>
            <w:proofErr w:type="spellEnd"/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коммуник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а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тивной компетентности при взаим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действии со сверстниками, детьми старшего и младшего возраста, взрослыми в процессе образовател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ь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ой, общественно полезной, учебно-исследовательской, творческой и др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гих видов деятельности</w:t>
            </w:r>
          </w:p>
        </w:tc>
        <w:tc>
          <w:tcPr>
            <w:tcW w:w="4235" w:type="dxa"/>
            <w:vMerge/>
            <w:shd w:val="clear" w:color="auto" w:fill="auto"/>
          </w:tcPr>
          <w:p w:rsidR="00C94A5C" w:rsidRPr="002E41C6" w:rsidRDefault="00C94A5C" w:rsidP="002E41C6">
            <w:pPr>
              <w:widowControl w:val="0"/>
              <w:tabs>
                <w:tab w:val="left" w:pos="331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94A5C" w:rsidRPr="002E41C6" w:rsidTr="00C94A5C">
        <w:trPr>
          <w:trHeight w:val="77"/>
        </w:trPr>
        <w:tc>
          <w:tcPr>
            <w:tcW w:w="1275" w:type="dxa"/>
            <w:vMerge/>
            <w:shd w:val="clear" w:color="auto" w:fill="auto"/>
          </w:tcPr>
          <w:p w:rsidR="00C94A5C" w:rsidRPr="002E41C6" w:rsidRDefault="00C94A5C" w:rsidP="002E41C6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35" w:type="dxa"/>
            <w:shd w:val="clear" w:color="auto" w:fill="auto"/>
          </w:tcPr>
          <w:p w:rsidR="00C94A5C" w:rsidRPr="002E41C6" w:rsidRDefault="00C94A5C" w:rsidP="002E41C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</w:rPr>
              <w:t>2.3.</w:t>
            </w:r>
            <w:r w:rsidRPr="002E41C6">
              <w:rPr>
                <w:rFonts w:ascii="Times New Roman" w:eastAsiaTheme="majorEastAsia" w:hAnsi="Times New Roman" w:cs="Times New Roman"/>
                <w:i/>
                <w:spacing w:val="5"/>
                <w:kern w:val="28"/>
                <w:sz w:val="24"/>
                <w:szCs w:val="24"/>
                <w:lang w:eastAsia="ru-RU"/>
              </w:rPr>
              <w:t xml:space="preserve"> </w:t>
            </w:r>
            <w:r w:rsidRPr="002E41C6">
              <w:rPr>
                <w:rFonts w:ascii="Times New Roman" w:eastAsiaTheme="majorEastAsia" w:hAnsi="Times New Roman" w:cs="Times New Roman"/>
                <w:i/>
                <w:sz w:val="24"/>
                <w:szCs w:val="24"/>
                <w:lang w:eastAsia="ru-RU"/>
              </w:rPr>
              <w:t>Готовность и способность вести диалог с другими людьми и достигать в нём взаимопонимания</w:t>
            </w:r>
          </w:p>
        </w:tc>
        <w:tc>
          <w:tcPr>
            <w:tcW w:w="4235" w:type="dxa"/>
            <w:vMerge/>
            <w:shd w:val="clear" w:color="auto" w:fill="auto"/>
          </w:tcPr>
          <w:p w:rsidR="00C94A5C" w:rsidRPr="002E41C6" w:rsidRDefault="00C94A5C" w:rsidP="002E41C6">
            <w:pPr>
              <w:widowControl w:val="0"/>
              <w:tabs>
                <w:tab w:val="left" w:pos="331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94A5C" w:rsidRPr="002E41C6" w:rsidTr="00C94A5C">
        <w:trPr>
          <w:trHeight w:val="1605"/>
        </w:trPr>
        <w:tc>
          <w:tcPr>
            <w:tcW w:w="1275" w:type="dxa"/>
            <w:vMerge/>
            <w:shd w:val="clear" w:color="auto" w:fill="auto"/>
          </w:tcPr>
          <w:p w:rsidR="00C94A5C" w:rsidRPr="002E41C6" w:rsidRDefault="00C94A5C" w:rsidP="002E41C6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35" w:type="dxa"/>
            <w:shd w:val="clear" w:color="auto" w:fill="auto"/>
          </w:tcPr>
          <w:p w:rsidR="00C94A5C" w:rsidRPr="002E41C6" w:rsidRDefault="00C94A5C" w:rsidP="002E41C6">
            <w:pPr>
              <w:widowControl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</w:rPr>
              <w:t>2.6.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Участие в школьном самоупра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лении и общественной жизни в пред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е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лах возрастных компетенций с уч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ё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том региональных, этнокультурных, социальных и экономических особе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остей</w:t>
            </w:r>
          </w:p>
        </w:tc>
        <w:tc>
          <w:tcPr>
            <w:tcW w:w="4235" w:type="dxa"/>
            <w:vMerge/>
            <w:shd w:val="clear" w:color="auto" w:fill="auto"/>
          </w:tcPr>
          <w:p w:rsidR="00C94A5C" w:rsidRPr="002E41C6" w:rsidRDefault="00C94A5C" w:rsidP="002E41C6">
            <w:pPr>
              <w:widowControl w:val="0"/>
              <w:tabs>
                <w:tab w:val="left" w:pos="331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94A5C" w:rsidRPr="002E41C6" w:rsidTr="00C94A5C">
        <w:trPr>
          <w:trHeight w:val="489"/>
        </w:trPr>
        <w:tc>
          <w:tcPr>
            <w:tcW w:w="1275" w:type="dxa"/>
            <w:vMerge/>
            <w:shd w:val="clear" w:color="auto" w:fill="auto"/>
          </w:tcPr>
          <w:p w:rsidR="00C94A5C" w:rsidRPr="002E41C6" w:rsidRDefault="00C94A5C" w:rsidP="002E41C6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35" w:type="dxa"/>
            <w:shd w:val="clear" w:color="auto" w:fill="auto"/>
          </w:tcPr>
          <w:p w:rsidR="00C94A5C" w:rsidRPr="002E41C6" w:rsidRDefault="00C94A5C" w:rsidP="002E41C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</w:rPr>
              <w:t>2.4.</w:t>
            </w:r>
            <w:r w:rsidRPr="002E41C6">
              <w:rPr>
                <w:rFonts w:ascii="Times New Roman" w:eastAsiaTheme="majorEastAsia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E41C6">
              <w:rPr>
                <w:rFonts w:ascii="Times New Roman" w:eastAsiaTheme="majorEastAsia" w:hAnsi="Times New Roman" w:cs="Times New Roman"/>
                <w:i/>
                <w:sz w:val="24"/>
                <w:szCs w:val="24"/>
                <w:lang w:eastAsia="ru-RU"/>
              </w:rPr>
              <w:t>Сформированность</w:t>
            </w:r>
            <w:proofErr w:type="spellEnd"/>
            <w:r w:rsidRPr="002E41C6">
              <w:rPr>
                <w:rFonts w:ascii="Times New Roman" w:eastAsiaTheme="majorEastAsia" w:hAnsi="Times New Roman" w:cs="Times New Roman"/>
                <w:i/>
                <w:sz w:val="24"/>
                <w:szCs w:val="24"/>
                <w:lang w:eastAsia="ru-RU"/>
              </w:rPr>
              <w:t xml:space="preserve"> ценности здорового и безопасного образа жизни</w:t>
            </w:r>
          </w:p>
        </w:tc>
        <w:tc>
          <w:tcPr>
            <w:tcW w:w="4235" w:type="dxa"/>
            <w:vMerge w:val="restart"/>
            <w:shd w:val="clear" w:color="auto" w:fill="auto"/>
          </w:tcPr>
          <w:p w:rsidR="00C94A5C" w:rsidRPr="002E41C6" w:rsidRDefault="00C94A5C" w:rsidP="002E41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ирование навыков и умений бе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асного и целесообразного повед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ия при работе с компьютерными пр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аммами и в Интернете, умения с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людать нормы информационной эт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и и права</w:t>
            </w:r>
          </w:p>
        </w:tc>
      </w:tr>
      <w:tr w:rsidR="00C94A5C" w:rsidRPr="002E41C6" w:rsidTr="00C94A5C">
        <w:trPr>
          <w:trHeight w:val="1949"/>
        </w:trPr>
        <w:tc>
          <w:tcPr>
            <w:tcW w:w="1275" w:type="dxa"/>
            <w:vMerge/>
            <w:shd w:val="clear" w:color="auto" w:fill="auto"/>
          </w:tcPr>
          <w:p w:rsidR="00C94A5C" w:rsidRPr="002E41C6" w:rsidRDefault="00C94A5C" w:rsidP="002E41C6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35" w:type="dxa"/>
            <w:shd w:val="clear" w:color="auto" w:fill="auto"/>
          </w:tcPr>
          <w:p w:rsidR="00C94A5C" w:rsidRPr="002E41C6" w:rsidRDefault="00C94A5C" w:rsidP="002E41C6">
            <w:pPr>
              <w:widowControl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2.5. Готовность к соблюдению правил индивидуального и коллективного бе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пасного поведения в чрезвычайных ситуациях, обусловленных спецификой промышленного региона, угрожающих жизни и здоровью людей, правил пов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е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дения на транспорте и на дорогах</w:t>
            </w:r>
          </w:p>
        </w:tc>
        <w:tc>
          <w:tcPr>
            <w:tcW w:w="4235" w:type="dxa"/>
            <w:vMerge/>
            <w:shd w:val="clear" w:color="auto" w:fill="auto"/>
          </w:tcPr>
          <w:p w:rsidR="00C94A5C" w:rsidRPr="002E41C6" w:rsidRDefault="00C94A5C" w:rsidP="002E41C6">
            <w:pPr>
              <w:widowControl w:val="0"/>
              <w:tabs>
                <w:tab w:val="left" w:pos="331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94A5C" w:rsidRPr="002E41C6" w:rsidTr="00C94A5C">
        <w:trPr>
          <w:trHeight w:val="37"/>
        </w:trPr>
        <w:tc>
          <w:tcPr>
            <w:tcW w:w="1275" w:type="dxa"/>
            <w:vMerge w:val="restart"/>
            <w:shd w:val="clear" w:color="auto" w:fill="auto"/>
          </w:tcPr>
          <w:p w:rsidR="00C94A5C" w:rsidRPr="002E41C6" w:rsidRDefault="00C94A5C" w:rsidP="002E41C6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Нра</w:t>
            </w:r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</w:t>
            </w:r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ственно-этич</w:t>
            </w:r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е</w:t>
            </w:r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ская ор</w:t>
            </w:r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и</w:t>
            </w:r>
            <w:r w:rsidRPr="002E41C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ентация</w:t>
            </w:r>
          </w:p>
          <w:p w:rsidR="00C94A5C" w:rsidRPr="002E41C6" w:rsidRDefault="00C94A5C" w:rsidP="002E41C6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35" w:type="dxa"/>
            <w:shd w:val="clear" w:color="auto" w:fill="auto"/>
          </w:tcPr>
          <w:p w:rsidR="00C94A5C" w:rsidRPr="002E41C6" w:rsidRDefault="00C94A5C" w:rsidP="002E41C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.1. </w:t>
            </w:r>
            <w:proofErr w:type="spellStart"/>
            <w:r w:rsidRPr="002E41C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Сформированность</w:t>
            </w:r>
            <w:proofErr w:type="spellEnd"/>
            <w:r w:rsidRPr="002E41C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осознанного, уважительного и доброжелательного отношения к другому человеку, его мнению, мировоззрению, культуре, языку, вере, гражданской позиции, к истории, культуре, религии, традиц</w:t>
            </w:r>
            <w:r w:rsidRPr="002E41C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и</w:t>
            </w:r>
            <w:r w:rsidRPr="002E41C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ям, языкам, ценностям народов </w:t>
            </w:r>
            <w:r w:rsidRPr="002E41C6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</w:rPr>
              <w:t>ро</w:t>
            </w:r>
            <w:r w:rsidRPr="002E41C6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</w:rPr>
              <w:t>д</w:t>
            </w:r>
            <w:r w:rsidRPr="002E41C6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</w:rPr>
              <w:t>ного края</w:t>
            </w:r>
            <w:r w:rsidRPr="002E41C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, России и народов мира </w:t>
            </w:r>
            <w:proofErr w:type="spellStart"/>
            <w:proofErr w:type="gramStart"/>
            <w:r w:rsidRPr="002E41C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м</w:t>
            </w:r>
            <w:r w:rsidRPr="002E41C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и</w:t>
            </w:r>
            <w:r w:rsidRPr="002E41C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ра</w:t>
            </w:r>
            <w:proofErr w:type="spellEnd"/>
            <w:proofErr w:type="gramEnd"/>
          </w:p>
        </w:tc>
        <w:tc>
          <w:tcPr>
            <w:tcW w:w="4235" w:type="dxa"/>
            <w:vMerge w:val="restart"/>
            <w:shd w:val="clear" w:color="auto" w:fill="auto"/>
          </w:tcPr>
          <w:p w:rsidR="00C94A5C" w:rsidRPr="002E41C6" w:rsidRDefault="00C94A5C" w:rsidP="002E41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тие представлений о числе и числовых системах от натуральных до действительных чисел; овладение навыками устных, письменных, и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рументальных вычислений</w:t>
            </w:r>
          </w:p>
          <w:p w:rsidR="00C94A5C" w:rsidRPr="002E41C6" w:rsidRDefault="00C94A5C" w:rsidP="002E41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владение системой функциональных понятий, развитие умения использ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ать функционально-графические представления для решения разли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ых математических задач, для опис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</w:t>
            </w: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ия и анализа реальных зависимостей</w:t>
            </w:r>
          </w:p>
        </w:tc>
      </w:tr>
      <w:tr w:rsidR="00C94A5C" w:rsidRPr="002E41C6" w:rsidTr="00C94A5C">
        <w:trPr>
          <w:trHeight w:val="1871"/>
        </w:trPr>
        <w:tc>
          <w:tcPr>
            <w:tcW w:w="1275" w:type="dxa"/>
            <w:vMerge/>
            <w:shd w:val="clear" w:color="auto" w:fill="auto"/>
          </w:tcPr>
          <w:p w:rsidR="00C94A5C" w:rsidRPr="002E41C6" w:rsidRDefault="00C94A5C" w:rsidP="002E41C6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35" w:type="dxa"/>
            <w:shd w:val="clear" w:color="auto" w:fill="auto"/>
          </w:tcPr>
          <w:p w:rsidR="00C94A5C" w:rsidRPr="002E41C6" w:rsidRDefault="00C94A5C" w:rsidP="002E41C6">
            <w:pPr>
              <w:widowControl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Times New Roman" w:hAnsi="Times New Roman" w:cs="Times New Roman"/>
                <w:sz w:val="24"/>
                <w:szCs w:val="24"/>
              </w:rPr>
              <w:t>3.3.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формированность</w:t>
            </w:r>
            <w:proofErr w:type="spellEnd"/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морального сознания и компетентности в реш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е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ии моральных проблем на основе ли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ч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остного выбора, нравственных чувств и нравственного поведения, осознанного и ответственного отн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шения к собственным поступкам</w:t>
            </w:r>
          </w:p>
        </w:tc>
        <w:tc>
          <w:tcPr>
            <w:tcW w:w="4235" w:type="dxa"/>
            <w:vMerge/>
            <w:shd w:val="clear" w:color="auto" w:fill="auto"/>
          </w:tcPr>
          <w:p w:rsidR="00C94A5C" w:rsidRPr="002E41C6" w:rsidRDefault="00C94A5C" w:rsidP="002E41C6">
            <w:pPr>
              <w:widowControl w:val="0"/>
              <w:tabs>
                <w:tab w:val="left" w:pos="331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C94A5C" w:rsidRPr="002E41C6" w:rsidRDefault="00C94A5C" w:rsidP="002E41C6">
      <w:pPr>
        <w:spacing w:after="0" w:line="240" w:lineRule="auto"/>
        <w:ind w:firstLine="397"/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A12B8F" w:rsidRPr="002E41C6" w:rsidRDefault="00A12B8F" w:rsidP="002E41C6">
      <w:pPr>
        <w:spacing w:after="0" w:line="240" w:lineRule="auto"/>
        <w:ind w:firstLine="397"/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A12B8F" w:rsidRPr="00BB6D88" w:rsidRDefault="00A12B8F" w:rsidP="00BB6D88">
      <w:pPr>
        <w:spacing w:after="0" w:line="240" w:lineRule="auto"/>
        <w:ind w:firstLine="397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B6D88">
        <w:rPr>
          <w:rFonts w:ascii="Times New Roman" w:hAnsi="Times New Roman" w:cs="Times New Roman"/>
          <w:b/>
          <w:sz w:val="24"/>
          <w:szCs w:val="24"/>
        </w:rPr>
        <w:t xml:space="preserve">1.2. </w:t>
      </w:r>
      <w:proofErr w:type="spellStart"/>
      <w:r w:rsidRPr="00BB6D88">
        <w:rPr>
          <w:rFonts w:ascii="Times New Roman" w:hAnsi="Times New Roman" w:cs="Times New Roman"/>
          <w:b/>
          <w:sz w:val="24"/>
          <w:szCs w:val="24"/>
        </w:rPr>
        <w:t>Метапредметные</w:t>
      </w:r>
      <w:proofErr w:type="spellEnd"/>
      <w:r w:rsidRPr="00BB6D88">
        <w:rPr>
          <w:rFonts w:ascii="Times New Roman" w:hAnsi="Times New Roman" w:cs="Times New Roman"/>
          <w:b/>
          <w:sz w:val="24"/>
          <w:szCs w:val="24"/>
        </w:rPr>
        <w:t xml:space="preserve"> планируемые результаты</w:t>
      </w:r>
    </w:p>
    <w:p w:rsidR="00C94A5C" w:rsidRPr="00BB6D88" w:rsidRDefault="00C94A5C" w:rsidP="00BB6D88">
      <w:pPr>
        <w:spacing w:after="0" w:line="240" w:lineRule="auto"/>
        <w:ind w:firstLine="397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6"/>
        <w:tblW w:w="0" w:type="auto"/>
        <w:tblLayout w:type="fixed"/>
        <w:tblLook w:val="04A0" w:firstRow="1" w:lastRow="0" w:firstColumn="1" w:lastColumn="0" w:noHBand="0" w:noVBand="1"/>
      </w:tblPr>
      <w:tblGrid>
        <w:gridCol w:w="1809"/>
        <w:gridCol w:w="5635"/>
        <w:gridCol w:w="2127"/>
      </w:tblGrid>
      <w:tr w:rsidR="00C94A5C" w:rsidRPr="002E41C6" w:rsidTr="00C94A5C">
        <w:trPr>
          <w:tblHeader/>
        </w:trPr>
        <w:tc>
          <w:tcPr>
            <w:tcW w:w="1809" w:type="dxa"/>
          </w:tcPr>
          <w:p w:rsidR="00C94A5C" w:rsidRPr="002E41C6" w:rsidRDefault="00C94A5C" w:rsidP="002E41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Универсал</w:t>
            </w:r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ь</w:t>
            </w:r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ные учебные действия</w:t>
            </w:r>
          </w:p>
        </w:tc>
        <w:tc>
          <w:tcPr>
            <w:tcW w:w="5635" w:type="dxa"/>
          </w:tcPr>
          <w:p w:rsidR="00C94A5C" w:rsidRPr="002E41C6" w:rsidRDefault="00C94A5C" w:rsidP="002E41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Метапредметные</w:t>
            </w:r>
            <w:proofErr w:type="spellEnd"/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результаты</w:t>
            </w:r>
          </w:p>
        </w:tc>
        <w:tc>
          <w:tcPr>
            <w:tcW w:w="2127" w:type="dxa"/>
          </w:tcPr>
          <w:p w:rsidR="00C94A5C" w:rsidRPr="002E41C6" w:rsidRDefault="00C94A5C" w:rsidP="002E41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Типовые задачи применения УУД</w:t>
            </w:r>
          </w:p>
        </w:tc>
      </w:tr>
      <w:tr w:rsidR="00C94A5C" w:rsidRPr="002E41C6" w:rsidTr="00C94A5C">
        <w:tc>
          <w:tcPr>
            <w:tcW w:w="9571" w:type="dxa"/>
            <w:gridSpan w:val="3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Регулятивные универсальные учебные действия</w:t>
            </w:r>
          </w:p>
        </w:tc>
      </w:tr>
      <w:tr w:rsidR="00C94A5C" w:rsidRPr="002E41C6" w:rsidTr="00C94A5C">
        <w:tc>
          <w:tcPr>
            <w:tcW w:w="1809" w:type="dxa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proofErr w:type="gramStart"/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Умение с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мостоятельно определять ц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ли обучения, ставить и ф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мулировать для себя новые задачи в учебе 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 познавател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ой деятельн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ти, развивать мотивы и 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ересы своей познавател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ой деятельн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ти (целепол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гание)</w:t>
            </w:r>
          </w:p>
        </w:tc>
        <w:tc>
          <w:tcPr>
            <w:tcW w:w="5635" w:type="dxa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.1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А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ализировать существующие и планировать будущие образовательные результаты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.2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дентифицировать собственные проблемы и определять главную проблему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.3</w:t>
            </w:r>
            <w:proofErr w:type="gramStart"/>
            <w:r w:rsidRPr="002E41C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ыдвигать версии решения проблемы, форм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лировать гипотезы, предвосхищать конечный 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зультат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.4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авить цель деятельности на основе опред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ленной проблемы и существующих возможностей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.5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Ф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рмулировать учебные задачи как шаги д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тижения поставленной цели деятельности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.6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О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босновывать целевые ориентиры и приорит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ы ссылками на ценности, указывая и обосновывая логическую последовательность шагов</w:t>
            </w:r>
          </w:p>
        </w:tc>
        <w:tc>
          <w:tcPr>
            <w:tcW w:w="2127" w:type="dxa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остановка и 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шение учебных задач 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Учебное сотру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ичество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ехнология ф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мирующего (</w:t>
            </w:r>
            <w:proofErr w:type="spell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б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тметочного</w:t>
            </w:r>
            <w:proofErr w:type="spell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ценивания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Эколого-образовательная деятельность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Cs/>
                <w:sz w:val="24"/>
                <w:szCs w:val="24"/>
              </w:rPr>
              <w:t>Метод проектов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Учебно-исследовательская деятельность</w:t>
            </w:r>
          </w:p>
          <w:p w:rsidR="00C94A5C" w:rsidRPr="002E41C6" w:rsidRDefault="00C94A5C" w:rsidP="002E41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Кейс-метод</w:t>
            </w:r>
          </w:p>
        </w:tc>
      </w:tr>
      <w:tr w:rsidR="00C94A5C" w:rsidRPr="002E41C6" w:rsidTr="00C94A5C">
        <w:tc>
          <w:tcPr>
            <w:tcW w:w="1809" w:type="dxa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Р</w:t>
            </w:r>
            <w:proofErr w:type="gramStart"/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2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Умение с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мостоятельно планировать пути достиж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ия целей, в том числе ал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ернативные, осознанно в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бирать наиб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лее эффект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ые способы решения уч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ых и познав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ельных задач (планиров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ие)</w:t>
            </w:r>
          </w:p>
        </w:tc>
        <w:tc>
          <w:tcPr>
            <w:tcW w:w="5635" w:type="dxa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2.1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Определять необходимые действи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(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я) в соотв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твии с учебной и познавательной задачей и сост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лять алгоритм их выполнения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2.2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О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босновывать и осуществлять выбор наиболее эффективных способов решения учебных и позн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вательных задач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2.3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О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пределять/находить, в том числе из предл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женных вариантов, условия для выполнения уч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ой и познавательной задачи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2.4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В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ыстраивать жизненные планы на краткоср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ое будущее (заявлять целевые ориентиры, ставить адекватные им задачи и предлагать действия, ук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зывая и обосновывая логическую последовател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ость шагов)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2.5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В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ыбирать из предложенных вариантов и сам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тоятельно искать средства/ресурсы для решения задачи/достижения цели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2.6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ставлять план решения проблемы (выполн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ия проекта, проведения исследования)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2.7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О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пределять потенциальные затруднения при решении учебной и познавательной задачи и нах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дить средства для их устранения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2.8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О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писывать свой опыт, оформляя его для пе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дачи другим людям в виде технологии решения практических задач определенного класса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2.9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П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ланировать и корректировать свою индивид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льную образовательную траекторию</w:t>
            </w:r>
          </w:p>
        </w:tc>
        <w:tc>
          <w:tcPr>
            <w:tcW w:w="2127" w:type="dxa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Постановка и 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шение учебных задач 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рганизация учебного сотру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ичества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Cs/>
                <w:sz w:val="24"/>
                <w:szCs w:val="24"/>
              </w:rPr>
              <w:t>Метод проектов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Учебно-исследовательская деятельность</w:t>
            </w:r>
          </w:p>
          <w:p w:rsidR="00C94A5C" w:rsidRPr="002E41C6" w:rsidRDefault="00C94A5C" w:rsidP="002E41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Кейс-метод</w:t>
            </w:r>
          </w:p>
        </w:tc>
      </w:tr>
      <w:tr w:rsidR="00C94A5C" w:rsidRPr="002E41C6" w:rsidTr="00C94A5C">
        <w:tc>
          <w:tcPr>
            <w:tcW w:w="1809" w:type="dxa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3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Умение с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тносить свои действия с планируемыми результатами, осуществлять контроль своей деятельности в процессе д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тижения 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зультата, оп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делять спос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бы действий в 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амках пр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ложенных условий и т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бований, к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ектировать свои действия в соответствии с изменяющ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я ситуацией (контроль и коррекция)</w:t>
            </w:r>
          </w:p>
        </w:tc>
        <w:tc>
          <w:tcPr>
            <w:tcW w:w="5635" w:type="dxa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3.1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О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пределять совместно с педагогом и сверстн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ками критерии планируемых результатов и крит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ии оценки своей учебной деятельности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3.2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истематизировать (в том числе выбирать п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ритетные) критерии планируемых результатов и оценки своей деятельности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3.3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О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бирать инструменты для оценивания своей деятельности, осуществлять самоконтроль своей деятельности в рамках предложенных условий и требований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3.4</w:t>
            </w:r>
            <w:proofErr w:type="gramStart"/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ценивать свою деятельность, аргументируя причины достижения или отсутствия планируемого результата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3.5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Н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ходить достаточные средства для выполнения учебных действий в изменяющейся ситуации и/или при отсутствии планируемого результата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3.6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Р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ботая по своему плану, вносить коррективы в текущую деятельность на основе анализа изменений ситуации для получения запланированных характ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истик продукта/результата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3.7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У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танавливать связь между полученными х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актеристиками продукта и характеристиками п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цесса деятельности и по завершении деятельности предлагать изменение характеристик процесса для получения улучшенных характеристик продукта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3.8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верять свои действия с целью и, при необх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димости, исправлять ошибки самостоятельно</w:t>
            </w:r>
          </w:p>
        </w:tc>
        <w:tc>
          <w:tcPr>
            <w:tcW w:w="2127" w:type="dxa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остановка и 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шение учебных задач 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Поэтапное ф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мирование у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твенных д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твий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рганизация учебного сотру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ичества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ехнология ф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мирующего (</w:t>
            </w:r>
            <w:proofErr w:type="spell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б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тметочного</w:t>
            </w:r>
            <w:proofErr w:type="spell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ценивания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Учебно-познавательные (учебно-практические) з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дачи на </w:t>
            </w:r>
            <w:proofErr w:type="spell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аморег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ляцию</w:t>
            </w:r>
            <w:proofErr w:type="spell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и само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ганизацию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Cs/>
                <w:sz w:val="24"/>
                <w:szCs w:val="24"/>
              </w:rPr>
              <w:t>Метод проектов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Учебно-исследовательская деятельность</w:t>
            </w:r>
          </w:p>
        </w:tc>
      </w:tr>
      <w:tr w:rsidR="00C94A5C" w:rsidRPr="002E41C6" w:rsidTr="00C94A5C">
        <w:tc>
          <w:tcPr>
            <w:tcW w:w="1809" w:type="dxa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Р</w:t>
            </w:r>
            <w:proofErr w:type="gramStart"/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4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Умение оценивать п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вильность в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полнения учебной зад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чи, собств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ые возможн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ти ее решения (оценка)</w:t>
            </w:r>
          </w:p>
        </w:tc>
        <w:tc>
          <w:tcPr>
            <w:tcW w:w="5635" w:type="dxa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4.1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О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пределять критерии правильности (корректн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ти) выполнения учебной задачи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4.2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А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ализировать и обосновывать применение с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тветствующего инструментария для выполнения учебной задачи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proofErr w:type="gramStart"/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4</w:t>
            </w:r>
            <w:proofErr w:type="gramEnd"/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.3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Свободно пользоваться выработанными крит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иями оценки и самооценки, исходя из цели и им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ющихся средств, различая результат и способы д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твий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4.4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О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ценивать продукт своей деятельности по з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данным и/или самостоятельно определенным к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ериям в соответствии с целью деятельности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4.5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О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босновывать достижимость цели выбранным способом на основе оценки своих внутренних 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урсов и доступных внешних ресурсов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4.6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Ф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иксировать и анализировать динамику с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твенных образовательных результатов</w:t>
            </w:r>
          </w:p>
        </w:tc>
        <w:tc>
          <w:tcPr>
            <w:tcW w:w="2127" w:type="dxa"/>
          </w:tcPr>
          <w:p w:rsidR="00C94A5C" w:rsidRPr="002E41C6" w:rsidRDefault="00C94A5C" w:rsidP="002E41C6">
            <w:pPr>
              <w:spacing w:line="21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рганизация учебного сотру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ичества</w:t>
            </w:r>
          </w:p>
          <w:p w:rsidR="00C94A5C" w:rsidRPr="002E41C6" w:rsidRDefault="00C94A5C" w:rsidP="002E41C6">
            <w:pPr>
              <w:spacing w:line="21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ехнология ф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мирующего (</w:t>
            </w:r>
            <w:proofErr w:type="spell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б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тметочного</w:t>
            </w:r>
            <w:proofErr w:type="spell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) оценивания</w:t>
            </w:r>
          </w:p>
          <w:p w:rsidR="00C94A5C" w:rsidRPr="002E41C6" w:rsidRDefault="00C94A5C" w:rsidP="002E41C6">
            <w:pPr>
              <w:spacing w:line="21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Учебно-познавательные (учебно-практические) з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дачи на </w:t>
            </w:r>
            <w:proofErr w:type="spell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аморег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ляцию</w:t>
            </w:r>
            <w:proofErr w:type="spell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и само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ганизацию</w:t>
            </w:r>
          </w:p>
          <w:p w:rsidR="00C94A5C" w:rsidRPr="002E41C6" w:rsidRDefault="00C94A5C" w:rsidP="002E41C6">
            <w:pPr>
              <w:spacing w:line="21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Cs/>
                <w:sz w:val="24"/>
                <w:szCs w:val="24"/>
              </w:rPr>
              <w:t>Метод проектов</w:t>
            </w:r>
          </w:p>
          <w:p w:rsidR="00C94A5C" w:rsidRPr="002E41C6" w:rsidRDefault="00C94A5C" w:rsidP="002E41C6">
            <w:pPr>
              <w:spacing w:line="21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Учебно-исследовательская деятельность</w:t>
            </w:r>
          </w:p>
        </w:tc>
      </w:tr>
      <w:tr w:rsidR="00C94A5C" w:rsidRPr="002E41C6" w:rsidTr="00C94A5C">
        <w:tc>
          <w:tcPr>
            <w:tcW w:w="1809" w:type="dxa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5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Владение основами с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моконтроля, самооценки, принятия 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шений и ос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ществления осознанного выбора 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уч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ой и познав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ельной (п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знавательная рефлексия, </w:t>
            </w:r>
            <w:proofErr w:type="spell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морегуляция</w:t>
            </w:r>
            <w:proofErr w:type="spell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5635" w:type="dxa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5.1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Н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блюдать и анализировать собственную уч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ую и познавательную деятельность и деятельность других обучающихся в процессе взаимопроверки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5.2</w:t>
            </w:r>
            <w:proofErr w:type="gramStart"/>
            <w:r w:rsidRPr="002E41C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относить реальные и планируемые результ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ы индивидуальной образовательной деятельности и делать выводы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5.3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П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инимать решение в учебной ситуации и нести за него ответственность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5.4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Самостоятельно определять причины своего успеха или неуспеха и находить способы выхода из ситуации неуспеха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5.5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Ретроспективно определять, какие действия по решению учебной задачи или параметры этих д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твий привели к получению имеющегося продукта учебной деятельности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5.6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Д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монстрировать приемы регуляции психоф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зиологических/ эмоциональных состояний для д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тижения эффекта успокоения (устранения эмоц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альной напряженности), эффекта восстановления (ослабления проявлений утомления), эффекта акт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визации (повышения психофизиологической ре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ивности)</w:t>
            </w:r>
          </w:p>
        </w:tc>
        <w:tc>
          <w:tcPr>
            <w:tcW w:w="2127" w:type="dxa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остановка и 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шение учебных задач 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рганизация учебного сотру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ичества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ехнология ф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мирующего (</w:t>
            </w:r>
            <w:proofErr w:type="spell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б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тметочного</w:t>
            </w:r>
            <w:proofErr w:type="spell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) оценивания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Эколого-образовательная деятельность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Учебно-познавательные (учебно-практические) з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дачи на форми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ание рефлексии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Cs/>
                <w:sz w:val="24"/>
                <w:szCs w:val="24"/>
              </w:rPr>
              <w:t>Метод проектов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Учебно-исследовательская деятельность</w:t>
            </w:r>
          </w:p>
        </w:tc>
      </w:tr>
      <w:tr w:rsidR="00C94A5C" w:rsidRPr="002E41C6" w:rsidTr="00C94A5C">
        <w:tc>
          <w:tcPr>
            <w:tcW w:w="9571" w:type="dxa"/>
            <w:gridSpan w:val="3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ознавательные универсальные учебные действия</w:t>
            </w:r>
          </w:p>
        </w:tc>
      </w:tr>
      <w:tr w:rsidR="00C94A5C" w:rsidRPr="002E41C6" w:rsidTr="00C94A5C">
        <w:tc>
          <w:tcPr>
            <w:tcW w:w="1809" w:type="dxa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proofErr w:type="gramStart"/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6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Умение определять п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ятия, созд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вать обобщ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ия, устан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ливать анал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гии, классиф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цировать, с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мостоятельно выбирать 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ования и к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ерии для классифик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ции, устан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ливать п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чинно-следственные связи, строить логическое рассуждение, умозаключ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ие (инду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ивное, деду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ивное, по ан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логии) и делать выводы (лог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ческие УУД)</w:t>
            </w:r>
          </w:p>
        </w:tc>
        <w:tc>
          <w:tcPr>
            <w:tcW w:w="5635" w:type="dxa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6.1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П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дбирать слова, соподчиненные ключевому слову, определяющие его признаки и свойства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6.2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В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ыстраивать логическую цепочку, состоящую из ключевого слова и соподчиненных ему слов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6.3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В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ыделять общий признак двух или нескольких предметов или явлений и объяснять их сходство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6.4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О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бъединять предметы и явления в группы по определенным признакам, сравнивать, классифиц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овать и обобщать факты и явления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6.5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В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ыделять явление из общего ряда других явл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ий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6.6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О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пределять обстоятельства, которые предш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твовали возникновению связи между явлениями, из этих обстоятельств выделять определяющие, способные быть причиной данного явления, выя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лять причины и следствия явлений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6.7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роить рассуждение от общих закономерн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тей к частным явлениям и от частных явлений к общим закономерностям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6.8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роить рассуждение на основе сравнения предметов и явлений, выделяя при этом общие п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знаки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6.9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злагать полученную информацию, интерп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ируя ее в контексте решаемой задачи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proofErr w:type="gramStart"/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6</w:t>
            </w:r>
            <w:proofErr w:type="gramEnd"/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.10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Самостоятельно указывать на информацию, нуждающуюся в проверке, предлагать и применять способ проверки достоверности информации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proofErr w:type="gramStart"/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6</w:t>
            </w:r>
            <w:proofErr w:type="gramEnd"/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.11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Вербализовать</w:t>
            </w:r>
            <w:proofErr w:type="spell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эмоциональное впечатление, оказанное на него источником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6.12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О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бъяснять явления, процессы, связи и отнош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ия, выявляемые в ходе познавательной и исслед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вательской деятельности (приводить объяснение с изменением формы представления; объяснять, дет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лизируя или обобщая; объяснять с заданной точки зрения)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6.13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В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ыявлять и называть причины события, явл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ия, в том числе возможные / наиболее вероятные причины, возможные последствия заданной прич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ы, самостоятельно осуществляя причинно-следственный анализ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6.14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Д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лать вывод на основе критического анализа разных точек зрения, подтверждать вывод с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твенной аргументацией или самостоятельно пол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ченными данными</w:t>
            </w:r>
          </w:p>
        </w:tc>
        <w:tc>
          <w:tcPr>
            <w:tcW w:w="2127" w:type="dxa"/>
          </w:tcPr>
          <w:p w:rsidR="00C94A5C" w:rsidRPr="002E41C6" w:rsidRDefault="00C94A5C" w:rsidP="002E41C6">
            <w:pPr>
              <w:ind w:left="3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чебные задания, обеспечивающие формирование логических ун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версальных уч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ых действий</w:t>
            </w:r>
          </w:p>
          <w:p w:rsidR="00C94A5C" w:rsidRPr="002E41C6" w:rsidRDefault="00C94A5C" w:rsidP="002E41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тратегии смы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лового чтения</w:t>
            </w:r>
          </w:p>
          <w:p w:rsidR="00C94A5C" w:rsidRPr="002E41C6" w:rsidRDefault="00C94A5C" w:rsidP="002E41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Дискуссия</w:t>
            </w:r>
          </w:p>
          <w:p w:rsidR="00C94A5C" w:rsidRPr="002E41C6" w:rsidRDefault="00C94A5C" w:rsidP="002E41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Метод ментал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ых карт</w:t>
            </w:r>
          </w:p>
          <w:p w:rsidR="00C94A5C" w:rsidRPr="002E41C6" w:rsidRDefault="00C94A5C" w:rsidP="002E41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Эколого-образовательная деятельность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Cs/>
                <w:sz w:val="24"/>
                <w:szCs w:val="24"/>
              </w:rPr>
              <w:t>Метод проектов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Учебно-исследовательская деятельность</w:t>
            </w:r>
          </w:p>
          <w:p w:rsidR="00C94A5C" w:rsidRPr="002E41C6" w:rsidRDefault="00C94A5C" w:rsidP="002E41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Дебаты</w:t>
            </w:r>
          </w:p>
          <w:p w:rsidR="00C94A5C" w:rsidRPr="002E41C6" w:rsidRDefault="00C94A5C" w:rsidP="002E41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Кейс-метод</w:t>
            </w:r>
          </w:p>
        </w:tc>
      </w:tr>
      <w:tr w:rsidR="00C94A5C" w:rsidRPr="002E41C6" w:rsidTr="00C94A5C">
        <w:tc>
          <w:tcPr>
            <w:tcW w:w="1809" w:type="dxa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П</w:t>
            </w:r>
            <w:proofErr w:type="gramStart"/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7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Умение с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здавать, п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менять и п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бразовывать знаки и симв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лы, модели и схемы для 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шения уч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ых и познав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ельных задач (знаково-символические / моделиров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ие)</w:t>
            </w:r>
          </w:p>
        </w:tc>
        <w:tc>
          <w:tcPr>
            <w:tcW w:w="5635" w:type="dxa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7.1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О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бозначать символом и знаком предмет и/или явление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7.2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О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пределять логические связи между предмет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ми и/или явлениями, обозначать данные логические связи с помощью знаков в схеме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7.3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здавать абстрактный или реальный образ предмета и/или явления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7.4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роить модель/схему на основе условий зад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чи и/или способа ее решения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7.5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здавать вербальные, вещественные и инф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мационные модели с выделением существенных х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актеристик объекта для определения способа 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шения задачи в соответствии с ситуацией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7.6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П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еобразовывать модели с целью выявления общих законов, определяющих данную предметную область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7.7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П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реводить сложную по составу (многоаспек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ую) информацию из графического или формализ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ванного (символьного) представления в текстовое, и наоборот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7.8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роить схему, алгоритм действия, исправлять или восстанавливать неизвестный ранее алгоритм на основе имеющегося знания об объекте, к кото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му применяется алгоритм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7.9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роить доказательство: прямое, косвенное, от противного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7.10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А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ализировать/рефлексировать опыт раз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ботки и реализации учебного проекта, исследования (теоретического, эмпирического) на основе предл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женной проблемной ситуации, поставленной цели и/или заданных критериев оценки проду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а/результата</w:t>
            </w:r>
          </w:p>
        </w:tc>
        <w:tc>
          <w:tcPr>
            <w:tcW w:w="2127" w:type="dxa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Постановка и 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шение учебных задач, включ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щая моделиров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ние 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Поэтапное ф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мирование у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твенных д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твий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Метод ментал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ых карт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Кейс-метод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Cs/>
                <w:sz w:val="24"/>
                <w:szCs w:val="24"/>
              </w:rPr>
              <w:t>Метод проектов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Учебно-исследовательская деятельность</w:t>
            </w:r>
          </w:p>
        </w:tc>
      </w:tr>
      <w:tr w:rsidR="00C94A5C" w:rsidRPr="002E41C6" w:rsidTr="00C94A5C">
        <w:tc>
          <w:tcPr>
            <w:tcW w:w="1809" w:type="dxa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8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Смысловое чтение</w:t>
            </w:r>
          </w:p>
        </w:tc>
        <w:tc>
          <w:tcPr>
            <w:tcW w:w="5635" w:type="dxa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8.1</w:t>
            </w:r>
            <w:proofErr w:type="gramStart"/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ходить в тексте требуемую информацию (в соответствии с целями своей деятельности);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8.2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О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иентироваться в содержании текста, пон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мать целостный смысл текста, структурировать текст;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8.3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У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танавливать взаимосвязь описанных в тексте событий, явлений, процессов;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8.4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Р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зюмировать главную идею текста;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8.5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П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еобразовывать текст, «переводя» его в д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гую модальность, интерпретировать текст (худож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ственный и нехудожественный – учебный, научно-популярный, информационный, текст </w:t>
            </w:r>
            <w:proofErr w:type="spell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non-fiction</w:t>
            </w:r>
            <w:proofErr w:type="spell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);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8.6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К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итически оценивать содержание и форму текста.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8.7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истематизировать, сопоставлять, анализи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вать, обобщать и интерпретировать информацию, 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одержащуюся в готовых информационных объ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ах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8.8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В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ыделять главную и избыточную информацию, выполнять смысловое свертывание выделенных фактов, мыслей; представлять информацию в сж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ой словесной форме (в виде плана или тезисов) и в наглядно-символической форме (в виде таблиц, графических схем и диаграмм, карт понятий – к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цептуальных диаграмм, опорных конспектов)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8.9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З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полнять и дополнять таблицы, схемы, д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граммы, тексты</w:t>
            </w:r>
          </w:p>
        </w:tc>
        <w:tc>
          <w:tcPr>
            <w:tcW w:w="2127" w:type="dxa"/>
          </w:tcPr>
          <w:p w:rsidR="00C94A5C" w:rsidRPr="002E41C6" w:rsidRDefault="00C94A5C" w:rsidP="002E41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тратегии смы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лового чтения</w:t>
            </w:r>
          </w:p>
          <w:p w:rsidR="00C94A5C" w:rsidRPr="002E41C6" w:rsidRDefault="00C94A5C" w:rsidP="002E41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Дискуссия</w:t>
            </w:r>
          </w:p>
          <w:p w:rsidR="00C94A5C" w:rsidRPr="002E41C6" w:rsidRDefault="00C94A5C" w:rsidP="002E41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Метод ментал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ых карт</w:t>
            </w:r>
          </w:p>
          <w:p w:rsidR="00C94A5C" w:rsidRPr="002E41C6" w:rsidRDefault="00C94A5C" w:rsidP="002E41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Кейс-метод</w:t>
            </w:r>
          </w:p>
          <w:p w:rsidR="00C94A5C" w:rsidRPr="002E41C6" w:rsidRDefault="00C94A5C" w:rsidP="002E41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Дебаты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Cs/>
                <w:sz w:val="24"/>
                <w:szCs w:val="24"/>
              </w:rPr>
              <w:t>Метод проектов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Учебно-исследовательская деятельность</w:t>
            </w:r>
          </w:p>
        </w:tc>
      </w:tr>
      <w:tr w:rsidR="00C94A5C" w:rsidRPr="002E41C6" w:rsidTr="00C94A5C">
        <w:tc>
          <w:tcPr>
            <w:tcW w:w="1809" w:type="dxa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П</w:t>
            </w:r>
            <w:proofErr w:type="gramStart"/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9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Форми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вание и разв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ие экологич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кого мышл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ия, умение применять его в познавател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ой, коммун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кативной, с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циальной практике и професс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альной о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ентации </w:t>
            </w:r>
          </w:p>
        </w:tc>
        <w:tc>
          <w:tcPr>
            <w:tcW w:w="5635" w:type="dxa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9.1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О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пределять свое отношение к природной среде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9.2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А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ализировать влияние экологических факт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ов на среду обитания живых организмов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9.3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П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оводить причинный и вероятностный анализ экологических ситуаций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9.4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П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огнозировать изменения ситуации при смене действия одного фактора на действие другого ф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ора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9.5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Р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спространять экологические знания и учас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вовать в практических делах по защите окруж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щей среды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9.6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В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ыражать свое отношение к природе через 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унки, сочинения, модели, проектные работы</w:t>
            </w:r>
          </w:p>
        </w:tc>
        <w:tc>
          <w:tcPr>
            <w:tcW w:w="2127" w:type="dxa"/>
          </w:tcPr>
          <w:p w:rsidR="00C94A5C" w:rsidRPr="002E41C6" w:rsidRDefault="00C94A5C" w:rsidP="002E41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Эколого-образовательная деятельность</w:t>
            </w:r>
          </w:p>
        </w:tc>
      </w:tr>
      <w:tr w:rsidR="00C94A5C" w:rsidRPr="002E41C6" w:rsidTr="00C94A5C">
        <w:tc>
          <w:tcPr>
            <w:tcW w:w="1809" w:type="dxa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0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Развитие мотивации к овладению культурой 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ивного 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пользования словарей и других по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ковых систем </w:t>
            </w:r>
          </w:p>
        </w:tc>
        <w:tc>
          <w:tcPr>
            <w:tcW w:w="5635" w:type="dxa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0.1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О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пределять необходимые ключевые поиск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вые слова и запросы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0.2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О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уществлять взаимодействие с электронными поисковыми системами, словарями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0.3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Ф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рмировать множественную выборку из п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исковых источников для объективизации результ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ов поиска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0.4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относить полученные результаты поиска со своей деятельностью</w:t>
            </w:r>
          </w:p>
        </w:tc>
        <w:tc>
          <w:tcPr>
            <w:tcW w:w="2127" w:type="dxa"/>
          </w:tcPr>
          <w:p w:rsidR="00C94A5C" w:rsidRPr="002E41C6" w:rsidRDefault="00C94A5C" w:rsidP="002E41C6">
            <w:pPr>
              <w:widowControl w:val="0"/>
              <w:tabs>
                <w:tab w:val="left" w:pos="99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Применение ИКТ</w:t>
            </w:r>
          </w:p>
          <w:p w:rsidR="00C94A5C" w:rsidRPr="002E41C6" w:rsidRDefault="00C94A5C" w:rsidP="002E41C6">
            <w:pPr>
              <w:widowControl w:val="0"/>
              <w:tabs>
                <w:tab w:val="left" w:pos="99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Учебно-познавательные (учебно-практические) з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дачи на, испол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зование 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Cs/>
                <w:sz w:val="24"/>
                <w:szCs w:val="24"/>
              </w:rPr>
              <w:t>Метод проектов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Учебно-исследовательская деятельность</w:t>
            </w:r>
          </w:p>
        </w:tc>
      </w:tr>
      <w:tr w:rsidR="00C94A5C" w:rsidRPr="002E41C6" w:rsidTr="00C94A5C">
        <w:tc>
          <w:tcPr>
            <w:tcW w:w="9571" w:type="dxa"/>
            <w:gridSpan w:val="3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Коммуникативные универсальные учебные действия</w:t>
            </w:r>
          </w:p>
        </w:tc>
      </w:tr>
      <w:tr w:rsidR="00C94A5C" w:rsidRPr="002E41C6" w:rsidTr="00C94A5C">
        <w:tc>
          <w:tcPr>
            <w:tcW w:w="1809" w:type="dxa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1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Умение 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ганизовывать учебное с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рудничество и совместную деятельность с учителем и сверстниками; работать инд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видуально и в группе: нах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дить общее 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ешение и р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ешать к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фликты на 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ове соглас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вания позиций и учета инт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есов; форм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лировать, 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гументировать и отстаивать свое мнение (учебное с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рудничество)</w:t>
            </w:r>
          </w:p>
        </w:tc>
        <w:tc>
          <w:tcPr>
            <w:tcW w:w="5635" w:type="dxa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К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1.1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О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пределять возможные роли в совместной д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ельности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1.2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грать определенную роль в совместной д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ельности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1.3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П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инимать позицию собеседника, понимая п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зицию другого, различать в его речи: мнение (точку зрения), доказательство (аргументы), факты; гип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езы, аксиомы, теории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1.4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О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пределять свои действия и действия партн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а, которые способствовали или препятствовали продуктивной коммуникации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1.5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троить позитивные отношения в процессе 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чебной и познавательной деятельности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1.6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1.7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К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итически относиться к собственному мн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ию, с достоинством признавать ошибочность св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го мнения (если оно таково) и корректировать его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1.8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П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едлагать альтернативное решение в к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фликтной ситуации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1.9</w:t>
            </w:r>
            <w:proofErr w:type="gramStart"/>
            <w:r w:rsidRPr="002E41C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ыделять общую точку зрения в дискуссии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1.10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Д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говариваться о правилах и вопросах для 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уждения в соответствии с поставленной перед группой задачей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1.11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О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ганизовывать учебное взаимодействие в группе (определять общие цели, распределять роли, договариваться друг с другом и т. д.)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1.12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У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транять в рамках диалога разрывы в к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муникации, обусловленные непониман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м/неприятием со стороны собеседника задачи, формы или содержания диалога</w:t>
            </w:r>
          </w:p>
        </w:tc>
        <w:tc>
          <w:tcPr>
            <w:tcW w:w="2127" w:type="dxa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рганизация учебного сотру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ичества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ехнология ф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мирующего (</w:t>
            </w:r>
            <w:proofErr w:type="spell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б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тметочного</w:t>
            </w:r>
            <w:proofErr w:type="spell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) оценивания</w:t>
            </w:r>
          </w:p>
          <w:p w:rsidR="00C94A5C" w:rsidRPr="002E41C6" w:rsidRDefault="00C94A5C" w:rsidP="002E41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Дискуссия</w:t>
            </w:r>
          </w:p>
          <w:p w:rsidR="00C94A5C" w:rsidRPr="002E41C6" w:rsidRDefault="00C94A5C" w:rsidP="002E41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Эколого-образовательная деятельность</w:t>
            </w:r>
          </w:p>
          <w:p w:rsidR="00C94A5C" w:rsidRPr="002E41C6" w:rsidRDefault="00C94A5C" w:rsidP="002E41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Кейс-метод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Метод проектов (</w:t>
            </w:r>
            <w:proofErr w:type="gramStart"/>
            <w:r w:rsidRPr="002E41C6">
              <w:rPr>
                <w:rFonts w:ascii="Times New Roman" w:hAnsi="Times New Roman" w:cs="Times New Roman"/>
                <w:bCs/>
                <w:sz w:val="24"/>
                <w:szCs w:val="24"/>
              </w:rPr>
              <w:t>групповые</w:t>
            </w:r>
            <w:proofErr w:type="gramEnd"/>
            <w:r w:rsidRPr="002E41C6">
              <w:rPr>
                <w:rFonts w:ascii="Times New Roman" w:hAnsi="Times New Roman" w:cs="Times New Roman"/>
                <w:bCs/>
                <w:sz w:val="24"/>
                <w:szCs w:val="24"/>
              </w:rPr>
              <w:t>)</w:t>
            </w:r>
          </w:p>
          <w:p w:rsidR="00C94A5C" w:rsidRPr="002E41C6" w:rsidRDefault="00C94A5C" w:rsidP="002E41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Дебаты</w:t>
            </w:r>
          </w:p>
        </w:tc>
      </w:tr>
      <w:tr w:rsidR="00C94A5C" w:rsidRPr="002E41C6" w:rsidTr="00C94A5C">
        <w:tc>
          <w:tcPr>
            <w:tcW w:w="1809" w:type="dxa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К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2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Умение осознанно 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пользовать 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чевые средства в соответствии с задачей к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муникации для выражения своих чувств, мыслей и п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ребностей для планирования и регуляции своей деятел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ости; влад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ие устной и письменной речью, мон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логической контекстной речью (комм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икация)</w:t>
            </w:r>
          </w:p>
        </w:tc>
        <w:tc>
          <w:tcPr>
            <w:tcW w:w="5635" w:type="dxa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2.1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О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пределять задачу коммуникации и в соотв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твии с ней отбирать речевые средства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2.2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О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бирать и использовать речевые средства в процессе коммуникации с другими людьми (диалог в паре, в малой группе и т. д.)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2.3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П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едставлять в устной или письменной форме развернутый план собственной деятельности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2.4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блюдать нормы публичной речи, регламент в монологе и дискуссии в соответствии с коммун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кативной задачей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2.5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В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ысказывать и обосновывать мнение (сужд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ие) и запрашивать мнение партнера в рамках д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лога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2.6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П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инимать решение в ходе диалога и соглас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вывать его с собеседником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2.7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здавать письменные «клишированные» и оригинальные тексты с использованием необход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мых речевых средств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2.8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пользовать вербальные средства (средства логической связи) для выделения смысловых бл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ков своего выступления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2.9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пользовать невербальные средства или наглядные материалы, подготовленные/отобранные под руководством учителя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2.10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Д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лать оценочный вывод о достижении цели коммуникации непосредственно после завершения коммуникативного контакта и обосновывать его</w:t>
            </w:r>
          </w:p>
        </w:tc>
        <w:tc>
          <w:tcPr>
            <w:tcW w:w="2127" w:type="dxa"/>
          </w:tcPr>
          <w:p w:rsidR="00C94A5C" w:rsidRPr="002E41C6" w:rsidRDefault="00C94A5C" w:rsidP="002E41C6">
            <w:pPr>
              <w:widowControl w:val="0"/>
              <w:tabs>
                <w:tab w:val="left" w:pos="99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рганизация учебного сотру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ичества</w:t>
            </w:r>
          </w:p>
          <w:p w:rsidR="00C94A5C" w:rsidRPr="002E41C6" w:rsidRDefault="00C94A5C" w:rsidP="002E41C6">
            <w:pPr>
              <w:widowControl w:val="0"/>
              <w:tabs>
                <w:tab w:val="left" w:pos="99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Дискуссия</w:t>
            </w:r>
          </w:p>
          <w:p w:rsidR="00C94A5C" w:rsidRPr="002E41C6" w:rsidRDefault="00C94A5C" w:rsidP="002E41C6">
            <w:pPr>
              <w:widowControl w:val="0"/>
              <w:tabs>
                <w:tab w:val="left" w:pos="99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Кейс-метод</w:t>
            </w:r>
          </w:p>
          <w:p w:rsidR="00C94A5C" w:rsidRPr="002E41C6" w:rsidRDefault="00C94A5C" w:rsidP="002E41C6">
            <w:pPr>
              <w:widowControl w:val="0"/>
              <w:tabs>
                <w:tab w:val="left" w:pos="99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Дебаты</w:t>
            </w:r>
          </w:p>
          <w:p w:rsidR="00C94A5C" w:rsidRPr="002E41C6" w:rsidRDefault="00C94A5C" w:rsidP="002E41C6">
            <w:pPr>
              <w:widowControl w:val="0"/>
              <w:tabs>
                <w:tab w:val="left" w:pos="99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Учебно-познавательные (учебно-практические) з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дачи на коммун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кацию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Учебно-исследовательская деятельность</w:t>
            </w:r>
          </w:p>
        </w:tc>
      </w:tr>
      <w:tr w:rsidR="00C94A5C" w:rsidRPr="002E41C6" w:rsidTr="00C94A5C">
        <w:tc>
          <w:tcPr>
            <w:tcW w:w="1809" w:type="dxa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3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Формир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ание и разв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ие комп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ентности в области 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пользования информаци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о-коммуникац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нных техн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логий (ИКТ-компетен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ость)</w:t>
            </w:r>
          </w:p>
        </w:tc>
        <w:tc>
          <w:tcPr>
            <w:tcW w:w="5635" w:type="dxa"/>
          </w:tcPr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К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3.1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Целенаправленно искать и использовать 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ормационные ресурсы, необходимые для решения учебных и практических задач с помощью средств ИКТ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3.2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В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ыбирать, строить и использовать адекватную информационную модель для передачи своих мы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лей средствами естественных и формальных языков в соответствии с условиями коммуникации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3.3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В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ыделять информационный аспект задачи, оперировать данными, использовать модель реш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ия задачи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3.4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пользовать компьютерные технологии (включая выбор адекватных задаче инструментал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ых программно-аппаратных средств и сервисов) для решения информационных и коммуникаци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ых учебных задач, в том числе: вычисление, нап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ание писем, сочинений, докладов, рефератов, с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здание презентаций и др.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3.5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пользовать информацию с учетом этических и правовых норм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2E41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3.6</w:t>
            </w:r>
            <w:proofErr w:type="gramStart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здавать информационные ресурсы разного типа и для разных аудиторий, соблюдать информ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ционную гигиену и правила информационной б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пасности</w:t>
            </w:r>
          </w:p>
        </w:tc>
        <w:tc>
          <w:tcPr>
            <w:tcW w:w="2127" w:type="dxa"/>
          </w:tcPr>
          <w:p w:rsidR="00C94A5C" w:rsidRPr="002E41C6" w:rsidRDefault="00C94A5C" w:rsidP="002E41C6">
            <w:pPr>
              <w:widowControl w:val="0"/>
              <w:tabs>
                <w:tab w:val="left" w:pos="99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именение ИКТ</w:t>
            </w:r>
          </w:p>
          <w:p w:rsidR="00C94A5C" w:rsidRPr="002E41C6" w:rsidRDefault="00C94A5C" w:rsidP="002E41C6">
            <w:pPr>
              <w:widowControl w:val="0"/>
              <w:tabs>
                <w:tab w:val="left" w:pos="99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чебно-познавательные (учебно-практические) з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дачи на использ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вание ИКТ для обучения 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Cs/>
                <w:sz w:val="24"/>
                <w:szCs w:val="24"/>
              </w:rPr>
              <w:t>Метод проектов</w:t>
            </w:r>
          </w:p>
          <w:p w:rsidR="00C94A5C" w:rsidRPr="002E41C6" w:rsidRDefault="00C94A5C" w:rsidP="002E41C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Учебно-исследовательская деятельность</w:t>
            </w:r>
          </w:p>
        </w:tc>
      </w:tr>
    </w:tbl>
    <w:p w:rsidR="00B4611B" w:rsidRDefault="00B4611B" w:rsidP="002E41C6">
      <w:pPr>
        <w:spacing w:after="0" w:line="240" w:lineRule="auto"/>
        <w:ind w:firstLine="397"/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A12B8F" w:rsidRPr="00BB6D88" w:rsidRDefault="00A12B8F" w:rsidP="00BB6D88">
      <w:pPr>
        <w:spacing w:after="0" w:line="240" w:lineRule="auto"/>
        <w:ind w:firstLine="397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B6D88">
        <w:rPr>
          <w:rFonts w:ascii="Times New Roman" w:hAnsi="Times New Roman" w:cs="Times New Roman"/>
          <w:b/>
          <w:sz w:val="24"/>
          <w:szCs w:val="24"/>
        </w:rPr>
        <w:t>1.3. Предметные планируемые результаты</w:t>
      </w:r>
    </w:p>
    <w:p w:rsidR="00B4611B" w:rsidRPr="00BB6D88" w:rsidRDefault="00B4611B" w:rsidP="00BB6D88">
      <w:pPr>
        <w:spacing w:after="0" w:line="240" w:lineRule="auto"/>
        <w:ind w:firstLine="397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4611B" w:rsidRPr="00BB6D88" w:rsidRDefault="00B4611B" w:rsidP="00BB6D88">
      <w:pPr>
        <w:spacing w:after="0" w:line="240" w:lineRule="auto"/>
        <w:ind w:firstLine="397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B6D88">
        <w:rPr>
          <w:rFonts w:ascii="Times New Roman" w:hAnsi="Times New Roman" w:cs="Times New Roman"/>
          <w:b/>
          <w:sz w:val="24"/>
          <w:szCs w:val="24"/>
        </w:rPr>
        <w:t>Раздел    «Математика»</w:t>
      </w:r>
    </w:p>
    <w:p w:rsidR="00A12B8F" w:rsidRPr="002E41C6" w:rsidRDefault="00A12B8F" w:rsidP="002E41C6">
      <w:pPr>
        <w:spacing w:after="0" w:line="240" w:lineRule="auto"/>
        <w:ind w:firstLine="397"/>
        <w:contextualSpacing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11"/>
        <w:tblW w:w="9923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1702"/>
        <w:gridCol w:w="141"/>
        <w:gridCol w:w="5954"/>
        <w:gridCol w:w="2126"/>
      </w:tblGrid>
      <w:tr w:rsidR="009B40B4" w:rsidRPr="002E41C6" w:rsidTr="007B699A">
        <w:tc>
          <w:tcPr>
            <w:tcW w:w="1843" w:type="dxa"/>
            <w:gridSpan w:val="2"/>
          </w:tcPr>
          <w:p w:rsidR="009B40B4" w:rsidRPr="002E41C6" w:rsidRDefault="009B40B4" w:rsidP="002E41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Тема</w:t>
            </w:r>
          </w:p>
        </w:tc>
        <w:tc>
          <w:tcPr>
            <w:tcW w:w="5954" w:type="dxa"/>
          </w:tcPr>
          <w:p w:rsidR="009B40B4" w:rsidRPr="002E41C6" w:rsidRDefault="009B40B4" w:rsidP="002E41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Планируемые результаты</w:t>
            </w:r>
          </w:p>
        </w:tc>
        <w:tc>
          <w:tcPr>
            <w:tcW w:w="2126" w:type="dxa"/>
          </w:tcPr>
          <w:p w:rsidR="009B40B4" w:rsidRPr="002E41C6" w:rsidRDefault="009B40B4" w:rsidP="002E41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Формы текущего контроля усп</w:t>
            </w:r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ваемости</w:t>
            </w:r>
          </w:p>
        </w:tc>
      </w:tr>
      <w:tr w:rsidR="009B40B4" w:rsidRPr="002E41C6" w:rsidTr="007B699A">
        <w:tc>
          <w:tcPr>
            <w:tcW w:w="9923" w:type="dxa"/>
            <w:gridSpan w:val="4"/>
            <w:shd w:val="clear" w:color="auto" w:fill="auto"/>
          </w:tcPr>
          <w:p w:rsidR="009B40B4" w:rsidRPr="002E41C6" w:rsidRDefault="009B40B4" w:rsidP="002E41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5 класс</w:t>
            </w:r>
          </w:p>
        </w:tc>
      </w:tr>
      <w:tr w:rsidR="009B40B4" w:rsidRPr="002E41C6" w:rsidTr="007B699A">
        <w:trPr>
          <w:trHeight w:val="119"/>
        </w:trPr>
        <w:tc>
          <w:tcPr>
            <w:tcW w:w="1702" w:type="dxa"/>
            <w:vMerge w:val="restart"/>
          </w:tcPr>
          <w:p w:rsidR="00DC162B" w:rsidRPr="002556E8" w:rsidRDefault="00DC162B" w:rsidP="00DC162B">
            <w:pPr>
              <w:rPr>
                <w:rFonts w:ascii="Times New Roman CYR" w:hAnsi="Times New Roman CYR"/>
                <w:b/>
                <w:bCs/>
                <w:sz w:val="24"/>
                <w:szCs w:val="24"/>
              </w:rPr>
            </w:pPr>
            <w:r w:rsidRPr="002556E8">
              <w:rPr>
                <w:rFonts w:ascii="Times New Roman CYR" w:hAnsi="Times New Roman CYR"/>
                <w:b/>
                <w:bCs/>
                <w:sz w:val="24"/>
                <w:szCs w:val="24"/>
              </w:rPr>
              <w:t>Натурал</w:t>
            </w:r>
            <w:r w:rsidRPr="002556E8">
              <w:rPr>
                <w:rFonts w:ascii="Times New Roman CYR" w:hAnsi="Times New Roman CYR"/>
                <w:b/>
                <w:bCs/>
                <w:sz w:val="24"/>
                <w:szCs w:val="24"/>
              </w:rPr>
              <w:t>ь</w:t>
            </w:r>
            <w:r w:rsidRPr="002556E8">
              <w:rPr>
                <w:rFonts w:ascii="Times New Roman CYR" w:hAnsi="Times New Roman CYR"/>
                <w:b/>
                <w:bCs/>
                <w:sz w:val="24"/>
                <w:szCs w:val="24"/>
              </w:rPr>
              <w:t>ные числа (47 часов)</w:t>
            </w:r>
          </w:p>
          <w:p w:rsidR="009B40B4" w:rsidRPr="002E41C6" w:rsidRDefault="009B40B4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9B40B4" w:rsidRPr="002E41C6" w:rsidRDefault="0031417E" w:rsidP="002E41C6">
            <w:pPr>
              <w:tabs>
                <w:tab w:val="left" w:pos="176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Обучающийся</w:t>
            </w:r>
            <w:r w:rsidR="009B40B4" w:rsidRPr="002E41C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научится:</w:t>
            </w:r>
          </w:p>
        </w:tc>
        <w:tc>
          <w:tcPr>
            <w:tcW w:w="2126" w:type="dxa"/>
            <w:vMerge w:val="restart"/>
          </w:tcPr>
          <w:p w:rsidR="009B40B4" w:rsidRPr="002E41C6" w:rsidRDefault="009B40B4" w:rsidP="002E41C6">
            <w:pPr>
              <w:tabs>
                <w:tab w:val="left" w:pos="176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Диагностическая работа</w:t>
            </w:r>
            <w:r w:rsidR="00256B7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№1</w:t>
            </w:r>
          </w:p>
          <w:p w:rsidR="009B40B4" w:rsidRPr="002E41C6" w:rsidRDefault="009B40B4" w:rsidP="002E41C6">
            <w:pPr>
              <w:tabs>
                <w:tab w:val="left" w:pos="176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9B40B4" w:rsidRDefault="009B40B4" w:rsidP="002E41C6">
            <w:pPr>
              <w:autoSpaceDE w:val="0"/>
              <w:autoSpaceDN w:val="0"/>
              <w:adjustRightInd w:val="0"/>
              <w:ind w:lef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(№1)</w:t>
            </w:r>
          </w:p>
          <w:p w:rsidR="00BA7224" w:rsidRDefault="00BA7224" w:rsidP="00BA722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BA7224" w:rsidRDefault="00BA7224" w:rsidP="00BA722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BA7224" w:rsidRDefault="00BA7224" w:rsidP="00BA722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BA7224" w:rsidRDefault="00BA7224" w:rsidP="00BA722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BA7224" w:rsidRPr="002E41C6" w:rsidRDefault="00BA7224" w:rsidP="00BA722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  <w:r w:rsidR="00D471F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«Нат</w:t>
            </w:r>
            <w:r w:rsidR="00D471F0">
              <w:rPr>
                <w:rFonts w:ascii="Times New Roman" w:eastAsia="Calibri" w:hAnsi="Times New Roman" w:cs="Times New Roman"/>
                <w:sz w:val="24"/>
                <w:szCs w:val="24"/>
              </w:rPr>
              <w:t>у</w:t>
            </w:r>
            <w:r w:rsidR="00D471F0">
              <w:rPr>
                <w:rFonts w:ascii="Times New Roman" w:eastAsia="Calibri" w:hAnsi="Times New Roman" w:cs="Times New Roman"/>
                <w:sz w:val="24"/>
                <w:szCs w:val="24"/>
              </w:rPr>
              <w:t>ральные числа»</w:t>
            </w:r>
          </w:p>
          <w:p w:rsidR="00BA7224" w:rsidRPr="002E41C6" w:rsidRDefault="00BA7224" w:rsidP="00BA722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BA7224" w:rsidRPr="002E41C6" w:rsidRDefault="00BA7224" w:rsidP="00BA722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Терминологич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ский диктант</w:t>
            </w:r>
            <w:r w:rsidR="00D471F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«Натуральные </w:t>
            </w:r>
            <w:r w:rsidR="00D471F0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числа»</w:t>
            </w:r>
          </w:p>
          <w:p w:rsidR="00BA7224" w:rsidRPr="002E41C6" w:rsidRDefault="00BA7224" w:rsidP="00BA722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BA7224" w:rsidRPr="002E41C6" w:rsidRDefault="00BA7224" w:rsidP="00BA722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  <w:p w:rsidR="00BA7224" w:rsidRDefault="00BA7224" w:rsidP="00BA7224">
            <w:pPr>
              <w:autoSpaceDE w:val="0"/>
              <w:autoSpaceDN w:val="0"/>
              <w:adjustRightInd w:val="0"/>
              <w:ind w:left="-108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(№ 2-3)</w:t>
            </w:r>
          </w:p>
          <w:p w:rsidR="00BA7224" w:rsidRDefault="00BA7224" w:rsidP="00BA7224">
            <w:pPr>
              <w:autoSpaceDE w:val="0"/>
              <w:autoSpaceDN w:val="0"/>
              <w:adjustRightInd w:val="0"/>
              <w:ind w:left="-108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BA7224" w:rsidRDefault="00BA7224" w:rsidP="00BA7224">
            <w:pPr>
              <w:autoSpaceDE w:val="0"/>
              <w:autoSpaceDN w:val="0"/>
              <w:adjustRightInd w:val="0"/>
              <w:ind w:left="-108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66687F" w:rsidRPr="0066687F" w:rsidRDefault="0066687F" w:rsidP="0066687F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66687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трольная р</w:t>
            </w:r>
            <w:r w:rsidRPr="0066687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а</w:t>
            </w:r>
            <w:r w:rsidRPr="0066687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бота № 1 </w:t>
            </w:r>
          </w:p>
          <w:p w:rsidR="00BA7224" w:rsidRPr="0066687F" w:rsidRDefault="0066687F" w:rsidP="0066687F">
            <w:pPr>
              <w:autoSpaceDE w:val="0"/>
              <w:autoSpaceDN w:val="0"/>
              <w:adjustRightInd w:val="0"/>
              <w:ind w:left="-108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668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Сложение и в</w:t>
            </w:r>
            <w:r w:rsidRPr="006668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ы</w:t>
            </w:r>
            <w:r w:rsidRPr="006668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итание натурал</w:t>
            </w:r>
            <w:r w:rsidRPr="006668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ь</w:t>
            </w:r>
            <w:r w:rsidRPr="006668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ых чисел»</w:t>
            </w:r>
          </w:p>
          <w:p w:rsidR="00BA7224" w:rsidRDefault="00BA7224" w:rsidP="00BA7224">
            <w:pPr>
              <w:autoSpaceDE w:val="0"/>
              <w:autoSpaceDN w:val="0"/>
              <w:adjustRightInd w:val="0"/>
              <w:ind w:left="-108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D471F0" w:rsidRDefault="00D471F0" w:rsidP="00BA722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BA7224" w:rsidRPr="002E41C6" w:rsidRDefault="00BA7224" w:rsidP="00BA722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  <w:r w:rsidR="00D471F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«Де</w:t>
            </w:r>
            <w:r w:rsidR="00D471F0">
              <w:rPr>
                <w:rFonts w:ascii="Times New Roman" w:eastAsia="Calibri" w:hAnsi="Times New Roman" w:cs="Times New Roman"/>
                <w:sz w:val="24"/>
                <w:szCs w:val="24"/>
              </w:rPr>
              <w:t>й</w:t>
            </w:r>
            <w:r w:rsidR="00D471F0">
              <w:rPr>
                <w:rFonts w:ascii="Times New Roman" w:eastAsia="Calibri" w:hAnsi="Times New Roman" w:cs="Times New Roman"/>
                <w:sz w:val="24"/>
                <w:szCs w:val="24"/>
              </w:rPr>
              <w:t>ствия с натурал</w:t>
            </w:r>
            <w:r w:rsidR="00D471F0">
              <w:rPr>
                <w:rFonts w:ascii="Times New Roman" w:eastAsia="Calibri" w:hAnsi="Times New Roman" w:cs="Times New Roman"/>
                <w:sz w:val="24"/>
                <w:szCs w:val="24"/>
              </w:rPr>
              <w:t>ь</w:t>
            </w:r>
            <w:r w:rsidR="00D471F0">
              <w:rPr>
                <w:rFonts w:ascii="Times New Roman" w:eastAsia="Calibri" w:hAnsi="Times New Roman" w:cs="Times New Roman"/>
                <w:sz w:val="24"/>
                <w:szCs w:val="24"/>
              </w:rPr>
              <w:t>ными числами»</w:t>
            </w:r>
          </w:p>
          <w:p w:rsidR="00BA7224" w:rsidRPr="002E41C6" w:rsidRDefault="00BA7224" w:rsidP="00BA722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BA7224" w:rsidRPr="002E41C6" w:rsidRDefault="00BA7224" w:rsidP="00BA722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  <w:p w:rsidR="00BA7224" w:rsidRPr="002E41C6" w:rsidRDefault="00BA7224" w:rsidP="00BA722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(№ 4-5)</w:t>
            </w:r>
          </w:p>
          <w:p w:rsidR="00BA7224" w:rsidRPr="002E41C6" w:rsidRDefault="00BA7224" w:rsidP="00BA722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BA7224" w:rsidRPr="002E41C6" w:rsidRDefault="00BA7224" w:rsidP="00BA722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BA7224" w:rsidRPr="002E41C6" w:rsidRDefault="00BA7224" w:rsidP="007B699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BA7224" w:rsidRPr="002E41C6" w:rsidRDefault="00BA7224" w:rsidP="00BA722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  <w:p w:rsidR="00BA7224" w:rsidRDefault="00C674C3" w:rsidP="00BA722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(№ 6</w:t>
            </w:r>
            <w:r w:rsidR="00BA7224"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  <w:p w:rsidR="0066687F" w:rsidRDefault="0066687F" w:rsidP="00BA722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66687F" w:rsidRDefault="0066687F" w:rsidP="00BA722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66687F" w:rsidRDefault="0066687F" w:rsidP="00BA722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66687F" w:rsidRPr="002E41C6" w:rsidRDefault="0066687F" w:rsidP="00BA722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66687F" w:rsidRPr="0066687F" w:rsidRDefault="0066687F" w:rsidP="0066687F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66687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трольная р</w:t>
            </w:r>
            <w:r w:rsidRPr="0066687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а</w:t>
            </w:r>
            <w:r w:rsidRPr="0066687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бота № 2 </w:t>
            </w:r>
          </w:p>
          <w:p w:rsidR="00BA7224" w:rsidRPr="002E41C6" w:rsidRDefault="0066687F" w:rsidP="0066687F">
            <w:pPr>
              <w:autoSpaceDE w:val="0"/>
              <w:autoSpaceDN w:val="0"/>
              <w:adjustRightInd w:val="0"/>
              <w:ind w:lef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68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Умножение и деление натурал</w:t>
            </w:r>
            <w:r w:rsidRPr="006668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ь</w:t>
            </w:r>
            <w:r w:rsidRPr="006668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ых чисел»</w:t>
            </w:r>
          </w:p>
        </w:tc>
      </w:tr>
      <w:tr w:rsidR="009B40B4" w:rsidRPr="002E41C6" w:rsidTr="007B699A">
        <w:trPr>
          <w:trHeight w:val="878"/>
        </w:trPr>
        <w:tc>
          <w:tcPr>
            <w:tcW w:w="1702" w:type="dxa"/>
            <w:vMerge/>
          </w:tcPr>
          <w:p w:rsidR="009B40B4" w:rsidRPr="002E41C6" w:rsidRDefault="009B40B4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BA7224" w:rsidRDefault="00BA7224" w:rsidP="00914B02">
            <w:pPr>
              <w:numPr>
                <w:ilvl w:val="0"/>
                <w:numId w:val="3"/>
              </w:numPr>
              <w:tabs>
                <w:tab w:val="left" w:pos="35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оперировать на базовом уровне понятием нат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у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ральное число;</w:t>
            </w:r>
          </w:p>
          <w:p w:rsidR="00BA7224" w:rsidRPr="002E41C6" w:rsidRDefault="00BA7224" w:rsidP="00914B02">
            <w:pPr>
              <w:numPr>
                <w:ilvl w:val="0"/>
                <w:numId w:val="3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использовать свойства чисел и правила действий с рациональными числами при выполнении в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ы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числений;</w:t>
            </w:r>
          </w:p>
          <w:p w:rsidR="00BA7224" w:rsidRPr="002E41C6" w:rsidRDefault="00BA7224" w:rsidP="00914B02">
            <w:pPr>
              <w:numPr>
                <w:ilvl w:val="0"/>
                <w:numId w:val="3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использовать признаки делимости на 2, 5, 3, 9, 10 при выполнении вычислений и решении несло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ж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ных задач;</w:t>
            </w:r>
          </w:p>
          <w:p w:rsidR="00BA7224" w:rsidRPr="002E41C6" w:rsidRDefault="00BA7224" w:rsidP="00914B02">
            <w:pPr>
              <w:numPr>
                <w:ilvl w:val="0"/>
                <w:numId w:val="3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выполнять округление рациональных чисел в с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ответствии с правилами;</w:t>
            </w:r>
          </w:p>
          <w:p w:rsidR="00BA7224" w:rsidRPr="002E41C6" w:rsidRDefault="00BA7224" w:rsidP="00914B02">
            <w:pPr>
              <w:numPr>
                <w:ilvl w:val="0"/>
                <w:numId w:val="3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сравнивать рациональные числа;</w:t>
            </w:r>
          </w:p>
          <w:p w:rsidR="00BA7224" w:rsidRPr="002E41C6" w:rsidRDefault="00BA7224" w:rsidP="00914B02">
            <w:pPr>
              <w:numPr>
                <w:ilvl w:val="0"/>
                <w:numId w:val="3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оценивать результаты вычислений при решении практических задач;</w:t>
            </w:r>
          </w:p>
          <w:p w:rsidR="00BA7224" w:rsidRPr="002E41C6" w:rsidRDefault="00BA7224" w:rsidP="00914B02">
            <w:pPr>
              <w:numPr>
                <w:ilvl w:val="0"/>
                <w:numId w:val="3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выполнять сравнение чисел в реальных ситуац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и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ях;</w:t>
            </w:r>
          </w:p>
          <w:p w:rsidR="00BA7224" w:rsidRPr="002E41C6" w:rsidRDefault="00BA7224" w:rsidP="00914B02">
            <w:pPr>
              <w:numPr>
                <w:ilvl w:val="0"/>
                <w:numId w:val="3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составлять числовые выражения при решении практических задач и задач из других учебных предметов;</w:t>
            </w:r>
          </w:p>
          <w:p w:rsidR="00BA7224" w:rsidRPr="002E41C6" w:rsidRDefault="00BA7224" w:rsidP="00914B02">
            <w:pPr>
              <w:numPr>
                <w:ilvl w:val="0"/>
                <w:numId w:val="3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решать несложные сюжетные задачи разных т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и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пов на все арифметические действия;</w:t>
            </w:r>
          </w:p>
          <w:p w:rsidR="00BA7224" w:rsidRPr="002E41C6" w:rsidRDefault="00BA7224" w:rsidP="00914B02">
            <w:pPr>
              <w:numPr>
                <w:ilvl w:val="0"/>
                <w:numId w:val="3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строить модель условия задачи (в виде таблицы, схемы, рисунка), в которой даны значения двух из трех взаимосвязанных величин, с целью пои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с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ка решения задачи;</w:t>
            </w:r>
          </w:p>
          <w:p w:rsidR="00BA7224" w:rsidRPr="002E41C6" w:rsidRDefault="00BA7224" w:rsidP="00914B02">
            <w:pPr>
              <w:numPr>
                <w:ilvl w:val="0"/>
                <w:numId w:val="3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осуществлять способ поиска решения задачи, в котором рассуждение строится от условия к тр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бованию или от требования к условию;</w:t>
            </w:r>
          </w:p>
          <w:p w:rsidR="00BA7224" w:rsidRPr="002E41C6" w:rsidRDefault="00BA7224" w:rsidP="00914B02">
            <w:pPr>
              <w:numPr>
                <w:ilvl w:val="0"/>
                <w:numId w:val="3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оставлять план решения задачи; </w:t>
            </w:r>
          </w:p>
          <w:p w:rsidR="00BA7224" w:rsidRPr="002E41C6" w:rsidRDefault="00BA7224" w:rsidP="00914B02">
            <w:pPr>
              <w:numPr>
                <w:ilvl w:val="0"/>
                <w:numId w:val="3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выделять этапы решения задачи;</w:t>
            </w:r>
          </w:p>
          <w:p w:rsidR="00BA7224" w:rsidRPr="002E41C6" w:rsidRDefault="00BA7224" w:rsidP="00914B02">
            <w:pPr>
              <w:numPr>
                <w:ilvl w:val="0"/>
                <w:numId w:val="3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BA7224" w:rsidRPr="002E41C6" w:rsidRDefault="00BA7224" w:rsidP="00914B02">
            <w:pPr>
              <w:numPr>
                <w:ilvl w:val="0"/>
                <w:numId w:val="3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использовать свойства чисел и правила действий с рациональными числами при выполнении в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ы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числений;</w:t>
            </w:r>
          </w:p>
          <w:p w:rsidR="00BA7224" w:rsidRPr="002E41C6" w:rsidRDefault="00BA7224" w:rsidP="00914B02">
            <w:pPr>
              <w:numPr>
                <w:ilvl w:val="0"/>
                <w:numId w:val="3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сравнивать натуральные числа;</w:t>
            </w:r>
          </w:p>
          <w:p w:rsidR="00BA7224" w:rsidRPr="00C674C3" w:rsidRDefault="00BA7224" w:rsidP="00914B02">
            <w:pPr>
              <w:numPr>
                <w:ilvl w:val="0"/>
                <w:numId w:val="3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оценивать результаты вычислений при решении практических задач;</w:t>
            </w:r>
          </w:p>
          <w:p w:rsidR="009B40B4" w:rsidRDefault="00BA7224" w:rsidP="00914B02">
            <w:pPr>
              <w:numPr>
                <w:ilvl w:val="0"/>
                <w:numId w:val="3"/>
              </w:numPr>
              <w:tabs>
                <w:tab w:val="left" w:pos="0"/>
                <w:tab w:val="left" w:pos="355"/>
                <w:tab w:val="left" w:pos="591"/>
                <w:tab w:val="left" w:pos="993"/>
              </w:tabs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использовать разложение на разрядные слага</w:t>
            </w: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е</w:t>
            </w: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мые при решении простейших практических задач в условиях своего региона, города, посел</w:t>
            </w: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е</w:t>
            </w: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ния</w:t>
            </w:r>
            <w:r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;</w:t>
            </w:r>
          </w:p>
          <w:p w:rsidR="00BA7224" w:rsidRDefault="00BA7224" w:rsidP="00914B02">
            <w:pPr>
              <w:numPr>
                <w:ilvl w:val="0"/>
                <w:numId w:val="3"/>
              </w:numPr>
              <w:tabs>
                <w:tab w:val="left" w:pos="0"/>
                <w:tab w:val="left" w:pos="355"/>
                <w:tab w:val="left" w:pos="591"/>
                <w:tab w:val="left" w:pos="993"/>
              </w:tabs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выполнять действия с натуральными числами при решении простейших практических задач в условиях своего региона, города, поселения</w:t>
            </w:r>
            <w:r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;</w:t>
            </w:r>
          </w:p>
          <w:p w:rsidR="00BA7224" w:rsidRPr="002E41C6" w:rsidRDefault="00BA7224" w:rsidP="00914B02">
            <w:pPr>
              <w:numPr>
                <w:ilvl w:val="0"/>
                <w:numId w:val="3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решать задачи на части и уравнивание в усл</w:t>
            </w: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о</w:t>
            </w: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виях своего региона, города, поселения и реш</w:t>
            </w: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е</w:t>
            </w: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нии задач других учебных предметов</w:t>
            </w:r>
          </w:p>
          <w:p w:rsidR="00BA7224" w:rsidRPr="002E41C6" w:rsidRDefault="00BA7224" w:rsidP="00914B02">
            <w:pPr>
              <w:numPr>
                <w:ilvl w:val="0"/>
                <w:numId w:val="3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применять правила приближенных вычисл</w:t>
            </w: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е</w:t>
            </w: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ний при решении практических задач условиях своего региона, города, поселения; и решении задач других учебных предметов;</w:t>
            </w:r>
          </w:p>
          <w:p w:rsidR="00BA7224" w:rsidRPr="002E41C6" w:rsidRDefault="00BA7224" w:rsidP="00914B02">
            <w:pPr>
              <w:numPr>
                <w:ilvl w:val="0"/>
                <w:numId w:val="3"/>
              </w:numPr>
              <w:tabs>
                <w:tab w:val="left" w:pos="0"/>
                <w:tab w:val="left" w:pos="355"/>
                <w:tab w:val="left" w:pos="591"/>
                <w:tab w:val="left" w:pos="993"/>
              </w:tabs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9B40B4" w:rsidRPr="002E41C6" w:rsidRDefault="009B40B4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9B40B4" w:rsidRPr="002E41C6" w:rsidTr="007B699A">
        <w:trPr>
          <w:trHeight w:val="70"/>
        </w:trPr>
        <w:tc>
          <w:tcPr>
            <w:tcW w:w="1702" w:type="dxa"/>
            <w:vMerge/>
          </w:tcPr>
          <w:p w:rsidR="009B40B4" w:rsidRPr="002E41C6" w:rsidRDefault="009B40B4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9B40B4" w:rsidRPr="002E41C6" w:rsidRDefault="0031417E" w:rsidP="002E41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="009B40B4"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получит возможность научиться:</w:t>
            </w:r>
          </w:p>
        </w:tc>
        <w:tc>
          <w:tcPr>
            <w:tcW w:w="2126" w:type="dxa"/>
            <w:vMerge/>
          </w:tcPr>
          <w:p w:rsidR="009B40B4" w:rsidRPr="002E41C6" w:rsidRDefault="009B40B4" w:rsidP="002E41C6">
            <w:pPr>
              <w:tabs>
                <w:tab w:val="left" w:pos="355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B40B4" w:rsidRPr="002E41C6" w:rsidTr="007B699A">
        <w:trPr>
          <w:trHeight w:val="424"/>
        </w:trPr>
        <w:tc>
          <w:tcPr>
            <w:tcW w:w="1702" w:type="dxa"/>
            <w:vMerge/>
          </w:tcPr>
          <w:p w:rsidR="009B40B4" w:rsidRPr="002E41C6" w:rsidRDefault="009B40B4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BA7224" w:rsidRPr="002E41C6" w:rsidRDefault="00BA7224" w:rsidP="00914B02">
            <w:pPr>
              <w:numPr>
                <w:ilvl w:val="0"/>
                <w:numId w:val="4"/>
              </w:numPr>
              <w:tabs>
                <w:tab w:val="left" w:pos="355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перировать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</w:rPr>
              <w:footnoteReference w:id="1"/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понятиями: натуральное число, множество натуральных чисел, геометрическая интерпретация натуральных чисел;</w:t>
            </w:r>
          </w:p>
          <w:p w:rsidR="009B40B4" w:rsidRPr="00BA7224" w:rsidRDefault="00BA7224" w:rsidP="00914B02">
            <w:pPr>
              <w:numPr>
                <w:ilvl w:val="0"/>
                <w:numId w:val="4"/>
              </w:numPr>
              <w:tabs>
                <w:tab w:val="left" w:pos="355"/>
              </w:tabs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онимать и объяснять смысл позиционной записи натурального числа</w:t>
            </w:r>
          </w:p>
          <w:p w:rsidR="00BA7224" w:rsidRPr="002E41C6" w:rsidRDefault="00BA7224" w:rsidP="00914B02">
            <w:pPr>
              <w:numPr>
                <w:ilvl w:val="0"/>
                <w:numId w:val="4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полнять вычисления, в том числе с использ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анием приемов рациональных вычислений, обо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овывать алгоритмы выполнения действий;</w:t>
            </w:r>
          </w:p>
          <w:p w:rsidR="00BA7224" w:rsidRPr="002E41C6" w:rsidRDefault="00BA7224" w:rsidP="00914B02">
            <w:pPr>
              <w:numPr>
                <w:ilvl w:val="0"/>
                <w:numId w:val="4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применять правила приближенных вычислений при решении практических задач и решении задач 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других учебных предметов;</w:t>
            </w:r>
          </w:p>
          <w:p w:rsidR="00BA7224" w:rsidRPr="002E41C6" w:rsidRDefault="00BA7224" w:rsidP="00914B02">
            <w:pPr>
              <w:numPr>
                <w:ilvl w:val="0"/>
                <w:numId w:val="4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полнять сравнение результатов вычислений при решении практических задач, в том числе приближенных вычислений;</w:t>
            </w:r>
          </w:p>
          <w:p w:rsidR="00BA7224" w:rsidRPr="002E41C6" w:rsidRDefault="00BA7224" w:rsidP="00914B02">
            <w:pPr>
              <w:numPr>
                <w:ilvl w:val="0"/>
                <w:numId w:val="4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простые и сложные задачи разных т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ов, а также задачи повышенной трудности;</w:t>
            </w:r>
          </w:p>
          <w:p w:rsidR="00BA7224" w:rsidRPr="002E41C6" w:rsidRDefault="00BA7224" w:rsidP="00914B02">
            <w:pPr>
              <w:numPr>
                <w:ilvl w:val="0"/>
                <w:numId w:val="4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спользовать разные краткие записи как модели текстов сложных задач для построения поиск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ой схемы и решения задач;</w:t>
            </w:r>
          </w:p>
          <w:p w:rsidR="00BA7224" w:rsidRPr="002E41C6" w:rsidRDefault="00BA7224" w:rsidP="00914B02">
            <w:pPr>
              <w:numPr>
                <w:ilvl w:val="0"/>
                <w:numId w:val="4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BA7224" w:rsidRPr="002E41C6" w:rsidRDefault="00BA7224" w:rsidP="00914B02">
            <w:pPr>
              <w:numPr>
                <w:ilvl w:val="0"/>
                <w:numId w:val="4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моделировать рассуждения при поиске решения задач с помощью </w:t>
            </w:r>
            <w:proofErr w:type="gramStart"/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граф-схемы</w:t>
            </w:r>
            <w:proofErr w:type="gramEnd"/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;</w:t>
            </w:r>
          </w:p>
          <w:p w:rsidR="00BA7224" w:rsidRPr="002E41C6" w:rsidRDefault="00BA7224" w:rsidP="00914B02">
            <w:pPr>
              <w:numPr>
                <w:ilvl w:val="0"/>
                <w:numId w:val="4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делять этапы решения задачи и содержание каждого этапа;</w:t>
            </w:r>
          </w:p>
          <w:p w:rsidR="00BA7224" w:rsidRPr="00BA7224" w:rsidRDefault="00BA7224" w:rsidP="00914B02">
            <w:pPr>
              <w:numPr>
                <w:ilvl w:val="0"/>
                <w:numId w:val="4"/>
              </w:numPr>
              <w:tabs>
                <w:tab w:val="left" w:pos="355"/>
              </w:tabs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нтерпретировать вычислительные результаты в задаче, исследовать полученное решение задачи</w:t>
            </w:r>
          </w:p>
          <w:p w:rsidR="00BA7224" w:rsidRPr="002E41C6" w:rsidRDefault="00BA7224" w:rsidP="00914B02">
            <w:pPr>
              <w:numPr>
                <w:ilvl w:val="0"/>
                <w:numId w:val="4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емов рациональных вычислений, обоснов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ы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ать алгоритмы выполнения действий;</w:t>
            </w:r>
          </w:p>
          <w:p w:rsidR="00BA7224" w:rsidRPr="002E41C6" w:rsidRDefault="00BA7224" w:rsidP="00914B02">
            <w:pPr>
              <w:numPr>
                <w:ilvl w:val="0"/>
                <w:numId w:val="4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полнять сравнение результатов вычислений при решении практических задач, в том числе приближенных вычислений;</w:t>
            </w:r>
          </w:p>
          <w:p w:rsidR="00BA7224" w:rsidRPr="002E41C6" w:rsidRDefault="00BA7224" w:rsidP="00914B02">
            <w:pPr>
              <w:numPr>
                <w:ilvl w:val="0"/>
                <w:numId w:val="4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простые и сложные задачи разных т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ов, а также задачи повышенной трудности;</w:t>
            </w:r>
          </w:p>
          <w:p w:rsidR="00BA7224" w:rsidRPr="002E41C6" w:rsidRDefault="00BA7224" w:rsidP="00914B02">
            <w:pPr>
              <w:numPr>
                <w:ilvl w:val="0"/>
                <w:numId w:val="4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спользовать разные краткие записи как модели текстов сложных задач для построения поиск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ой схемы и решения задач;</w:t>
            </w:r>
          </w:p>
          <w:p w:rsidR="00BA7224" w:rsidRPr="002E41C6" w:rsidRDefault="00BA7224" w:rsidP="00914B02">
            <w:pPr>
              <w:numPr>
                <w:ilvl w:val="0"/>
                <w:numId w:val="4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BA7224" w:rsidRPr="002E41C6" w:rsidRDefault="00BA7224" w:rsidP="00914B02">
            <w:pPr>
              <w:numPr>
                <w:ilvl w:val="0"/>
                <w:numId w:val="4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моделировать рассуждения при поиске решения задач с помощью </w:t>
            </w:r>
            <w:proofErr w:type="gramStart"/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граф-схемы</w:t>
            </w:r>
            <w:proofErr w:type="gramEnd"/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;</w:t>
            </w:r>
          </w:p>
          <w:p w:rsidR="00BA7224" w:rsidRPr="002E41C6" w:rsidRDefault="00BA7224" w:rsidP="00914B02">
            <w:pPr>
              <w:numPr>
                <w:ilvl w:val="0"/>
                <w:numId w:val="4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делять этапы решения задачи и содержание каждого этапа;</w:t>
            </w:r>
          </w:p>
          <w:p w:rsidR="00BA7224" w:rsidRPr="002E41C6" w:rsidRDefault="00BA7224" w:rsidP="00914B02">
            <w:pPr>
              <w:numPr>
                <w:ilvl w:val="0"/>
                <w:numId w:val="4"/>
              </w:numPr>
              <w:tabs>
                <w:tab w:val="left" w:pos="355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i/>
                <w:sz w:val="24"/>
                <w:szCs w:val="24"/>
              </w:rPr>
              <w:t>интерпретировать вычислительные результаты в задаче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;</w:t>
            </w:r>
          </w:p>
          <w:p w:rsidR="00BA7224" w:rsidRPr="002E41C6" w:rsidRDefault="00BA7224" w:rsidP="00914B02">
            <w:pPr>
              <w:numPr>
                <w:ilvl w:val="0"/>
                <w:numId w:val="4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9B40B4" w:rsidRPr="002E41C6" w:rsidRDefault="009B40B4" w:rsidP="002E41C6">
            <w:pPr>
              <w:tabs>
                <w:tab w:val="left" w:pos="355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B40B4" w:rsidRPr="002E41C6" w:rsidTr="007B699A">
        <w:tc>
          <w:tcPr>
            <w:tcW w:w="1702" w:type="dxa"/>
            <w:vMerge w:val="restart"/>
          </w:tcPr>
          <w:p w:rsidR="002556E8" w:rsidRPr="002556E8" w:rsidRDefault="002556E8" w:rsidP="002556E8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 CYR" w:hAnsi="Times New Roman CYR"/>
                <w:b/>
                <w:bCs/>
              </w:rPr>
            </w:pPr>
            <w:r w:rsidRPr="002556E8">
              <w:rPr>
                <w:rFonts w:ascii="Times New Roman CYR" w:hAnsi="Times New Roman CYR"/>
                <w:b/>
                <w:bCs/>
              </w:rPr>
              <w:lastRenderedPageBreak/>
              <w:t>Измерение величин (30 часов)</w:t>
            </w:r>
          </w:p>
          <w:p w:rsidR="009B40B4" w:rsidRPr="002E41C6" w:rsidRDefault="009B40B4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9B40B4" w:rsidRPr="002E41C6" w:rsidRDefault="0031417E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r w:rsidR="009B40B4"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учится:</w:t>
            </w:r>
          </w:p>
        </w:tc>
        <w:tc>
          <w:tcPr>
            <w:tcW w:w="2126" w:type="dxa"/>
            <w:vMerge w:val="restart"/>
          </w:tcPr>
          <w:p w:rsidR="00C674C3" w:rsidRPr="002E41C6" w:rsidRDefault="00C674C3" w:rsidP="00C674C3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br/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  <w:p w:rsidR="00C674C3" w:rsidRDefault="00C674C3" w:rsidP="00C674C3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(№ 7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  <w:p w:rsidR="00C674C3" w:rsidRDefault="00C674C3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7B699A" w:rsidRDefault="007B699A" w:rsidP="007B699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7B699A" w:rsidRDefault="007B699A" w:rsidP="007B699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9B40B4" w:rsidRPr="002E41C6" w:rsidRDefault="009B40B4" w:rsidP="007B699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Терминологич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ский диктант</w:t>
            </w:r>
            <w:r w:rsidR="00D471F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«Углы и мног</w:t>
            </w:r>
            <w:r w:rsidR="00D471F0">
              <w:rPr>
                <w:rFonts w:ascii="Times New Roman" w:eastAsia="Calibri" w:hAnsi="Times New Roman" w:cs="Times New Roman"/>
                <w:sz w:val="24"/>
                <w:szCs w:val="24"/>
              </w:rPr>
              <w:t>о</w:t>
            </w:r>
            <w:r w:rsidR="00D471F0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угольники»</w:t>
            </w:r>
          </w:p>
          <w:p w:rsidR="009B40B4" w:rsidRPr="002E41C6" w:rsidRDefault="009B40B4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001F0" w:rsidRDefault="005001F0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001F0" w:rsidRDefault="005001F0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9B40B4" w:rsidRDefault="009B40B4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 (№ 8)</w:t>
            </w:r>
          </w:p>
          <w:p w:rsidR="005001F0" w:rsidRDefault="005001F0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001F0" w:rsidRDefault="005001F0" w:rsidP="005001F0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5001F0" w:rsidRDefault="005001F0" w:rsidP="005001F0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5001F0" w:rsidRDefault="005001F0" w:rsidP="005001F0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5001F0" w:rsidRPr="005001F0" w:rsidRDefault="005001F0" w:rsidP="005001F0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500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трольная р</w:t>
            </w:r>
            <w:r w:rsidRPr="00500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а</w:t>
            </w:r>
            <w:r w:rsidRPr="00500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бота  № 3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r w:rsidRPr="005001F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Коо</w:t>
            </w:r>
            <w:r w:rsidRPr="005001F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</w:t>
            </w:r>
            <w:r w:rsidRPr="005001F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натная прямая. Единицы измер</w:t>
            </w:r>
            <w:r w:rsidRPr="005001F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5001F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ия»</w:t>
            </w:r>
          </w:p>
          <w:p w:rsidR="005001F0" w:rsidRDefault="005001F0" w:rsidP="005001F0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001F0" w:rsidRDefault="005001F0" w:rsidP="005001F0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001F0" w:rsidRPr="002E41C6" w:rsidRDefault="005001F0" w:rsidP="007B699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001F0" w:rsidRPr="002E41C6" w:rsidRDefault="005001F0" w:rsidP="005001F0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  <w:p w:rsidR="005001F0" w:rsidRPr="002E41C6" w:rsidRDefault="00F71F26" w:rsidP="005001F0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(№ 9</w:t>
            </w:r>
            <w:r w:rsidR="005001F0"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  <w:p w:rsidR="007B699A" w:rsidRDefault="007B699A" w:rsidP="007B699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001F0" w:rsidRDefault="007B699A" w:rsidP="007B699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Терминологич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ский диктант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«Треугольники и четырехугольн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ки»</w:t>
            </w:r>
          </w:p>
          <w:p w:rsidR="007B699A" w:rsidRDefault="007B699A" w:rsidP="00F71F2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F71F26" w:rsidRPr="002E41C6" w:rsidRDefault="00F71F26" w:rsidP="00F71F2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  <w:p w:rsidR="00F71F26" w:rsidRPr="002E41C6" w:rsidRDefault="00F71F26" w:rsidP="00F71F2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(№ 10-11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  <w:p w:rsidR="005001F0" w:rsidRDefault="005001F0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001F0" w:rsidRPr="005001F0" w:rsidRDefault="005001F0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0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трольная р</w:t>
            </w:r>
            <w:r w:rsidRPr="00500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а</w:t>
            </w:r>
            <w:r w:rsidRPr="00500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бота № 4</w:t>
            </w:r>
            <w:r w:rsidRPr="005001F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«Пр</w:t>
            </w:r>
            <w:r w:rsidRPr="005001F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я</w:t>
            </w:r>
            <w:r w:rsidRPr="005001F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оугольник. Пр</w:t>
            </w:r>
            <w:r w:rsidRPr="005001F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я</w:t>
            </w:r>
            <w:r w:rsidRPr="005001F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оугольный п</w:t>
            </w:r>
            <w:r w:rsidRPr="005001F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</w:t>
            </w:r>
            <w:r w:rsidRPr="005001F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ллелепипед»</w:t>
            </w:r>
          </w:p>
        </w:tc>
      </w:tr>
      <w:tr w:rsidR="009B40B4" w:rsidRPr="002E41C6" w:rsidTr="007B699A">
        <w:tc>
          <w:tcPr>
            <w:tcW w:w="1702" w:type="dxa"/>
            <w:vMerge/>
          </w:tcPr>
          <w:p w:rsidR="009B40B4" w:rsidRPr="002E41C6" w:rsidRDefault="009B40B4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2556E8" w:rsidRPr="00286FB1" w:rsidRDefault="002556E8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591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286FB1">
              <w:rPr>
                <w:rFonts w:ascii="Times New Roman" w:eastAsia="Calibri" w:hAnsi="Times New Roman" w:cs="Times New Roman"/>
                <w:sz w:val="24"/>
                <w:szCs w:val="24"/>
              </w:rPr>
              <w:t>оперировать на базовом уровне</w:t>
            </w:r>
            <w:r w:rsidRPr="00286FB1">
              <w:rPr>
                <w:rStyle w:val="a9"/>
                <w:rFonts w:ascii="Times New Roman" w:eastAsia="Calibri" w:hAnsi="Times New Roman"/>
                <w:sz w:val="24"/>
              </w:rPr>
              <w:footnoteReference w:id="2"/>
            </w:r>
            <w:r w:rsidRPr="00286FB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нятиями: фигура, точка, отрезок, прямая, луч, ломаная.</w:t>
            </w:r>
            <w:proofErr w:type="gramEnd"/>
            <w:r w:rsidRPr="00286FB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зображать изучаемые фигуры от руки и с помощью линейки;</w:t>
            </w:r>
          </w:p>
          <w:p w:rsidR="002556E8" w:rsidRPr="00286FB1" w:rsidRDefault="002556E8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591"/>
                <w:tab w:val="left" w:pos="993"/>
              </w:tabs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86FB1">
              <w:rPr>
                <w:rFonts w:ascii="Times New Roman" w:hAnsi="Times New Roman"/>
                <w:sz w:val="24"/>
                <w:szCs w:val="24"/>
              </w:rPr>
              <w:t>решать практические задачи с применением пр</w:t>
            </w:r>
            <w:r w:rsidRPr="00286FB1">
              <w:rPr>
                <w:rFonts w:ascii="Times New Roman" w:hAnsi="Times New Roman"/>
                <w:sz w:val="24"/>
                <w:szCs w:val="24"/>
              </w:rPr>
              <w:t>о</w:t>
            </w:r>
            <w:r w:rsidRPr="00286FB1">
              <w:rPr>
                <w:rFonts w:ascii="Times New Roman" w:hAnsi="Times New Roman"/>
                <w:sz w:val="24"/>
                <w:szCs w:val="24"/>
              </w:rPr>
              <w:t>стейших свойств фигур;</w:t>
            </w:r>
          </w:p>
          <w:p w:rsidR="002556E8" w:rsidRPr="00286FB1" w:rsidRDefault="002556E8" w:rsidP="00914B02">
            <w:pPr>
              <w:pStyle w:val="a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591"/>
                <w:tab w:val="left" w:pos="993"/>
              </w:tabs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86FB1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ыполнять измерение длин, расстояний с помощью инструментов для измерений длин;</w:t>
            </w:r>
          </w:p>
          <w:p w:rsidR="002556E8" w:rsidRPr="00286FB1" w:rsidRDefault="002556E8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591"/>
                <w:tab w:val="left" w:pos="99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6FB1">
              <w:rPr>
                <w:rFonts w:ascii="Times New Roman" w:eastAsia="Calibri" w:hAnsi="Times New Roman" w:cs="Times New Roman"/>
                <w:sz w:val="24"/>
                <w:szCs w:val="24"/>
              </w:rPr>
              <w:t>вычислять расстояния на местности в стандартных ситуациях;</w:t>
            </w:r>
          </w:p>
          <w:p w:rsidR="009B40B4" w:rsidRPr="002556E8" w:rsidRDefault="002556E8" w:rsidP="00914B02">
            <w:pPr>
              <w:numPr>
                <w:ilvl w:val="0"/>
                <w:numId w:val="2"/>
              </w:numPr>
              <w:tabs>
                <w:tab w:val="left" w:pos="355"/>
              </w:tabs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оперировать </w:t>
            </w:r>
            <w:r w:rsidR="009B40B4" w:rsidRPr="002556E8">
              <w:rPr>
                <w:rFonts w:ascii="Times New Roman" w:eastAsia="Calibri" w:hAnsi="Times New Roman" w:cs="Times New Roman"/>
                <w:sz w:val="24"/>
                <w:szCs w:val="24"/>
              </w:rPr>
              <w:t>на базовом уровне понятиями: угол, многоугольник</w:t>
            </w:r>
            <w:proofErr w:type="gramStart"/>
            <w:r w:rsidR="009B40B4" w:rsidRPr="002556E8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proofErr w:type="gramEnd"/>
            <w:r w:rsidR="009B40B4" w:rsidRPr="002556E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="009B40B4" w:rsidRPr="002556E8">
              <w:rPr>
                <w:rFonts w:ascii="Times New Roman" w:eastAsia="Calibri" w:hAnsi="Times New Roman" w:cs="Times New Roman"/>
                <w:sz w:val="24"/>
                <w:szCs w:val="24"/>
              </w:rPr>
              <w:t>и</w:t>
            </w:r>
            <w:proofErr w:type="gramEnd"/>
            <w:r w:rsidR="009B40B4" w:rsidRPr="002556E8">
              <w:rPr>
                <w:rFonts w:ascii="Times New Roman" w:eastAsia="Calibri" w:hAnsi="Times New Roman" w:cs="Times New Roman"/>
                <w:sz w:val="24"/>
                <w:szCs w:val="24"/>
              </w:rPr>
              <w:t>зображать изучаемые фигуры от руки и с помощью линейки и циркуля</w:t>
            </w:r>
            <w:r w:rsidR="001C2E09" w:rsidRPr="002556E8">
              <w:rPr>
                <w:rFonts w:ascii="Times New Roman" w:eastAsia="Calibri" w:hAnsi="Times New Roman" w:cs="Times New Roman"/>
                <w:sz w:val="24"/>
                <w:szCs w:val="24"/>
              </w:rPr>
              <w:t>;</w:t>
            </w:r>
          </w:p>
          <w:p w:rsidR="005001F0" w:rsidRDefault="009B40B4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выполнять измерение величин углов, с помощью и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н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струментов для измерения углов;</w:t>
            </w:r>
          </w:p>
          <w:p w:rsidR="005001F0" w:rsidRPr="005001F0" w:rsidRDefault="005001F0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01F0">
              <w:rPr>
                <w:rFonts w:ascii="Times New Roman" w:eastAsia="Calibri" w:hAnsi="Times New Roman" w:cs="Times New Roman"/>
              </w:rPr>
              <w:t>оперировать на базовом уровне понятиями: фигура, точка, отрезок, прямая, луч, ломаная, изображать изучаемые ф</w:t>
            </w:r>
            <w:r w:rsidRPr="005001F0">
              <w:rPr>
                <w:rFonts w:ascii="Times New Roman" w:eastAsia="Calibri" w:hAnsi="Times New Roman" w:cs="Times New Roman"/>
              </w:rPr>
              <w:t>и</w:t>
            </w:r>
            <w:r w:rsidRPr="005001F0">
              <w:rPr>
                <w:rFonts w:ascii="Times New Roman" w:eastAsia="Calibri" w:hAnsi="Times New Roman" w:cs="Times New Roman"/>
              </w:rPr>
              <w:t>гуры от руки и с помощью линейки</w:t>
            </w:r>
            <w:r w:rsidRPr="005001F0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5001F0" w:rsidRPr="005001F0" w:rsidRDefault="005001F0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01F0">
              <w:rPr>
                <w:rFonts w:ascii="Times New Roman" w:hAnsi="Times New Roman"/>
              </w:rPr>
              <w:t>решать практические задачи с применением простейших свойств фигур</w:t>
            </w:r>
            <w:r w:rsidRPr="005001F0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5001F0" w:rsidRPr="005001F0" w:rsidRDefault="005001F0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01F0">
              <w:rPr>
                <w:rFonts w:ascii="Times New Roman" w:eastAsia="Calibri" w:hAnsi="Times New Roman" w:cs="Times New Roman"/>
              </w:rPr>
              <w:t>выполнять измерение длин, расстояний с помощью и</w:t>
            </w:r>
            <w:r w:rsidRPr="005001F0">
              <w:rPr>
                <w:rFonts w:ascii="Times New Roman" w:eastAsia="Calibri" w:hAnsi="Times New Roman" w:cs="Times New Roman"/>
              </w:rPr>
              <w:t>н</w:t>
            </w:r>
            <w:r w:rsidRPr="005001F0">
              <w:rPr>
                <w:rFonts w:ascii="Times New Roman" w:eastAsia="Calibri" w:hAnsi="Times New Roman" w:cs="Times New Roman"/>
              </w:rPr>
              <w:t>струментов для измерений длин;</w:t>
            </w:r>
          </w:p>
          <w:p w:rsidR="002556E8" w:rsidRPr="002556E8" w:rsidRDefault="002556E8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556E8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тр</w:t>
            </w:r>
            <w:r w:rsidRPr="002556E8">
              <w:rPr>
                <w:rFonts w:ascii="Times New Roman" w:hAnsi="Times New Roman"/>
                <w:sz w:val="24"/>
                <w:szCs w:val="24"/>
              </w:rPr>
              <w:t>е</w:t>
            </w:r>
            <w:r w:rsidRPr="002556E8">
              <w:rPr>
                <w:rFonts w:ascii="Times New Roman" w:hAnsi="Times New Roman"/>
                <w:sz w:val="24"/>
                <w:szCs w:val="24"/>
              </w:rPr>
              <w:t>угольник и четырехугольник, прямоугольник и ква</w:t>
            </w:r>
            <w:r w:rsidRPr="002556E8">
              <w:rPr>
                <w:rFonts w:ascii="Times New Roman" w:hAnsi="Times New Roman"/>
                <w:sz w:val="24"/>
                <w:szCs w:val="24"/>
              </w:rPr>
              <w:t>д</w:t>
            </w:r>
            <w:r w:rsidRPr="002556E8">
              <w:rPr>
                <w:rFonts w:ascii="Times New Roman" w:hAnsi="Times New Roman"/>
                <w:sz w:val="24"/>
                <w:szCs w:val="24"/>
              </w:rPr>
              <w:t>рат</w:t>
            </w:r>
            <w:proofErr w:type="gramStart"/>
            <w:r w:rsidRPr="002556E8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 w:rsidRPr="002556E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2556E8">
              <w:rPr>
                <w:rFonts w:ascii="Times New Roman" w:hAnsi="Times New Roman"/>
                <w:sz w:val="24"/>
                <w:szCs w:val="24"/>
              </w:rPr>
              <w:t>и</w:t>
            </w:r>
            <w:proofErr w:type="gramEnd"/>
            <w:r w:rsidRPr="002556E8">
              <w:rPr>
                <w:rFonts w:ascii="Times New Roman" w:hAnsi="Times New Roman"/>
                <w:sz w:val="24"/>
                <w:szCs w:val="24"/>
              </w:rPr>
              <w:t>зображать изучаемые фигуры от руки и с п</w:t>
            </w:r>
            <w:r w:rsidRPr="002556E8">
              <w:rPr>
                <w:rFonts w:ascii="Times New Roman" w:hAnsi="Times New Roman"/>
                <w:sz w:val="24"/>
                <w:szCs w:val="24"/>
              </w:rPr>
              <w:t>о</w:t>
            </w:r>
            <w:r w:rsidRPr="002556E8">
              <w:rPr>
                <w:rFonts w:ascii="Times New Roman" w:hAnsi="Times New Roman"/>
                <w:sz w:val="24"/>
                <w:szCs w:val="24"/>
              </w:rPr>
              <w:t>мощью линейки и циркуля;</w:t>
            </w:r>
          </w:p>
          <w:p w:rsidR="002556E8" w:rsidRPr="002556E8" w:rsidRDefault="002556E8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556E8">
              <w:rPr>
                <w:rFonts w:ascii="Times New Roman" w:hAnsi="Times New Roman"/>
                <w:sz w:val="24"/>
                <w:szCs w:val="24"/>
              </w:rPr>
              <w:t>решать практические задачи с применением пр</w:t>
            </w:r>
            <w:r w:rsidRPr="002556E8">
              <w:rPr>
                <w:rFonts w:ascii="Times New Roman" w:hAnsi="Times New Roman"/>
                <w:sz w:val="24"/>
                <w:szCs w:val="24"/>
              </w:rPr>
              <w:t>о</w:t>
            </w:r>
            <w:r w:rsidRPr="002556E8">
              <w:rPr>
                <w:rFonts w:ascii="Times New Roman" w:hAnsi="Times New Roman"/>
                <w:sz w:val="24"/>
                <w:szCs w:val="24"/>
              </w:rPr>
              <w:t>стейших свойств фигур;</w:t>
            </w:r>
          </w:p>
          <w:p w:rsidR="002556E8" w:rsidRDefault="002556E8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556E8">
              <w:rPr>
                <w:rFonts w:ascii="Times New Roman" w:eastAsia="Calibri" w:hAnsi="Times New Roman" w:cs="Times New Roman"/>
                <w:sz w:val="24"/>
                <w:szCs w:val="24"/>
              </w:rPr>
              <w:t>выполнять измерение длин, расстояний, величин у</w:t>
            </w:r>
            <w:r w:rsidRPr="002556E8">
              <w:rPr>
                <w:rFonts w:ascii="Times New Roman" w:eastAsia="Calibri" w:hAnsi="Times New Roman" w:cs="Times New Roman"/>
                <w:sz w:val="24"/>
                <w:szCs w:val="24"/>
              </w:rPr>
              <w:t>г</w:t>
            </w:r>
            <w:r w:rsidRPr="002556E8">
              <w:rPr>
                <w:rFonts w:ascii="Times New Roman" w:eastAsia="Calibri" w:hAnsi="Times New Roman" w:cs="Times New Roman"/>
                <w:sz w:val="24"/>
                <w:szCs w:val="24"/>
              </w:rPr>
              <w:t>лов, с помощью инструментов для измерений длин и углов;</w:t>
            </w:r>
          </w:p>
          <w:p w:rsidR="002556E8" w:rsidRPr="002556E8" w:rsidRDefault="002556E8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556E8">
              <w:rPr>
                <w:rFonts w:ascii="Times New Roman" w:hAnsi="Times New Roman"/>
                <w:sz w:val="24"/>
                <w:szCs w:val="24"/>
              </w:rPr>
              <w:t>вычислять площади прямоугольников;</w:t>
            </w:r>
          </w:p>
          <w:p w:rsidR="002556E8" w:rsidRPr="002556E8" w:rsidRDefault="002556E8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556E8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прям</w:t>
            </w:r>
            <w:r w:rsidRPr="002556E8">
              <w:rPr>
                <w:rFonts w:ascii="Times New Roman" w:hAnsi="Times New Roman"/>
                <w:sz w:val="24"/>
                <w:szCs w:val="24"/>
              </w:rPr>
              <w:t>о</w:t>
            </w:r>
            <w:r w:rsidRPr="002556E8">
              <w:rPr>
                <w:rFonts w:ascii="Times New Roman" w:hAnsi="Times New Roman"/>
                <w:sz w:val="24"/>
                <w:szCs w:val="24"/>
              </w:rPr>
              <w:t>угольный параллелепипед, куб, изображать изуча</w:t>
            </w:r>
            <w:r w:rsidRPr="002556E8">
              <w:rPr>
                <w:rFonts w:ascii="Times New Roman" w:hAnsi="Times New Roman"/>
                <w:sz w:val="24"/>
                <w:szCs w:val="24"/>
              </w:rPr>
              <w:t>е</w:t>
            </w:r>
            <w:r w:rsidRPr="002556E8">
              <w:rPr>
                <w:rFonts w:ascii="Times New Roman" w:hAnsi="Times New Roman"/>
                <w:sz w:val="24"/>
                <w:szCs w:val="24"/>
              </w:rPr>
              <w:t>мые фигуры от руки и с помощью линейки и цирк</w:t>
            </w:r>
            <w:r w:rsidRPr="002556E8">
              <w:rPr>
                <w:rFonts w:ascii="Times New Roman" w:hAnsi="Times New Roman"/>
                <w:sz w:val="24"/>
                <w:szCs w:val="24"/>
              </w:rPr>
              <w:t>у</w:t>
            </w:r>
            <w:r w:rsidRPr="002556E8">
              <w:rPr>
                <w:rFonts w:ascii="Times New Roman" w:hAnsi="Times New Roman"/>
                <w:sz w:val="24"/>
                <w:szCs w:val="24"/>
              </w:rPr>
              <w:t>ля;</w:t>
            </w:r>
          </w:p>
          <w:p w:rsidR="002556E8" w:rsidRPr="002556E8" w:rsidRDefault="002556E8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556E8">
              <w:rPr>
                <w:rFonts w:ascii="Times New Roman" w:hAnsi="Times New Roman"/>
                <w:sz w:val="24"/>
                <w:szCs w:val="24"/>
              </w:rPr>
              <w:t>решать практические задачи с применением пр</w:t>
            </w:r>
            <w:r w:rsidRPr="002556E8">
              <w:rPr>
                <w:rFonts w:ascii="Times New Roman" w:hAnsi="Times New Roman"/>
                <w:sz w:val="24"/>
                <w:szCs w:val="24"/>
              </w:rPr>
              <w:t>о</w:t>
            </w:r>
            <w:r w:rsidRPr="002556E8">
              <w:rPr>
                <w:rFonts w:ascii="Times New Roman" w:hAnsi="Times New Roman"/>
                <w:sz w:val="24"/>
                <w:szCs w:val="24"/>
              </w:rPr>
              <w:t>стейших свойств фигур;</w:t>
            </w:r>
          </w:p>
          <w:p w:rsidR="002556E8" w:rsidRDefault="002556E8" w:rsidP="00914B02">
            <w:pPr>
              <w:numPr>
                <w:ilvl w:val="0"/>
                <w:numId w:val="2"/>
              </w:numPr>
              <w:tabs>
                <w:tab w:val="left" w:pos="355"/>
              </w:tabs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286FB1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выполнять простейшие построения и измерения на местности, необходимые в реальной жизни в условиях своего региона, города, поселка</w:t>
            </w:r>
          </w:p>
          <w:p w:rsidR="002556E8" w:rsidRDefault="009B40B4" w:rsidP="00914B02">
            <w:pPr>
              <w:numPr>
                <w:ilvl w:val="0"/>
                <w:numId w:val="2"/>
              </w:numPr>
              <w:tabs>
                <w:tab w:val="left" w:pos="355"/>
              </w:tabs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выполнять простейшие построения и измерения на местности, необходимые в реальной жизни с учетом особенности своего региона, города, пос</w:t>
            </w: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е</w:t>
            </w: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ления</w:t>
            </w:r>
            <w:r w:rsidR="002556E8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;</w:t>
            </w:r>
          </w:p>
          <w:p w:rsidR="002556E8" w:rsidRPr="002556E8" w:rsidRDefault="002556E8" w:rsidP="00914B02">
            <w:pPr>
              <w:numPr>
                <w:ilvl w:val="0"/>
                <w:numId w:val="2"/>
              </w:numPr>
              <w:tabs>
                <w:tab w:val="left" w:pos="355"/>
              </w:tabs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2556E8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вычислять расстояния на местности в ста</w:t>
            </w:r>
            <w:r w:rsidRPr="002556E8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н</w:t>
            </w:r>
            <w:r w:rsidRPr="002556E8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дартных ситуациях, площади прямоугольников;</w:t>
            </w:r>
          </w:p>
          <w:p w:rsidR="002556E8" w:rsidRPr="002E41C6" w:rsidRDefault="002556E8" w:rsidP="00914B02">
            <w:pPr>
              <w:numPr>
                <w:ilvl w:val="0"/>
                <w:numId w:val="2"/>
              </w:numPr>
              <w:tabs>
                <w:tab w:val="left" w:pos="355"/>
              </w:tabs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9B40B4" w:rsidRPr="002E41C6" w:rsidRDefault="009B40B4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9B40B4" w:rsidRPr="002E41C6" w:rsidTr="007B699A">
        <w:tc>
          <w:tcPr>
            <w:tcW w:w="1702" w:type="dxa"/>
            <w:vMerge/>
          </w:tcPr>
          <w:p w:rsidR="009B40B4" w:rsidRPr="002E41C6" w:rsidRDefault="009B40B4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9B40B4" w:rsidRPr="002E41C6" w:rsidRDefault="0031417E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="009B40B4"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получит возможность научиться:</w:t>
            </w:r>
          </w:p>
        </w:tc>
        <w:tc>
          <w:tcPr>
            <w:tcW w:w="2126" w:type="dxa"/>
            <w:vMerge/>
          </w:tcPr>
          <w:p w:rsidR="009B40B4" w:rsidRPr="002E41C6" w:rsidRDefault="009B40B4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9B40B4" w:rsidRPr="002E41C6" w:rsidTr="007B699A">
        <w:tc>
          <w:tcPr>
            <w:tcW w:w="1702" w:type="dxa"/>
            <w:vMerge/>
          </w:tcPr>
          <w:p w:rsidR="009B40B4" w:rsidRPr="002E41C6" w:rsidRDefault="009B40B4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2556E8" w:rsidRPr="00286FB1" w:rsidRDefault="002556E8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извлекать, интерпретировать и преобразовывать информацию о геометрических фигурах, предста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ленную на чертежах;</w:t>
            </w:r>
          </w:p>
          <w:p w:rsidR="002556E8" w:rsidRPr="00286FB1" w:rsidRDefault="002556E8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изображать изучаемые фигуры от руки и с пом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о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щью компьютерных инструментов;</w:t>
            </w:r>
          </w:p>
          <w:p w:rsidR="002556E8" w:rsidRPr="00286FB1" w:rsidRDefault="002556E8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выполнять измерение длин, расстояний с помощью инструментов для измерений длин;</w:t>
            </w:r>
          </w:p>
          <w:p w:rsidR="002556E8" w:rsidRDefault="002556E8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вычислять расстояния на местности в стандар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т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ных ситуациях;</w:t>
            </w:r>
          </w:p>
          <w:p w:rsidR="009B40B4" w:rsidRPr="002E41C6" w:rsidRDefault="009B40B4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полнять измерение величин углов, с помощью и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трументов для измерений углов;</w:t>
            </w:r>
          </w:p>
          <w:p w:rsidR="009B40B4" w:rsidRPr="002E41C6" w:rsidRDefault="009B40B4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ыполнять простейшие построения на местности, необходимые в реальной жизни; </w:t>
            </w:r>
          </w:p>
          <w:p w:rsidR="005001F0" w:rsidRPr="005001F0" w:rsidRDefault="009B40B4" w:rsidP="00914B02">
            <w:pPr>
              <w:numPr>
                <w:ilvl w:val="0"/>
                <w:numId w:val="2"/>
              </w:numPr>
              <w:tabs>
                <w:tab w:val="left" w:pos="-70"/>
                <w:tab w:val="left" w:pos="35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оценивать размеры реальных объектов окружающ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е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го мира</w:t>
            </w:r>
            <w:r w:rsidR="005001F0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;</w:t>
            </w:r>
          </w:p>
          <w:p w:rsidR="005001F0" w:rsidRPr="005001F0" w:rsidRDefault="002556E8" w:rsidP="00914B02">
            <w:pPr>
              <w:numPr>
                <w:ilvl w:val="0"/>
                <w:numId w:val="2"/>
              </w:numPr>
              <w:tabs>
                <w:tab w:val="left" w:pos="-70"/>
                <w:tab w:val="left" w:pos="35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01F0">
              <w:rPr>
                <w:rFonts w:ascii="Times New Roman" w:hAnsi="Times New Roman"/>
                <w:i/>
                <w:sz w:val="24"/>
                <w:szCs w:val="24"/>
              </w:rPr>
              <w:t>извлекать, интерпретировать и преобразовывать информацию о геометрических фигурах, предста</w:t>
            </w:r>
            <w:r w:rsidRPr="005001F0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r w:rsidRPr="005001F0">
              <w:rPr>
                <w:rFonts w:ascii="Times New Roman" w:hAnsi="Times New Roman"/>
                <w:i/>
                <w:sz w:val="24"/>
                <w:szCs w:val="24"/>
              </w:rPr>
              <w:t>ленную на чертежах;</w:t>
            </w:r>
          </w:p>
          <w:p w:rsidR="005001F0" w:rsidRPr="005001F0" w:rsidRDefault="002556E8" w:rsidP="00914B02">
            <w:pPr>
              <w:numPr>
                <w:ilvl w:val="0"/>
                <w:numId w:val="2"/>
              </w:numPr>
              <w:tabs>
                <w:tab w:val="left" w:pos="-70"/>
                <w:tab w:val="left" w:pos="35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01F0">
              <w:rPr>
                <w:rFonts w:ascii="Times New Roman" w:hAnsi="Times New Roman"/>
                <w:i/>
                <w:sz w:val="24"/>
                <w:szCs w:val="24"/>
              </w:rPr>
              <w:t>изображать изучаемые фигуры от руки и с пом</w:t>
            </w:r>
            <w:r w:rsidRPr="005001F0">
              <w:rPr>
                <w:rFonts w:ascii="Times New Roman" w:hAnsi="Times New Roman"/>
                <w:i/>
                <w:sz w:val="24"/>
                <w:szCs w:val="24"/>
              </w:rPr>
              <w:t>о</w:t>
            </w:r>
            <w:r w:rsidRPr="005001F0">
              <w:rPr>
                <w:rFonts w:ascii="Times New Roman" w:hAnsi="Times New Roman"/>
                <w:i/>
                <w:sz w:val="24"/>
                <w:szCs w:val="24"/>
              </w:rPr>
              <w:t>щью компьютерных инструментов;</w:t>
            </w:r>
          </w:p>
          <w:p w:rsidR="005001F0" w:rsidRPr="005001F0" w:rsidRDefault="002556E8" w:rsidP="00914B02">
            <w:pPr>
              <w:numPr>
                <w:ilvl w:val="0"/>
                <w:numId w:val="2"/>
              </w:numPr>
              <w:tabs>
                <w:tab w:val="left" w:pos="-70"/>
                <w:tab w:val="left" w:pos="35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01F0">
              <w:rPr>
                <w:rFonts w:ascii="Times New Roman" w:hAnsi="Times New Roman"/>
                <w:i/>
                <w:sz w:val="24"/>
                <w:szCs w:val="24"/>
              </w:rPr>
              <w:t>выполнять измерение длин, расстояний, величин у</w:t>
            </w:r>
            <w:r w:rsidRPr="005001F0">
              <w:rPr>
                <w:rFonts w:ascii="Times New Roman" w:hAnsi="Times New Roman"/>
                <w:i/>
                <w:sz w:val="24"/>
                <w:szCs w:val="24"/>
              </w:rPr>
              <w:t>г</w:t>
            </w:r>
            <w:r w:rsidRPr="005001F0">
              <w:rPr>
                <w:rFonts w:ascii="Times New Roman" w:hAnsi="Times New Roman"/>
                <w:i/>
                <w:sz w:val="24"/>
                <w:szCs w:val="24"/>
              </w:rPr>
              <w:t>лов, с помощью инструментов для измерений длин и углов;</w:t>
            </w:r>
          </w:p>
          <w:p w:rsidR="005001F0" w:rsidRPr="005001F0" w:rsidRDefault="002556E8" w:rsidP="00914B02">
            <w:pPr>
              <w:numPr>
                <w:ilvl w:val="0"/>
                <w:numId w:val="2"/>
              </w:numPr>
              <w:tabs>
                <w:tab w:val="left" w:pos="-70"/>
                <w:tab w:val="left" w:pos="35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01F0">
              <w:rPr>
                <w:rFonts w:ascii="Times New Roman" w:hAnsi="Times New Roman"/>
                <w:i/>
                <w:sz w:val="24"/>
                <w:szCs w:val="24"/>
              </w:rPr>
              <w:t>вычислять площади прямоугольников, квадратов, объемы прямоугольных параллелепипедов, кубов;</w:t>
            </w:r>
          </w:p>
          <w:p w:rsidR="005001F0" w:rsidRPr="005001F0" w:rsidRDefault="002556E8" w:rsidP="00914B02">
            <w:pPr>
              <w:numPr>
                <w:ilvl w:val="0"/>
                <w:numId w:val="2"/>
              </w:numPr>
              <w:tabs>
                <w:tab w:val="left" w:pos="-70"/>
                <w:tab w:val="left" w:pos="35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01F0">
              <w:rPr>
                <w:rFonts w:ascii="Times New Roman" w:hAnsi="Times New Roman"/>
                <w:b/>
                <w:i/>
                <w:sz w:val="24"/>
                <w:szCs w:val="24"/>
              </w:rPr>
              <w:t>вычислять расстояния на местности в ста</w:t>
            </w:r>
            <w:r w:rsidRPr="005001F0">
              <w:rPr>
                <w:rFonts w:ascii="Times New Roman" w:hAnsi="Times New Roman"/>
                <w:b/>
                <w:i/>
                <w:sz w:val="24"/>
                <w:szCs w:val="24"/>
              </w:rPr>
              <w:t>н</w:t>
            </w:r>
            <w:r w:rsidRPr="005001F0">
              <w:rPr>
                <w:rFonts w:ascii="Times New Roman" w:hAnsi="Times New Roman"/>
                <w:b/>
                <w:i/>
                <w:sz w:val="24"/>
                <w:szCs w:val="24"/>
              </w:rPr>
              <w:t>дартных ситуациях, площади участков прям</w:t>
            </w:r>
            <w:r w:rsidRPr="005001F0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5001F0">
              <w:rPr>
                <w:rFonts w:ascii="Times New Roman" w:hAnsi="Times New Roman"/>
                <w:b/>
                <w:i/>
                <w:sz w:val="24"/>
                <w:szCs w:val="24"/>
              </w:rPr>
              <w:t>угольной формы, объемы комнат;</w:t>
            </w:r>
          </w:p>
          <w:p w:rsidR="002556E8" w:rsidRPr="005001F0" w:rsidRDefault="002556E8" w:rsidP="00914B02">
            <w:pPr>
              <w:numPr>
                <w:ilvl w:val="0"/>
                <w:numId w:val="2"/>
              </w:numPr>
              <w:tabs>
                <w:tab w:val="left" w:pos="-70"/>
                <w:tab w:val="left" w:pos="35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01F0">
              <w:rPr>
                <w:rFonts w:ascii="Times New Roman" w:hAnsi="Times New Roman"/>
                <w:b/>
                <w:i/>
                <w:sz w:val="24"/>
                <w:szCs w:val="24"/>
              </w:rPr>
              <w:t>выполнять простейшие построения на местн</w:t>
            </w:r>
            <w:r w:rsidRPr="005001F0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5001F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сти, необходимые в реальной жизни; </w:t>
            </w:r>
          </w:p>
          <w:p w:rsidR="002556E8" w:rsidRPr="002E41C6" w:rsidRDefault="002556E8" w:rsidP="00914B02">
            <w:pPr>
              <w:numPr>
                <w:ilvl w:val="0"/>
                <w:numId w:val="2"/>
              </w:numPr>
              <w:tabs>
                <w:tab w:val="left" w:pos="-70"/>
                <w:tab w:val="left" w:pos="35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6FB1">
              <w:rPr>
                <w:rFonts w:ascii="Times New Roman" w:hAnsi="Times New Roman"/>
                <w:b/>
                <w:i/>
                <w:sz w:val="24"/>
                <w:szCs w:val="24"/>
              </w:rPr>
              <w:t>оценивать размеры реальных объектов окружа</w:t>
            </w:r>
            <w:r w:rsidRPr="00286FB1">
              <w:rPr>
                <w:rFonts w:ascii="Times New Roman" w:hAnsi="Times New Roman"/>
                <w:b/>
                <w:i/>
                <w:sz w:val="24"/>
                <w:szCs w:val="24"/>
              </w:rPr>
              <w:t>ю</w:t>
            </w:r>
            <w:r w:rsidRPr="00286FB1">
              <w:rPr>
                <w:rFonts w:ascii="Times New Roman" w:hAnsi="Times New Roman"/>
                <w:b/>
                <w:i/>
                <w:sz w:val="24"/>
                <w:szCs w:val="24"/>
              </w:rPr>
              <w:t>щего мира</w:t>
            </w:r>
          </w:p>
        </w:tc>
        <w:tc>
          <w:tcPr>
            <w:tcW w:w="2126" w:type="dxa"/>
            <w:vMerge/>
          </w:tcPr>
          <w:p w:rsidR="009B40B4" w:rsidRPr="002E41C6" w:rsidRDefault="009B40B4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9B40B4" w:rsidRPr="002E41C6" w:rsidTr="007B699A">
        <w:tc>
          <w:tcPr>
            <w:tcW w:w="1702" w:type="dxa"/>
            <w:vMerge w:val="restart"/>
          </w:tcPr>
          <w:p w:rsidR="005001F0" w:rsidRPr="005001F0" w:rsidRDefault="005001F0" w:rsidP="005001F0">
            <w:pPr>
              <w:pStyle w:val="Style3"/>
              <w:spacing w:line="240" w:lineRule="auto"/>
              <w:rPr>
                <w:rFonts w:ascii="Times New Roman" w:hAnsi="Times New Roman" w:cs="Times New Roman"/>
                <w:b/>
                <w:bCs/>
                <w:iCs/>
              </w:rPr>
            </w:pPr>
            <w:r w:rsidRPr="005001F0">
              <w:rPr>
                <w:rFonts w:ascii="Times New Roman" w:hAnsi="Times New Roman" w:cs="Times New Roman"/>
                <w:b/>
                <w:bCs/>
                <w:iCs/>
              </w:rPr>
              <w:lastRenderedPageBreak/>
              <w:t xml:space="preserve">Делимость натуральных чисел </w:t>
            </w:r>
          </w:p>
          <w:p w:rsidR="005001F0" w:rsidRPr="005001F0" w:rsidRDefault="005001F0" w:rsidP="005001F0">
            <w:pPr>
              <w:pStyle w:val="Style3"/>
              <w:spacing w:line="240" w:lineRule="auto"/>
              <w:rPr>
                <w:rFonts w:ascii="Times New Roman" w:hAnsi="Times New Roman" w:cs="Times New Roman"/>
                <w:b/>
                <w:bCs/>
                <w:iCs/>
              </w:rPr>
            </w:pPr>
            <w:r w:rsidRPr="005001F0">
              <w:rPr>
                <w:rFonts w:ascii="Times New Roman" w:hAnsi="Times New Roman" w:cs="Times New Roman"/>
                <w:b/>
                <w:bCs/>
                <w:iCs/>
              </w:rPr>
              <w:t>(20 часов)</w:t>
            </w:r>
          </w:p>
          <w:p w:rsidR="009B40B4" w:rsidRPr="002E41C6" w:rsidRDefault="009B40B4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9B40B4" w:rsidRPr="002E41C6" w:rsidRDefault="0031417E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r w:rsidR="009B40B4"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учится:</w:t>
            </w:r>
          </w:p>
        </w:tc>
        <w:tc>
          <w:tcPr>
            <w:tcW w:w="2126" w:type="dxa"/>
            <w:vMerge w:val="restart"/>
          </w:tcPr>
          <w:p w:rsidR="005001F0" w:rsidRPr="002E41C6" w:rsidRDefault="005001F0" w:rsidP="007B699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001F0" w:rsidRDefault="00F71F26" w:rsidP="005001F0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 (№ 12</w:t>
            </w:r>
            <w:r w:rsidR="005001F0"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  <w:p w:rsidR="005001F0" w:rsidRDefault="005001F0" w:rsidP="002E41C6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5001F0" w:rsidRDefault="005001F0" w:rsidP="002E41C6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7B699A" w:rsidRPr="002E41C6" w:rsidRDefault="007B699A" w:rsidP="007B699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«Дел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мость чисел»</w:t>
            </w:r>
          </w:p>
          <w:p w:rsidR="005001F0" w:rsidRDefault="005001F0" w:rsidP="002E41C6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5001F0" w:rsidRDefault="005001F0" w:rsidP="002E41C6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9B40B4" w:rsidRPr="005001F0" w:rsidRDefault="005001F0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0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трольная</w:t>
            </w:r>
            <w:r w:rsidR="00D47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r w:rsidRPr="00500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р</w:t>
            </w:r>
            <w:r w:rsidRPr="00500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а</w:t>
            </w:r>
            <w:r w:rsidRPr="00500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бота № 5 </w:t>
            </w:r>
            <w:r w:rsidRPr="005001F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Дел</w:t>
            </w:r>
            <w:r w:rsidRPr="005001F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5001F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ость натурал</w:t>
            </w:r>
            <w:r w:rsidRPr="005001F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ь</w:t>
            </w:r>
            <w:r w:rsidRPr="005001F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ых чисел»</w:t>
            </w:r>
          </w:p>
        </w:tc>
      </w:tr>
      <w:tr w:rsidR="009B40B4" w:rsidRPr="002E41C6" w:rsidTr="007B699A">
        <w:tc>
          <w:tcPr>
            <w:tcW w:w="1702" w:type="dxa"/>
            <w:vMerge/>
          </w:tcPr>
          <w:p w:rsidR="009B40B4" w:rsidRPr="002E41C6" w:rsidRDefault="009B40B4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9B40B4" w:rsidRPr="002E41C6" w:rsidRDefault="009B40B4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использовать признаки делимости на 2, 5, 3, 9, 10 при выполнении вычислений и решении несложных задач;</w:t>
            </w:r>
          </w:p>
          <w:p w:rsidR="009B40B4" w:rsidRPr="002E41C6" w:rsidRDefault="009B40B4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использовать признаки делимости чисел при р</w:t>
            </w: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е</w:t>
            </w: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шении простейших практических задач в условиях своего региона, города, поселения</w:t>
            </w:r>
          </w:p>
        </w:tc>
        <w:tc>
          <w:tcPr>
            <w:tcW w:w="2126" w:type="dxa"/>
            <w:vMerge/>
          </w:tcPr>
          <w:p w:rsidR="009B40B4" w:rsidRPr="002E41C6" w:rsidRDefault="009B40B4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9B40B4" w:rsidRPr="002E41C6" w:rsidTr="007B699A">
        <w:tc>
          <w:tcPr>
            <w:tcW w:w="1702" w:type="dxa"/>
            <w:vMerge/>
          </w:tcPr>
          <w:p w:rsidR="009B40B4" w:rsidRPr="002E41C6" w:rsidRDefault="009B40B4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9B40B4" w:rsidRPr="002E41C6" w:rsidRDefault="0031417E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="009B40B4"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:</w:t>
            </w:r>
          </w:p>
        </w:tc>
        <w:tc>
          <w:tcPr>
            <w:tcW w:w="2126" w:type="dxa"/>
            <w:vMerge/>
          </w:tcPr>
          <w:p w:rsidR="009B40B4" w:rsidRPr="002E41C6" w:rsidRDefault="009B40B4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9B40B4" w:rsidRPr="002E41C6" w:rsidTr="007B699A">
        <w:tc>
          <w:tcPr>
            <w:tcW w:w="1702" w:type="dxa"/>
            <w:vMerge/>
          </w:tcPr>
          <w:p w:rsidR="009B40B4" w:rsidRPr="002E41C6" w:rsidRDefault="009B40B4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9B40B4" w:rsidRPr="002E41C6" w:rsidRDefault="009B40B4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      </w:r>
          </w:p>
          <w:p w:rsidR="009B40B4" w:rsidRPr="002E41C6" w:rsidRDefault="009B40B4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аходить НОД и НОК чисел и использовать их при решении задач</w:t>
            </w:r>
            <w:r w:rsidR="001C2E09"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;</w:t>
            </w:r>
          </w:p>
          <w:p w:rsidR="005001F0" w:rsidRPr="00F71F26" w:rsidRDefault="009B40B4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 xml:space="preserve">находить НОД и НОК чисел и использовать их </w:t>
            </w:r>
          </w:p>
          <w:p w:rsidR="009B40B4" w:rsidRPr="002E41C6" w:rsidRDefault="009B40B4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при решении практических  задач с учетом ос</w:t>
            </w: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о</w:t>
            </w: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бенности своего региона, города, поселения</w:t>
            </w:r>
          </w:p>
        </w:tc>
        <w:tc>
          <w:tcPr>
            <w:tcW w:w="2126" w:type="dxa"/>
            <w:vMerge/>
          </w:tcPr>
          <w:p w:rsidR="009B40B4" w:rsidRPr="002E41C6" w:rsidRDefault="009B40B4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66385" w:rsidRPr="002E41C6" w:rsidTr="007B699A">
        <w:trPr>
          <w:trHeight w:val="395"/>
        </w:trPr>
        <w:tc>
          <w:tcPr>
            <w:tcW w:w="1702" w:type="dxa"/>
            <w:vMerge w:val="restart"/>
          </w:tcPr>
          <w:p w:rsidR="00C66385" w:rsidRPr="005001F0" w:rsidRDefault="00C66385" w:rsidP="005001F0">
            <w:pPr>
              <w:pStyle w:val="Style3"/>
              <w:spacing w:line="240" w:lineRule="auto"/>
              <w:rPr>
                <w:rFonts w:ascii="Times New Roman" w:hAnsi="Times New Roman" w:cs="Times New Roman"/>
                <w:b/>
                <w:bCs/>
                <w:iCs/>
              </w:rPr>
            </w:pPr>
            <w:r w:rsidRPr="005001F0">
              <w:rPr>
                <w:rFonts w:ascii="Times New Roman" w:hAnsi="Times New Roman" w:cs="Times New Roman"/>
                <w:b/>
                <w:bCs/>
                <w:iCs/>
              </w:rPr>
              <w:t>Обыкнове</w:t>
            </w:r>
            <w:r w:rsidRPr="005001F0">
              <w:rPr>
                <w:rFonts w:ascii="Times New Roman" w:hAnsi="Times New Roman" w:cs="Times New Roman"/>
                <w:b/>
                <w:bCs/>
                <w:iCs/>
              </w:rPr>
              <w:t>н</w:t>
            </w:r>
            <w:r w:rsidRPr="005001F0">
              <w:rPr>
                <w:rFonts w:ascii="Times New Roman" w:hAnsi="Times New Roman" w:cs="Times New Roman"/>
                <w:b/>
                <w:bCs/>
                <w:iCs/>
              </w:rPr>
              <w:t>ные дроби  (66  часов)</w:t>
            </w:r>
          </w:p>
          <w:p w:rsidR="00C66385" w:rsidRPr="002E41C6" w:rsidRDefault="00C66385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C66385" w:rsidRPr="002E41C6" w:rsidRDefault="00C66385" w:rsidP="00C66385">
            <w:pPr>
              <w:tabs>
                <w:tab w:val="left" w:pos="0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</w:t>
            </w:r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  научится:</w:t>
            </w:r>
          </w:p>
        </w:tc>
        <w:tc>
          <w:tcPr>
            <w:tcW w:w="2126" w:type="dxa"/>
          </w:tcPr>
          <w:p w:rsidR="00C66385" w:rsidRPr="002E41C6" w:rsidRDefault="00C66385" w:rsidP="00C6638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66385" w:rsidRPr="002E41C6" w:rsidTr="007B699A">
        <w:tc>
          <w:tcPr>
            <w:tcW w:w="1702" w:type="dxa"/>
            <w:vMerge/>
          </w:tcPr>
          <w:p w:rsidR="00C66385" w:rsidRPr="002E41C6" w:rsidRDefault="00C66385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C66385" w:rsidRDefault="00C66385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оперировать на базовом уровне понятиями: обыкн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венная дробь, десятичная дробь, смешанное число;</w:t>
            </w:r>
          </w:p>
          <w:p w:rsidR="00C66385" w:rsidRPr="002E41C6" w:rsidRDefault="00C66385" w:rsidP="00914B02">
            <w:pPr>
              <w:numPr>
                <w:ilvl w:val="0"/>
                <w:numId w:val="2"/>
              </w:numPr>
              <w:tabs>
                <w:tab w:val="left" w:pos="355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решать задачи на нахождение части числа и числа по его части;</w:t>
            </w:r>
          </w:p>
          <w:p w:rsidR="00C66385" w:rsidRPr="002E41C6" w:rsidRDefault="00C66385" w:rsidP="00914B02">
            <w:pPr>
              <w:numPr>
                <w:ilvl w:val="0"/>
                <w:numId w:val="2"/>
              </w:numPr>
              <w:tabs>
                <w:tab w:val="left" w:pos="355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решать задачи разных типов (на работу, на покупки), связывающих три величины, выделять эти величины и отношения между ними;</w:t>
            </w:r>
          </w:p>
          <w:p w:rsidR="00C66385" w:rsidRPr="002E41C6" w:rsidRDefault="00C66385" w:rsidP="00914B02">
            <w:pPr>
              <w:numPr>
                <w:ilvl w:val="0"/>
                <w:numId w:val="2"/>
              </w:numPr>
              <w:tabs>
                <w:tab w:val="left" w:pos="355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решать несложные логические задачи методом ра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с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суждений;</w:t>
            </w:r>
          </w:p>
          <w:p w:rsidR="00C66385" w:rsidRPr="00F71F26" w:rsidRDefault="00C66385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71F2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выполнять действия с дробями при решении пр</w:t>
            </w:r>
            <w:r w:rsidRPr="00F71F2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о</w:t>
            </w:r>
            <w:r w:rsidRPr="00F71F2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стейших практических задач в условиях своего реги</w:t>
            </w:r>
            <w:r w:rsidRPr="00F71F2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о</w:t>
            </w:r>
            <w:r w:rsidRPr="00F71F2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на, города, поселения</w:t>
            </w:r>
          </w:p>
        </w:tc>
        <w:tc>
          <w:tcPr>
            <w:tcW w:w="2126" w:type="dxa"/>
            <w:vMerge w:val="restart"/>
          </w:tcPr>
          <w:p w:rsidR="00C66385" w:rsidRPr="002E41C6" w:rsidRDefault="00C66385" w:rsidP="007B699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C66385" w:rsidRDefault="00F71F26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амостоятельная работа (№ </w:t>
            </w:r>
            <w:r w:rsidR="00C66385"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13)</w:t>
            </w:r>
          </w:p>
          <w:p w:rsidR="00C66385" w:rsidRDefault="00C66385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C66385" w:rsidRDefault="00C66385" w:rsidP="00C66385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C66385" w:rsidRPr="00C66385" w:rsidRDefault="00C66385" w:rsidP="00C66385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6638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трольная р</w:t>
            </w:r>
            <w:r w:rsidRPr="00C6638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а</w:t>
            </w:r>
            <w:r w:rsidRPr="00C6638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бота № 6 </w:t>
            </w:r>
          </w:p>
          <w:p w:rsidR="00C66385" w:rsidRPr="00C66385" w:rsidRDefault="00C66385" w:rsidP="00C6638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6638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Обыкновенные дроби. Сложение и вычитание обыкновенных дробей»</w:t>
            </w:r>
          </w:p>
          <w:p w:rsidR="00C66385" w:rsidRDefault="00C66385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C66385" w:rsidRPr="002E41C6" w:rsidRDefault="00C66385" w:rsidP="007B699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C66385" w:rsidRPr="002E41C6" w:rsidRDefault="00F71F26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 (№ 14-18</w:t>
            </w:r>
            <w:r w:rsidR="00C66385"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  <w:p w:rsidR="007B699A" w:rsidRDefault="007B699A" w:rsidP="007B699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7B699A" w:rsidRPr="002E41C6" w:rsidRDefault="007B699A" w:rsidP="007B699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«Де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й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ствия с дробями»</w:t>
            </w:r>
          </w:p>
          <w:p w:rsidR="00C66385" w:rsidRPr="002E41C6" w:rsidRDefault="00C66385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C66385" w:rsidRPr="00C66385" w:rsidRDefault="00C66385" w:rsidP="00C66385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6638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трольная р</w:t>
            </w:r>
            <w:r w:rsidRPr="00C6638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а</w:t>
            </w:r>
            <w:r w:rsidRPr="00C6638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бота № 7 </w:t>
            </w:r>
          </w:p>
          <w:p w:rsidR="00C66385" w:rsidRDefault="00C66385" w:rsidP="00C6638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638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Умножение и деление обыкн</w:t>
            </w:r>
            <w:r w:rsidRPr="00C6638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</w:t>
            </w:r>
            <w:r w:rsidRPr="00C6638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енных дробей»</w:t>
            </w:r>
          </w:p>
          <w:p w:rsidR="00C66385" w:rsidRDefault="00C66385" w:rsidP="00C6638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66385" w:rsidRPr="002E41C6" w:rsidRDefault="00C66385" w:rsidP="00C6638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  <w:p w:rsidR="00C66385" w:rsidRPr="002E41C6" w:rsidRDefault="00F71F26" w:rsidP="00C6638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(№ 19*</w:t>
            </w:r>
            <w:r w:rsidR="00C66385"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  <w:p w:rsidR="00C66385" w:rsidRDefault="00C66385" w:rsidP="00C6638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F71F26" w:rsidRPr="002E41C6" w:rsidRDefault="00F71F26" w:rsidP="00F71F2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  <w:p w:rsidR="00F71F26" w:rsidRPr="002E41C6" w:rsidRDefault="00F71F26" w:rsidP="00F71F2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(№ 20-23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  <w:p w:rsidR="00C66385" w:rsidRDefault="00C66385" w:rsidP="00C6638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F71F26" w:rsidRDefault="00F71F26" w:rsidP="00F71F26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66385" w:rsidRPr="00C66385" w:rsidRDefault="00C66385" w:rsidP="00C66385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6638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трольная р</w:t>
            </w:r>
            <w:r w:rsidRPr="00C6638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а</w:t>
            </w:r>
            <w:r w:rsidRPr="00C6638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бота № 8 </w:t>
            </w:r>
          </w:p>
          <w:p w:rsidR="00C66385" w:rsidRPr="002E41C6" w:rsidRDefault="00C66385" w:rsidP="00C6638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6638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Действия со смешанными др</w:t>
            </w:r>
            <w:r w:rsidRPr="00C6638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</w:t>
            </w:r>
            <w:r w:rsidRPr="00C6638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ями»</w:t>
            </w:r>
          </w:p>
        </w:tc>
      </w:tr>
      <w:tr w:rsidR="00C66385" w:rsidRPr="002E41C6" w:rsidTr="007B699A">
        <w:tc>
          <w:tcPr>
            <w:tcW w:w="1702" w:type="dxa"/>
            <w:vMerge/>
          </w:tcPr>
          <w:p w:rsidR="00C66385" w:rsidRPr="002E41C6" w:rsidRDefault="00C66385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C66385" w:rsidRPr="002E41C6" w:rsidRDefault="00C66385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получит возможность научиться:</w:t>
            </w:r>
          </w:p>
        </w:tc>
        <w:tc>
          <w:tcPr>
            <w:tcW w:w="2126" w:type="dxa"/>
            <w:vMerge/>
          </w:tcPr>
          <w:p w:rsidR="00C66385" w:rsidRPr="002E41C6" w:rsidRDefault="00C66385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66385" w:rsidRPr="002E41C6" w:rsidTr="007B699A">
        <w:tc>
          <w:tcPr>
            <w:tcW w:w="1702" w:type="dxa"/>
            <w:vMerge/>
          </w:tcPr>
          <w:p w:rsidR="00C66385" w:rsidRPr="002E41C6" w:rsidRDefault="00C66385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C66385" w:rsidRDefault="00C66385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порядочивать числа, записанные в виде обыкнове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ых дробей;</w:t>
            </w:r>
          </w:p>
          <w:p w:rsidR="00C66385" w:rsidRPr="002E41C6" w:rsidRDefault="00C66385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</w:tabs>
              <w:ind w:left="0" w:firstLine="0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решать разнообразные задачи «на части», </w:t>
            </w:r>
          </w:p>
          <w:p w:rsidR="00C66385" w:rsidRPr="002E41C6" w:rsidRDefault="00C66385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</w:tabs>
              <w:ind w:left="0" w:firstLine="0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решать и обосновывать свое решение задач (выд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е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лять математическую основу) на нахождение части числа и числа по его части на основе конкретного смы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ла дроби;</w:t>
            </w:r>
          </w:p>
          <w:p w:rsidR="00C66385" w:rsidRPr="002E41C6" w:rsidRDefault="00C66385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</w:tabs>
              <w:ind w:left="0" w:firstLine="0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сознавать и объяснять идентичность задач разных типов, связывающих три величины (на работу, на п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упки); выделять эти величины и отношения между ними, применять их при решении задач, конструировать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обственные задачи указанных типов.</w:t>
            </w:r>
          </w:p>
          <w:p w:rsidR="00C66385" w:rsidRPr="002E41C6" w:rsidRDefault="00C66385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</w:tabs>
              <w:ind w:left="0" w:firstLine="0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делять при решении задач характеристики ра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матриваемой в задаче ситуации, отличные от реал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ь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ых (те, от которых абстрагировались), конструир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ать новые ситуации с учетом этих характеристик, в частности, при решении задач на концентрации, уч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тывать плотность вещества;</w:t>
            </w:r>
          </w:p>
          <w:p w:rsidR="00C66385" w:rsidRPr="003D70E5" w:rsidRDefault="00C66385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</w:tabs>
              <w:ind w:left="0" w:firstLine="0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и конструировать задачи на основе ра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мотрения реальных ситуаций, в которых не требуется точный вычислительный результат;</w:t>
            </w:r>
          </w:p>
          <w:p w:rsidR="003D70E5" w:rsidRDefault="00C66385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использовать дроби при моделировании практич</w:t>
            </w: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е</w:t>
            </w: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ских  задач с учетом особенности своего региона, г</w:t>
            </w: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о</w:t>
            </w: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рода, поселения</w:t>
            </w:r>
            <w:r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;</w:t>
            </w:r>
          </w:p>
          <w:p w:rsidR="00C66385" w:rsidRPr="003D70E5" w:rsidRDefault="00C66385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3D70E5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решать задачи с практическим содержанием при помощи дробей с учетом особенности своего региона, города, поселения</w:t>
            </w:r>
          </w:p>
        </w:tc>
        <w:tc>
          <w:tcPr>
            <w:tcW w:w="2126" w:type="dxa"/>
            <w:vMerge/>
          </w:tcPr>
          <w:p w:rsidR="00C66385" w:rsidRPr="002E41C6" w:rsidRDefault="00C66385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66385" w:rsidRPr="002E41C6" w:rsidTr="007B699A">
        <w:tc>
          <w:tcPr>
            <w:tcW w:w="1702" w:type="dxa"/>
            <w:vMerge w:val="restart"/>
          </w:tcPr>
          <w:p w:rsidR="003D70E5" w:rsidRPr="000678A1" w:rsidRDefault="003D70E5" w:rsidP="003D70E5">
            <w:pPr>
              <w:pStyle w:val="Style3"/>
              <w:spacing w:line="254" w:lineRule="exact"/>
              <w:jc w:val="center"/>
              <w:rPr>
                <w:rFonts w:ascii="Times New Roman" w:hAnsi="Times New Roman" w:cs="Times New Roman"/>
                <w:b/>
                <w:bCs/>
                <w:i/>
                <w:iCs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</w:rPr>
              <w:lastRenderedPageBreak/>
              <w:t>Повторение (12</w:t>
            </w:r>
            <w:r w:rsidRPr="000678A1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 ч</w:t>
            </w:r>
            <w:r>
              <w:rPr>
                <w:rFonts w:ascii="Times New Roman" w:hAnsi="Times New Roman" w:cs="Times New Roman"/>
                <w:b/>
                <w:bCs/>
                <w:i/>
                <w:iCs/>
              </w:rPr>
              <w:t>асов</w:t>
            </w:r>
            <w:r w:rsidRPr="000678A1">
              <w:rPr>
                <w:rFonts w:ascii="Times New Roman" w:hAnsi="Times New Roman" w:cs="Times New Roman"/>
                <w:b/>
                <w:bCs/>
                <w:i/>
                <w:iCs/>
              </w:rPr>
              <w:t>)</w:t>
            </w:r>
            <w:r>
              <w:rPr>
                <w:rFonts w:ascii="Times New Roman" w:hAnsi="Times New Roman" w:cs="Times New Roman"/>
                <w:b/>
                <w:bCs/>
                <w:i/>
                <w:iCs/>
              </w:rPr>
              <w:t>.</w:t>
            </w:r>
          </w:p>
          <w:p w:rsidR="00C66385" w:rsidRPr="002E41C6" w:rsidRDefault="00C66385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C66385" w:rsidRPr="002E41C6" w:rsidRDefault="00256B72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 научится:</w:t>
            </w:r>
          </w:p>
        </w:tc>
        <w:tc>
          <w:tcPr>
            <w:tcW w:w="2126" w:type="dxa"/>
            <w:vMerge w:val="restart"/>
          </w:tcPr>
          <w:p w:rsidR="00C66385" w:rsidRPr="003D70E5" w:rsidRDefault="003D70E5" w:rsidP="00256B7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D70E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нтрольная р</w:t>
            </w:r>
            <w:r w:rsidRPr="003D70E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</w:t>
            </w:r>
            <w:r w:rsidRPr="003D70E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бота № 9.</w:t>
            </w:r>
            <w:r w:rsidRPr="003D70E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Итог</w:t>
            </w:r>
            <w:r w:rsidRPr="003D70E5">
              <w:rPr>
                <w:rFonts w:ascii="Times New Roman" w:hAnsi="Times New Roman" w:cs="Times New Roman"/>
                <w:bCs/>
                <w:sz w:val="24"/>
                <w:szCs w:val="24"/>
              </w:rPr>
              <w:t>о</w:t>
            </w:r>
            <w:r w:rsidRPr="003D70E5">
              <w:rPr>
                <w:rFonts w:ascii="Times New Roman" w:hAnsi="Times New Roman" w:cs="Times New Roman"/>
                <w:bCs/>
                <w:sz w:val="24"/>
                <w:szCs w:val="24"/>
              </w:rPr>
              <w:t>вая.</w:t>
            </w:r>
          </w:p>
          <w:p w:rsidR="003D70E5" w:rsidRDefault="003D70E5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C66385" w:rsidRPr="002E41C6" w:rsidRDefault="00C66385" w:rsidP="00C532A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Диагностическая работа</w:t>
            </w:r>
          </w:p>
        </w:tc>
      </w:tr>
      <w:tr w:rsidR="00256B72" w:rsidRPr="002E41C6" w:rsidTr="007B699A">
        <w:tc>
          <w:tcPr>
            <w:tcW w:w="1702" w:type="dxa"/>
            <w:vMerge/>
          </w:tcPr>
          <w:p w:rsidR="00256B72" w:rsidRDefault="00256B72" w:rsidP="003D70E5">
            <w:pPr>
              <w:pStyle w:val="Style3"/>
              <w:spacing w:line="254" w:lineRule="exact"/>
              <w:jc w:val="center"/>
              <w:rPr>
                <w:rFonts w:ascii="Times New Roman" w:hAnsi="Times New Roman" w:cs="Times New Roman"/>
                <w:b/>
                <w:bCs/>
                <w:i/>
                <w:iCs/>
              </w:rPr>
            </w:pPr>
          </w:p>
        </w:tc>
        <w:tc>
          <w:tcPr>
            <w:tcW w:w="6095" w:type="dxa"/>
            <w:gridSpan w:val="2"/>
          </w:tcPr>
          <w:p w:rsidR="00425E20" w:rsidRPr="00425E20" w:rsidRDefault="00425E20" w:rsidP="00425E20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i/>
                <w:sz w:val="24"/>
                <w:szCs w:val="24"/>
                <w:u w:val="single"/>
              </w:rPr>
            </w:pPr>
            <w:r w:rsidRPr="00425E20">
              <w:rPr>
                <w:rStyle w:val="FontStyle16"/>
                <w:rFonts w:ascii="Times New Roman" w:hAnsi="Times New Roman" w:cs="Times New Roman"/>
                <w:b w:val="0"/>
                <w:i/>
                <w:sz w:val="24"/>
                <w:szCs w:val="24"/>
              </w:rPr>
              <w:t>обобщать и систематизировать знания по темам учебного материала.</w:t>
            </w:r>
          </w:p>
          <w:p w:rsidR="00425E20" w:rsidRPr="00425E20" w:rsidRDefault="00425E20" w:rsidP="00425E20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i/>
                <w:sz w:val="24"/>
                <w:szCs w:val="24"/>
                <w:u w:val="single"/>
              </w:rPr>
            </w:pPr>
            <w:r w:rsidRPr="00425E20">
              <w:rPr>
                <w:rStyle w:val="FontStyle16"/>
                <w:rFonts w:ascii="Times New Roman" w:hAnsi="Times New Roman" w:cs="Times New Roman"/>
                <w:b w:val="0"/>
                <w:i/>
                <w:sz w:val="24"/>
                <w:szCs w:val="24"/>
              </w:rPr>
              <w:t>-</w:t>
            </w:r>
            <w:r>
              <w:rPr>
                <w:rStyle w:val="FontStyle16"/>
                <w:rFonts w:ascii="Times New Roman" w:hAnsi="Times New Roman" w:cs="Times New Roman"/>
                <w:b w:val="0"/>
                <w:i/>
                <w:sz w:val="24"/>
                <w:szCs w:val="24"/>
              </w:rPr>
              <w:t>к</w:t>
            </w:r>
            <w:r w:rsidRPr="00425E20">
              <w:rPr>
                <w:rStyle w:val="FontStyle16"/>
                <w:rFonts w:ascii="Times New Roman" w:hAnsi="Times New Roman" w:cs="Times New Roman"/>
                <w:b w:val="0"/>
                <w:i/>
                <w:sz w:val="24"/>
                <w:szCs w:val="24"/>
              </w:rPr>
              <w:t xml:space="preserve">онтролировать и оценивать </w:t>
            </w:r>
            <w:r>
              <w:rPr>
                <w:rStyle w:val="FontStyle16"/>
                <w:rFonts w:ascii="Times New Roman" w:hAnsi="Times New Roman" w:cs="Times New Roman"/>
                <w:b w:val="0"/>
                <w:i/>
                <w:sz w:val="24"/>
                <w:szCs w:val="24"/>
              </w:rPr>
              <w:t xml:space="preserve">собственную </w:t>
            </w:r>
            <w:r w:rsidRPr="00425E20">
              <w:rPr>
                <w:rStyle w:val="FontStyle16"/>
                <w:rFonts w:ascii="Times New Roman" w:hAnsi="Times New Roman" w:cs="Times New Roman"/>
                <w:b w:val="0"/>
                <w:i/>
                <w:sz w:val="24"/>
                <w:szCs w:val="24"/>
              </w:rPr>
              <w:t>деятел</w:t>
            </w:r>
            <w:r w:rsidRPr="00425E20">
              <w:rPr>
                <w:rStyle w:val="FontStyle16"/>
                <w:rFonts w:ascii="Times New Roman" w:hAnsi="Times New Roman" w:cs="Times New Roman"/>
                <w:b w:val="0"/>
                <w:i/>
                <w:sz w:val="24"/>
                <w:szCs w:val="24"/>
              </w:rPr>
              <w:t>ь</w:t>
            </w:r>
            <w:r w:rsidRPr="00425E20">
              <w:rPr>
                <w:rStyle w:val="FontStyle16"/>
                <w:rFonts w:ascii="Times New Roman" w:hAnsi="Times New Roman" w:cs="Times New Roman"/>
                <w:b w:val="0"/>
                <w:i/>
                <w:sz w:val="24"/>
                <w:szCs w:val="24"/>
              </w:rPr>
              <w:t>ность.</w:t>
            </w:r>
          </w:p>
          <w:p w:rsidR="00256B72" w:rsidRPr="002E41C6" w:rsidRDefault="00425E20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Style w:val="FontStyle16"/>
                <w:rFonts w:ascii="Times New Roman" w:hAnsi="Times New Roman" w:cs="Times New Roman"/>
                <w:b w:val="0"/>
                <w:i/>
                <w:sz w:val="24"/>
                <w:szCs w:val="24"/>
              </w:rPr>
              <w:t>-ф</w:t>
            </w:r>
            <w:r w:rsidRPr="00425E20">
              <w:rPr>
                <w:rStyle w:val="FontStyle16"/>
                <w:rFonts w:ascii="Times New Roman" w:hAnsi="Times New Roman" w:cs="Times New Roman"/>
                <w:b w:val="0"/>
                <w:i/>
                <w:sz w:val="24"/>
                <w:szCs w:val="24"/>
              </w:rPr>
              <w:t>ормировать интеллектуальную честность и об</w:t>
            </w:r>
            <w:r w:rsidRPr="00425E20">
              <w:rPr>
                <w:rStyle w:val="FontStyle16"/>
                <w:rFonts w:ascii="Times New Roman" w:hAnsi="Times New Roman" w:cs="Times New Roman"/>
                <w:b w:val="0"/>
                <w:i/>
                <w:sz w:val="24"/>
                <w:szCs w:val="24"/>
              </w:rPr>
              <w:t>ъ</w:t>
            </w:r>
            <w:r w:rsidRPr="00425E20">
              <w:rPr>
                <w:rStyle w:val="FontStyle16"/>
                <w:rFonts w:ascii="Times New Roman" w:hAnsi="Times New Roman" w:cs="Times New Roman"/>
                <w:b w:val="0"/>
                <w:i/>
                <w:sz w:val="24"/>
                <w:szCs w:val="24"/>
              </w:rPr>
              <w:t>ективность</w:t>
            </w:r>
            <w:r>
              <w:rPr>
                <w:rStyle w:val="FontStyle16"/>
                <w:rFonts w:ascii="Times New Roman" w:hAnsi="Times New Roman" w:cs="Times New Roman"/>
              </w:rPr>
              <w:t>.</w:t>
            </w:r>
          </w:p>
        </w:tc>
        <w:tc>
          <w:tcPr>
            <w:tcW w:w="2126" w:type="dxa"/>
            <w:vMerge/>
          </w:tcPr>
          <w:p w:rsidR="00256B72" w:rsidRPr="002E41C6" w:rsidRDefault="00256B72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66385" w:rsidRPr="002E41C6" w:rsidTr="007B699A">
        <w:tc>
          <w:tcPr>
            <w:tcW w:w="1702" w:type="dxa"/>
            <w:vMerge/>
          </w:tcPr>
          <w:p w:rsidR="00C66385" w:rsidRPr="002E41C6" w:rsidRDefault="00C66385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C66385" w:rsidRPr="002E41C6" w:rsidRDefault="00C66385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</w:tabs>
              <w:ind w:left="0" w:firstLine="0"/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proofErr w:type="gramStart"/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:</w:t>
            </w:r>
          </w:p>
        </w:tc>
        <w:tc>
          <w:tcPr>
            <w:tcW w:w="2126" w:type="dxa"/>
            <w:vMerge/>
          </w:tcPr>
          <w:p w:rsidR="00C66385" w:rsidRPr="002E41C6" w:rsidRDefault="00C66385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532A6" w:rsidRPr="002E41C6" w:rsidTr="009D1130">
        <w:trPr>
          <w:trHeight w:val="562"/>
        </w:trPr>
        <w:tc>
          <w:tcPr>
            <w:tcW w:w="1702" w:type="dxa"/>
            <w:vMerge/>
          </w:tcPr>
          <w:p w:rsidR="00C532A6" w:rsidRPr="002E41C6" w:rsidRDefault="00C532A6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292360" w:rsidRPr="000351C6" w:rsidRDefault="00292360" w:rsidP="00292360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име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представление о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 xml:space="preserve"> вероятности случайного с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 xml:space="preserve">бытия, </w:t>
            </w:r>
          </w:p>
          <w:p w:rsidR="00292360" w:rsidRPr="000351C6" w:rsidRDefault="00292360" w:rsidP="00292360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оценивать вероятность события в простейших сл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у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чаях;</w:t>
            </w:r>
          </w:p>
          <w:p w:rsidR="00292360" w:rsidRPr="000351C6" w:rsidRDefault="00292360" w:rsidP="00292360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решать простейшие комбинаторные задачи м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тодом 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 xml:space="preserve"> перебора;</w:t>
            </w:r>
          </w:p>
          <w:p w:rsidR="00C532A6" w:rsidRPr="002E41C6" w:rsidRDefault="00C532A6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C532A6" w:rsidRPr="002E41C6" w:rsidRDefault="00C532A6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256B72" w:rsidRPr="002E41C6" w:rsidTr="007B699A">
        <w:tc>
          <w:tcPr>
            <w:tcW w:w="1702" w:type="dxa"/>
          </w:tcPr>
          <w:p w:rsidR="00256B72" w:rsidRPr="002E41C6" w:rsidRDefault="00256B72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9D1130" w:rsidRDefault="009D1130" w:rsidP="00256B72">
            <w:pPr>
              <w:tabs>
                <w:tab w:val="left" w:pos="0"/>
                <w:tab w:val="left" w:pos="355"/>
                <w:tab w:val="left" w:pos="993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56B72" w:rsidRDefault="00256B72" w:rsidP="00256B72">
            <w:pPr>
              <w:tabs>
                <w:tab w:val="left" w:pos="0"/>
                <w:tab w:val="left" w:pos="355"/>
                <w:tab w:val="left" w:pos="993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6 класс</w:t>
            </w:r>
          </w:p>
          <w:p w:rsidR="009D1130" w:rsidRPr="002E41C6" w:rsidRDefault="009D1130" w:rsidP="00256B72">
            <w:pPr>
              <w:tabs>
                <w:tab w:val="left" w:pos="0"/>
                <w:tab w:val="left" w:pos="355"/>
                <w:tab w:val="left" w:pos="99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256B72" w:rsidRPr="002E41C6" w:rsidRDefault="00256B72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66385" w:rsidRPr="002E41C6" w:rsidTr="007B699A">
        <w:tc>
          <w:tcPr>
            <w:tcW w:w="1702" w:type="dxa"/>
            <w:vMerge w:val="restart"/>
          </w:tcPr>
          <w:p w:rsidR="007345EC" w:rsidRPr="007345EC" w:rsidRDefault="007345EC" w:rsidP="007345EC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345EC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Повторение</w:t>
            </w:r>
          </w:p>
          <w:p w:rsidR="007345EC" w:rsidRPr="007345EC" w:rsidRDefault="007345EC" w:rsidP="007345EC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345EC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(3 часа).</w:t>
            </w:r>
          </w:p>
          <w:p w:rsidR="00C66385" w:rsidRPr="002E41C6" w:rsidRDefault="00C66385" w:rsidP="007B69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C66385" w:rsidRPr="002E41C6" w:rsidRDefault="00256B72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 научится:</w:t>
            </w:r>
          </w:p>
        </w:tc>
        <w:tc>
          <w:tcPr>
            <w:tcW w:w="2126" w:type="dxa"/>
            <w:vMerge w:val="restart"/>
          </w:tcPr>
          <w:p w:rsidR="00C66385" w:rsidRPr="002E41C6" w:rsidRDefault="002F225C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Диагностическая работа</w:t>
            </w:r>
          </w:p>
        </w:tc>
      </w:tr>
      <w:tr w:rsidR="00256B72" w:rsidRPr="002E41C6" w:rsidTr="007B699A">
        <w:tc>
          <w:tcPr>
            <w:tcW w:w="1702" w:type="dxa"/>
            <w:vMerge/>
          </w:tcPr>
          <w:p w:rsidR="00256B72" w:rsidRPr="002E41C6" w:rsidRDefault="00256B72" w:rsidP="002E41C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292360" w:rsidRPr="00292360" w:rsidRDefault="00292360" w:rsidP="00292360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  <w:u w:val="single"/>
              </w:rPr>
            </w:pPr>
            <w:r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- </w:t>
            </w:r>
            <w:r w:rsidRPr="00292360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обобщать и систематизировать знания по темам уче</w:t>
            </w:r>
            <w:r w:rsidRPr="00292360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б</w:t>
            </w:r>
            <w:r w:rsidRPr="00292360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ного материала.</w:t>
            </w:r>
          </w:p>
          <w:p w:rsidR="00292360" w:rsidRPr="00292360" w:rsidRDefault="00292360" w:rsidP="00292360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  <w:u w:val="single"/>
              </w:rPr>
            </w:pPr>
            <w:r w:rsidRPr="00292360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-</w:t>
            </w:r>
            <w:r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 </w:t>
            </w:r>
            <w:r w:rsidRPr="00292360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контролировать и оценивать собственную деятел</w:t>
            </w:r>
            <w:r w:rsidRPr="00292360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ь</w:t>
            </w:r>
            <w:r w:rsidRPr="00292360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ность.</w:t>
            </w:r>
          </w:p>
          <w:p w:rsidR="00256B72" w:rsidRPr="002E41C6" w:rsidRDefault="00292360" w:rsidP="00292360">
            <w:pPr>
              <w:tabs>
                <w:tab w:val="left" w:pos="35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- </w:t>
            </w:r>
            <w:r w:rsidRPr="00292360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формировать интеллектуальную честность и объекти</w:t>
            </w:r>
            <w:r w:rsidRPr="00292360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в</w:t>
            </w:r>
            <w:r w:rsidRPr="00292360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ность</w:t>
            </w:r>
            <w:r w:rsidRPr="00292360">
              <w:rPr>
                <w:rStyle w:val="FontStyle16"/>
                <w:rFonts w:ascii="Times New Roman" w:hAnsi="Times New Roman" w:cs="Times New Roman"/>
              </w:rPr>
              <w:t>.</w:t>
            </w:r>
          </w:p>
        </w:tc>
        <w:tc>
          <w:tcPr>
            <w:tcW w:w="2126" w:type="dxa"/>
            <w:vMerge/>
          </w:tcPr>
          <w:p w:rsidR="00256B72" w:rsidRPr="002E41C6" w:rsidRDefault="00256B72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66385" w:rsidRPr="002E41C6" w:rsidTr="007B699A">
        <w:tc>
          <w:tcPr>
            <w:tcW w:w="1702" w:type="dxa"/>
            <w:vMerge/>
          </w:tcPr>
          <w:p w:rsidR="00C66385" w:rsidRPr="002E41C6" w:rsidRDefault="00C66385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C66385" w:rsidRPr="002E41C6" w:rsidRDefault="00C66385" w:rsidP="00914B02">
            <w:pPr>
              <w:numPr>
                <w:ilvl w:val="0"/>
                <w:numId w:val="2"/>
              </w:numPr>
              <w:tabs>
                <w:tab w:val="left" w:pos="355"/>
              </w:tabs>
              <w:ind w:left="0" w:firstLine="0"/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proofErr w:type="gramStart"/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:</w:t>
            </w:r>
          </w:p>
        </w:tc>
        <w:tc>
          <w:tcPr>
            <w:tcW w:w="2126" w:type="dxa"/>
            <w:vMerge/>
          </w:tcPr>
          <w:p w:rsidR="00C66385" w:rsidRPr="002E41C6" w:rsidRDefault="00C66385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532A6" w:rsidRPr="002E41C6" w:rsidTr="00C532A6">
        <w:trPr>
          <w:trHeight w:val="350"/>
        </w:trPr>
        <w:tc>
          <w:tcPr>
            <w:tcW w:w="1702" w:type="dxa"/>
            <w:vMerge/>
          </w:tcPr>
          <w:p w:rsidR="00C532A6" w:rsidRPr="002E41C6" w:rsidRDefault="00C532A6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C532A6" w:rsidRPr="002E41C6" w:rsidRDefault="00C532A6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C532A6" w:rsidRPr="002E41C6" w:rsidRDefault="00C532A6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66385" w:rsidRPr="002E41C6" w:rsidTr="007B699A">
        <w:tc>
          <w:tcPr>
            <w:tcW w:w="1702" w:type="dxa"/>
            <w:vMerge w:val="restart"/>
          </w:tcPr>
          <w:p w:rsidR="00210011" w:rsidRPr="00210011" w:rsidRDefault="00210011" w:rsidP="00210011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210011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Отношения, пропорции, проценты</w:t>
            </w:r>
          </w:p>
          <w:p w:rsidR="00210011" w:rsidRPr="00210011" w:rsidRDefault="00210011" w:rsidP="00210011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210011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(26 часов)</w:t>
            </w:r>
          </w:p>
          <w:p w:rsidR="00210011" w:rsidRDefault="00210011" w:rsidP="002E41C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66385" w:rsidRPr="002E41C6" w:rsidRDefault="00C66385" w:rsidP="002E41C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C66385" w:rsidRPr="002E41C6" w:rsidRDefault="00210011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 научится:</w:t>
            </w:r>
          </w:p>
        </w:tc>
        <w:tc>
          <w:tcPr>
            <w:tcW w:w="2126" w:type="dxa"/>
            <w:vMerge w:val="restart"/>
          </w:tcPr>
          <w:p w:rsidR="0045162D" w:rsidRDefault="0045162D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</w:p>
          <w:p w:rsidR="0045162D" w:rsidRDefault="0045162D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45162D" w:rsidRDefault="0045162D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C66385" w:rsidRPr="002E41C6" w:rsidRDefault="00C66385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  <w:r w:rsidR="002411F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«Пропо</w:t>
            </w:r>
            <w:r w:rsidR="002411F6">
              <w:rPr>
                <w:rFonts w:ascii="Times New Roman" w:eastAsia="Calibri" w:hAnsi="Times New Roman" w:cs="Times New Roman"/>
                <w:sz w:val="24"/>
                <w:szCs w:val="24"/>
              </w:rPr>
              <w:t>р</w:t>
            </w:r>
            <w:r w:rsidR="002411F6">
              <w:rPr>
                <w:rFonts w:ascii="Times New Roman" w:eastAsia="Calibri" w:hAnsi="Times New Roman" w:cs="Times New Roman"/>
                <w:sz w:val="24"/>
                <w:szCs w:val="24"/>
              </w:rPr>
              <w:t>ция и проценты»</w:t>
            </w:r>
          </w:p>
          <w:p w:rsidR="00C66385" w:rsidRPr="002E41C6" w:rsidRDefault="00C66385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C66385" w:rsidRPr="002E41C6" w:rsidRDefault="00C66385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</w:t>
            </w:r>
            <w:r w:rsidR="00F00A9D">
              <w:rPr>
                <w:rFonts w:ascii="Times New Roman" w:eastAsia="Calibri" w:hAnsi="Times New Roman" w:cs="Times New Roman"/>
                <w:sz w:val="24"/>
                <w:szCs w:val="24"/>
              </w:rPr>
              <w:t>ная работа (№ 1-7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  <w:p w:rsidR="00C66385" w:rsidRPr="002E41C6" w:rsidRDefault="00C66385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210011" w:rsidRPr="002E41C6" w:rsidRDefault="00210011" w:rsidP="00210011">
            <w:pPr>
              <w:tabs>
                <w:tab w:val="left" w:pos="176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2F225C" w:rsidRDefault="002F225C" w:rsidP="00210011">
            <w:pPr>
              <w:tabs>
                <w:tab w:val="left" w:pos="204"/>
              </w:tabs>
              <w:ind w:left="40"/>
              <w:jc w:val="center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  <w:p w:rsidR="002F225C" w:rsidRDefault="002F225C" w:rsidP="00210011">
            <w:pPr>
              <w:tabs>
                <w:tab w:val="left" w:pos="204"/>
              </w:tabs>
              <w:ind w:left="40"/>
              <w:jc w:val="center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  <w:p w:rsidR="002F225C" w:rsidRDefault="002F225C" w:rsidP="00210011">
            <w:pPr>
              <w:tabs>
                <w:tab w:val="left" w:pos="204"/>
              </w:tabs>
              <w:ind w:left="40"/>
              <w:jc w:val="center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  <w:p w:rsidR="002F225C" w:rsidRPr="002F225C" w:rsidRDefault="002F225C" w:rsidP="00210011">
            <w:pPr>
              <w:tabs>
                <w:tab w:val="left" w:pos="204"/>
              </w:tabs>
              <w:ind w:left="4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F225C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 xml:space="preserve">Контрольная работа №1 </w:t>
            </w:r>
            <w:r w:rsidRPr="00E37250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«О</w:t>
            </w:r>
            <w:r w:rsidRPr="00E37250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т</w:t>
            </w:r>
            <w:r w:rsidRPr="00E37250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ношения. Пр</w:t>
            </w:r>
            <w:r w:rsidRPr="00E37250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о</w:t>
            </w:r>
            <w:r w:rsidRPr="00E37250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порции»</w:t>
            </w:r>
          </w:p>
        </w:tc>
      </w:tr>
      <w:tr w:rsidR="00C66385" w:rsidRPr="002E41C6" w:rsidTr="007B699A">
        <w:tc>
          <w:tcPr>
            <w:tcW w:w="1702" w:type="dxa"/>
            <w:vMerge/>
          </w:tcPr>
          <w:p w:rsidR="00C66385" w:rsidRPr="002E41C6" w:rsidRDefault="00C66385" w:rsidP="002E41C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210011" w:rsidRPr="002E41C6" w:rsidRDefault="00210011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оперировать на базовом уровне понятиями: отнош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ие,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опорция, 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процент;</w:t>
            </w:r>
          </w:p>
          <w:p w:rsidR="00210011" w:rsidRPr="002E41C6" w:rsidRDefault="00210011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решать простые и сложные задачи разных типов, а также задачи повышенной трудности;</w:t>
            </w:r>
          </w:p>
          <w:p w:rsidR="00210011" w:rsidRPr="002E41C6" w:rsidRDefault="00210011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использовать разные краткие записи как модели те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к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стов сложных задач для построения поисковой схемы и решения задач;</w:t>
            </w:r>
          </w:p>
          <w:p w:rsidR="00210011" w:rsidRPr="002E41C6" w:rsidRDefault="00210011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210011" w:rsidRPr="002E41C6" w:rsidRDefault="00210011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моделировать рассуждения при поиске решения з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ач с помощью </w:t>
            </w:r>
            <w:proofErr w:type="gramStart"/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граф-схемы</w:t>
            </w:r>
            <w:proofErr w:type="gramEnd"/>
            <w:r w:rsidR="00120F3E">
              <w:rPr>
                <w:rFonts w:ascii="Times New Roman" w:eastAsia="Calibri" w:hAnsi="Times New Roman" w:cs="Times New Roman"/>
                <w:sz w:val="24"/>
                <w:szCs w:val="24"/>
              </w:rPr>
              <w:t>, диаграмм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;</w:t>
            </w:r>
          </w:p>
          <w:p w:rsidR="00210011" w:rsidRPr="002E41C6" w:rsidRDefault="00210011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выделять этапы решения задачи и содержание ка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ж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дого этапа;</w:t>
            </w:r>
          </w:p>
          <w:p w:rsidR="00210011" w:rsidRPr="002E41C6" w:rsidRDefault="00210011" w:rsidP="00914B02">
            <w:pPr>
              <w:numPr>
                <w:ilvl w:val="0"/>
                <w:numId w:val="2"/>
              </w:numPr>
              <w:tabs>
                <w:tab w:val="left" w:pos="0"/>
                <w:tab w:val="left" w:pos="72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интерпретировать вычислительные результаты в з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даче, исследовать полученное решение задачи;</w:t>
            </w:r>
          </w:p>
          <w:p w:rsidR="00C66385" w:rsidRPr="002E41C6" w:rsidRDefault="00210011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решать задачи на проценты и отношения при решении простейших практических задач в условиях своего региона, города, поселения</w:t>
            </w:r>
          </w:p>
        </w:tc>
        <w:tc>
          <w:tcPr>
            <w:tcW w:w="2126" w:type="dxa"/>
            <w:vMerge/>
          </w:tcPr>
          <w:p w:rsidR="00C66385" w:rsidRPr="002E41C6" w:rsidRDefault="00C66385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66385" w:rsidRPr="002E41C6" w:rsidTr="007B699A">
        <w:tc>
          <w:tcPr>
            <w:tcW w:w="1702" w:type="dxa"/>
            <w:vMerge/>
          </w:tcPr>
          <w:p w:rsidR="00C66385" w:rsidRPr="002E41C6" w:rsidRDefault="00C66385" w:rsidP="002E41C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C66385" w:rsidRPr="002E41C6" w:rsidRDefault="00210011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:</w:t>
            </w:r>
          </w:p>
        </w:tc>
        <w:tc>
          <w:tcPr>
            <w:tcW w:w="2126" w:type="dxa"/>
            <w:vMerge/>
          </w:tcPr>
          <w:p w:rsidR="00C66385" w:rsidRPr="002E41C6" w:rsidRDefault="00C66385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66385" w:rsidRPr="002E41C6" w:rsidTr="007B699A">
        <w:trPr>
          <w:trHeight w:val="784"/>
        </w:trPr>
        <w:tc>
          <w:tcPr>
            <w:tcW w:w="1702" w:type="dxa"/>
            <w:vMerge/>
          </w:tcPr>
          <w:p w:rsidR="00C66385" w:rsidRPr="002E41C6" w:rsidRDefault="00C66385" w:rsidP="002E41C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210011" w:rsidRPr="002E41C6" w:rsidRDefault="00210011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разнообразные задачи «на части»</w:t>
            </w:r>
            <w:proofErr w:type="gramStart"/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;</w:t>
            </w:r>
            <w:proofErr w:type="gramEnd"/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</w:p>
          <w:p w:rsidR="00210011" w:rsidRPr="002E41C6" w:rsidRDefault="00210011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и обосновывать свое решение задач (выд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е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лять математическую основу) на нахождение части числа и числа по его части на основе конкретного смы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ла дроби;</w:t>
            </w:r>
          </w:p>
          <w:p w:rsidR="00210011" w:rsidRPr="002E41C6" w:rsidRDefault="00210011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сознавать и объяснять идентичность задач разных типов, связывающих три величины (на работу, на п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упки); выделять эти величины и отношения между ними, применять их при решении задач, конструировать собственные задачи указанных типов;</w:t>
            </w:r>
          </w:p>
          <w:p w:rsidR="00210011" w:rsidRPr="002E41C6" w:rsidRDefault="00210011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делять при решении задач характеристики ра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матриваемой в задаче ситуации, отличные от реал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ь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ых (те, от которых абстрагировались), конструир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ать новые ситуации с учетом этих характеристик, в частности, при решении задач на концентрации, уч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тывать плотность вещества;</w:t>
            </w:r>
          </w:p>
          <w:p w:rsidR="00210011" w:rsidRPr="002E41C6" w:rsidRDefault="00210011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и конструировать задачи на основе ра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мотрения реальных ситуаций, в которых не требуется точный вычислительный результат;</w:t>
            </w:r>
          </w:p>
          <w:p w:rsidR="00C66385" w:rsidRPr="002E41C6" w:rsidRDefault="00210011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решать задачи на проценты и отношения с пра</w:t>
            </w: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к</w:t>
            </w: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тическим содержанием, в том числе с использован</w:t>
            </w: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и</w:t>
            </w: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ем приемов рациональных вычислений, в условиях св</w:t>
            </w: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о</w:t>
            </w: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его региона, города, поселения</w:t>
            </w:r>
          </w:p>
        </w:tc>
        <w:tc>
          <w:tcPr>
            <w:tcW w:w="2126" w:type="dxa"/>
            <w:vMerge/>
          </w:tcPr>
          <w:p w:rsidR="00C66385" w:rsidRPr="002E41C6" w:rsidRDefault="00C66385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532A6" w:rsidRPr="002E41C6" w:rsidTr="007B699A">
        <w:trPr>
          <w:trHeight w:val="187"/>
        </w:trPr>
        <w:tc>
          <w:tcPr>
            <w:tcW w:w="1702" w:type="dxa"/>
            <w:vMerge w:val="restart"/>
          </w:tcPr>
          <w:p w:rsidR="00C532A6" w:rsidRPr="00210011" w:rsidRDefault="00C532A6" w:rsidP="00210011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210011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Целые числа</w:t>
            </w:r>
          </w:p>
          <w:p w:rsidR="00C532A6" w:rsidRPr="002E41C6" w:rsidRDefault="00C532A6" w:rsidP="0021001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10011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 xml:space="preserve"> (36 часов).</w:t>
            </w:r>
          </w:p>
        </w:tc>
        <w:tc>
          <w:tcPr>
            <w:tcW w:w="6095" w:type="dxa"/>
            <w:gridSpan w:val="2"/>
          </w:tcPr>
          <w:p w:rsidR="00C532A6" w:rsidRPr="002E41C6" w:rsidRDefault="00C532A6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 научится:</w:t>
            </w:r>
          </w:p>
        </w:tc>
        <w:tc>
          <w:tcPr>
            <w:tcW w:w="2126" w:type="dxa"/>
            <w:vMerge w:val="restart"/>
          </w:tcPr>
          <w:p w:rsidR="00C532A6" w:rsidRDefault="00C532A6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</w:t>
            </w:r>
          </w:p>
          <w:p w:rsidR="00C532A6" w:rsidRDefault="00C532A6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C532A6" w:rsidRDefault="00C532A6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C532A6" w:rsidRDefault="00C532A6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C532A6" w:rsidRPr="002E41C6" w:rsidRDefault="00C532A6" w:rsidP="002E41C6">
            <w:pPr>
              <w:tabs>
                <w:tab w:val="left" w:pos="176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2411F6" w:rsidRPr="002411F6" w:rsidRDefault="002411F6" w:rsidP="002411F6">
            <w:pPr>
              <w:widowControl w:val="0"/>
              <w:rPr>
                <w:rFonts w:ascii="Times New Roman" w:hAnsi="Times New Roman"/>
                <w:sz w:val="24"/>
                <w:szCs w:val="24"/>
              </w:rPr>
            </w:pPr>
            <w:r w:rsidRPr="002411F6">
              <w:rPr>
                <w:rFonts w:ascii="Times New Roman" w:hAnsi="Times New Roman"/>
                <w:sz w:val="24"/>
                <w:szCs w:val="24"/>
              </w:rPr>
              <w:t>Математический  диктант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411F6">
              <w:rPr>
                <w:rFonts w:ascii="Times New Roman" w:hAnsi="Times New Roman"/>
                <w:bCs/>
                <w:sz w:val="24"/>
                <w:szCs w:val="24"/>
              </w:rPr>
              <w:t xml:space="preserve"> «Целые числа</w:t>
            </w:r>
            <w:r w:rsidRPr="002411F6">
              <w:rPr>
                <w:rFonts w:ascii="Times New Roman" w:hAnsi="Times New Roman"/>
                <w:sz w:val="24"/>
                <w:szCs w:val="24"/>
              </w:rPr>
              <w:t>»</w:t>
            </w:r>
          </w:p>
          <w:p w:rsidR="00C532A6" w:rsidRPr="002E41C6" w:rsidRDefault="00C532A6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C532A6" w:rsidRPr="002E41C6" w:rsidRDefault="00C532A6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  <w:p w:rsidR="00C532A6" w:rsidRPr="002E41C6" w:rsidRDefault="00F00A9D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№ 8-12</w:t>
            </w:r>
          </w:p>
          <w:p w:rsidR="00C532A6" w:rsidRPr="002E41C6" w:rsidRDefault="00C532A6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C532A6" w:rsidRDefault="00C532A6" w:rsidP="00F00A9D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E37250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Контрольная р</w:t>
            </w:r>
            <w:r w:rsidRPr="00E37250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а</w:t>
            </w:r>
            <w:r w:rsidRPr="00E37250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бота №2</w:t>
            </w:r>
            <w:r w:rsidRPr="00C532A6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 </w:t>
            </w:r>
          </w:p>
          <w:p w:rsidR="00C532A6" w:rsidRDefault="00C532A6" w:rsidP="002E41C6">
            <w:pPr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  <w:p w:rsidR="00C532A6" w:rsidRDefault="00C532A6" w:rsidP="002E41C6">
            <w:pPr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  <w:p w:rsidR="00C532A6" w:rsidRDefault="00C532A6" w:rsidP="002E41C6">
            <w:pPr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  <w:p w:rsidR="00C532A6" w:rsidRDefault="00C532A6" w:rsidP="002E41C6">
            <w:pPr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  <w:p w:rsidR="00C532A6" w:rsidRPr="002E41C6" w:rsidRDefault="00C532A6" w:rsidP="00F00A9D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37250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Контрольная р</w:t>
            </w:r>
            <w:r w:rsidRPr="00E37250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а</w:t>
            </w:r>
            <w:r w:rsidRPr="00E37250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бота №3</w:t>
            </w:r>
            <w:r w:rsidRPr="00C532A6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 </w:t>
            </w:r>
          </w:p>
        </w:tc>
      </w:tr>
      <w:tr w:rsidR="00C532A6" w:rsidRPr="002E41C6" w:rsidTr="007B699A">
        <w:trPr>
          <w:trHeight w:val="187"/>
        </w:trPr>
        <w:tc>
          <w:tcPr>
            <w:tcW w:w="1702" w:type="dxa"/>
            <w:vMerge/>
          </w:tcPr>
          <w:p w:rsidR="00C532A6" w:rsidRPr="00210011" w:rsidRDefault="00C532A6" w:rsidP="00210011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C532A6" w:rsidRPr="002E41C6" w:rsidRDefault="00C532A6" w:rsidP="00914B02">
            <w:pPr>
              <w:numPr>
                <w:ilvl w:val="0"/>
                <w:numId w:val="2"/>
              </w:numPr>
              <w:tabs>
                <w:tab w:val="left" w:pos="355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оперировать на базовом уровне понятиями: целое число;</w:t>
            </w:r>
          </w:p>
          <w:p w:rsidR="00C532A6" w:rsidRPr="002E41C6" w:rsidRDefault="00C532A6" w:rsidP="00914B02">
            <w:pPr>
              <w:numPr>
                <w:ilvl w:val="0"/>
                <w:numId w:val="2"/>
              </w:numPr>
              <w:tabs>
                <w:tab w:val="left" w:pos="355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использовать свойства чисел и правила действий с целями числами при выполнении вычислений;</w:t>
            </w:r>
          </w:p>
          <w:p w:rsidR="00C532A6" w:rsidRPr="002E41C6" w:rsidRDefault="00C532A6" w:rsidP="00914B02">
            <w:pPr>
              <w:numPr>
                <w:ilvl w:val="0"/>
                <w:numId w:val="2"/>
              </w:numPr>
              <w:tabs>
                <w:tab w:val="left" w:pos="355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оценивать результаты вычислений при решении практических задач;</w:t>
            </w:r>
          </w:p>
          <w:p w:rsidR="00C532A6" w:rsidRPr="002E41C6" w:rsidRDefault="00C532A6" w:rsidP="00914B02">
            <w:pPr>
              <w:numPr>
                <w:ilvl w:val="0"/>
                <w:numId w:val="2"/>
              </w:numPr>
              <w:tabs>
                <w:tab w:val="left" w:pos="355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выполнять сравнение чисел в реальных ситуациях;</w:t>
            </w:r>
          </w:p>
          <w:p w:rsidR="00C532A6" w:rsidRPr="002E41C6" w:rsidRDefault="00C532A6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lastRenderedPageBreak/>
              <w:t>составлять числовые выражения при решении практических задач в условиях своего региона, города, поселения и задач из других учебных предметов</w:t>
            </w:r>
          </w:p>
        </w:tc>
        <w:tc>
          <w:tcPr>
            <w:tcW w:w="2126" w:type="dxa"/>
            <w:vMerge/>
          </w:tcPr>
          <w:p w:rsidR="00C532A6" w:rsidRPr="002E41C6" w:rsidRDefault="00C532A6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532A6" w:rsidRPr="002E41C6" w:rsidTr="007B699A">
        <w:trPr>
          <w:trHeight w:val="187"/>
        </w:trPr>
        <w:tc>
          <w:tcPr>
            <w:tcW w:w="1702" w:type="dxa"/>
            <w:vMerge/>
          </w:tcPr>
          <w:p w:rsidR="00C532A6" w:rsidRPr="002E41C6" w:rsidRDefault="00C532A6" w:rsidP="002E41C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C532A6" w:rsidRPr="002E41C6" w:rsidRDefault="00C532A6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получит возможность научиться:</w:t>
            </w:r>
          </w:p>
        </w:tc>
        <w:tc>
          <w:tcPr>
            <w:tcW w:w="2126" w:type="dxa"/>
            <w:vMerge/>
          </w:tcPr>
          <w:p w:rsidR="00C532A6" w:rsidRPr="002E41C6" w:rsidRDefault="00C532A6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532A6" w:rsidRPr="002E41C6" w:rsidTr="009D1130">
        <w:trPr>
          <w:trHeight w:val="6633"/>
        </w:trPr>
        <w:tc>
          <w:tcPr>
            <w:tcW w:w="1702" w:type="dxa"/>
            <w:vMerge/>
          </w:tcPr>
          <w:p w:rsidR="00C532A6" w:rsidRPr="002E41C6" w:rsidRDefault="00C532A6" w:rsidP="002E41C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C532A6" w:rsidRPr="002E41C6" w:rsidRDefault="00C532A6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полнять вычисления, в том числе с использован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ем приемов рациональных вычислений, обосновывать алгоритмы выполнения действий;</w:t>
            </w:r>
          </w:p>
          <w:p w:rsidR="00C532A6" w:rsidRPr="002E41C6" w:rsidRDefault="00C532A6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C532A6" w:rsidRPr="002E41C6" w:rsidRDefault="00C532A6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полнять сравнение результатов вычислений при решении практических задач, в том числе приближе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ых вычислений;</w:t>
            </w:r>
          </w:p>
          <w:p w:rsidR="00C532A6" w:rsidRPr="002E41C6" w:rsidRDefault="00C532A6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простые и сложные задачи разных типов, а также задачи повышенной трудности;</w:t>
            </w:r>
          </w:p>
          <w:p w:rsidR="00C532A6" w:rsidRPr="002E41C6" w:rsidRDefault="00C532A6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спользовать разные краткие записи как модели текстов сложных задач для построения поисковой сх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е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мы и решения задач;</w:t>
            </w:r>
          </w:p>
          <w:p w:rsidR="00C532A6" w:rsidRPr="002E41C6" w:rsidRDefault="00C532A6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нать и применять оба способа поиска решения з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а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дач (от требования к условию и от условия к требов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а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ию);</w:t>
            </w:r>
          </w:p>
          <w:p w:rsidR="00C532A6" w:rsidRPr="002E41C6" w:rsidRDefault="00C532A6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моделировать рассуждения при поиске решения з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а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дач с помощью </w:t>
            </w:r>
            <w:proofErr w:type="gramStart"/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граф-схемы</w:t>
            </w:r>
            <w:proofErr w:type="gramEnd"/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;</w:t>
            </w:r>
          </w:p>
          <w:p w:rsidR="00C532A6" w:rsidRPr="002E41C6" w:rsidRDefault="00C532A6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делять этапы решения задачи и содержание каждого этапа;</w:t>
            </w:r>
          </w:p>
          <w:p w:rsidR="00C532A6" w:rsidRPr="002E41C6" w:rsidRDefault="00C532A6" w:rsidP="0045162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нтерпретировать вычислительные результаты в з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а</w:t>
            </w:r>
            <w:r w:rsidRPr="002E41C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даче, исследовать полученное решение задачи</w:t>
            </w:r>
          </w:p>
        </w:tc>
        <w:tc>
          <w:tcPr>
            <w:tcW w:w="2126" w:type="dxa"/>
            <w:vMerge/>
          </w:tcPr>
          <w:p w:rsidR="00C532A6" w:rsidRPr="002E41C6" w:rsidRDefault="00C532A6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66385" w:rsidRPr="002E41C6" w:rsidTr="007B699A">
        <w:trPr>
          <w:trHeight w:val="245"/>
        </w:trPr>
        <w:tc>
          <w:tcPr>
            <w:tcW w:w="1702" w:type="dxa"/>
            <w:vMerge w:val="restart"/>
          </w:tcPr>
          <w:p w:rsidR="00C66385" w:rsidRPr="0045162D" w:rsidRDefault="0045162D" w:rsidP="002E41C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5162D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Рационал</w:t>
            </w:r>
            <w:r w:rsidRPr="0045162D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ь</w:t>
            </w:r>
            <w:r w:rsidRPr="0045162D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ные числа (38 часов).</w:t>
            </w:r>
          </w:p>
        </w:tc>
        <w:tc>
          <w:tcPr>
            <w:tcW w:w="6095" w:type="dxa"/>
            <w:gridSpan w:val="2"/>
          </w:tcPr>
          <w:p w:rsidR="00C66385" w:rsidRPr="002E41C6" w:rsidRDefault="0045162D" w:rsidP="002E41C6">
            <w:pPr>
              <w:tabs>
                <w:tab w:val="left" w:pos="355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  научится:</w:t>
            </w:r>
          </w:p>
        </w:tc>
        <w:tc>
          <w:tcPr>
            <w:tcW w:w="2126" w:type="dxa"/>
            <w:vMerge w:val="restart"/>
          </w:tcPr>
          <w:p w:rsidR="00C66385" w:rsidRPr="002E41C6" w:rsidRDefault="00C66385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C66385" w:rsidRPr="002E41C6" w:rsidRDefault="00C66385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  <w:p w:rsidR="00C66385" w:rsidRPr="002E41C6" w:rsidRDefault="005B059F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№ 13-25</w:t>
            </w:r>
          </w:p>
          <w:p w:rsidR="00C66385" w:rsidRPr="002E41C6" w:rsidRDefault="00C66385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C532A6" w:rsidRPr="00C532A6" w:rsidRDefault="00C532A6" w:rsidP="00C532A6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E37250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Контрольная р</w:t>
            </w:r>
            <w:r w:rsidRPr="00E37250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а</w:t>
            </w:r>
            <w:r w:rsidRPr="00E37250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бота №4</w:t>
            </w:r>
            <w:r w:rsidRPr="00C532A6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 </w:t>
            </w:r>
          </w:p>
          <w:p w:rsidR="00C532A6" w:rsidRDefault="00C532A6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C532A6" w:rsidRDefault="00C532A6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C532A6" w:rsidRDefault="00C532A6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C66385" w:rsidRPr="002E41C6" w:rsidRDefault="005B059F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Терминологич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ский диктант «Выражения»</w:t>
            </w:r>
          </w:p>
          <w:p w:rsidR="00C66385" w:rsidRPr="002E41C6" w:rsidRDefault="00C66385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C66385" w:rsidRPr="00C532A6" w:rsidRDefault="00C532A6" w:rsidP="005B059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7250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Контрольная р</w:t>
            </w:r>
            <w:r w:rsidRPr="00E37250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а</w:t>
            </w:r>
            <w:r w:rsidRPr="00E37250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бота №5</w:t>
            </w:r>
            <w:r w:rsidRPr="00C532A6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 </w:t>
            </w:r>
          </w:p>
        </w:tc>
      </w:tr>
      <w:tr w:rsidR="00C66385" w:rsidRPr="002E41C6" w:rsidTr="007B699A">
        <w:trPr>
          <w:trHeight w:val="415"/>
        </w:trPr>
        <w:tc>
          <w:tcPr>
            <w:tcW w:w="1702" w:type="dxa"/>
            <w:vMerge/>
          </w:tcPr>
          <w:p w:rsidR="00C66385" w:rsidRPr="002E41C6" w:rsidRDefault="00C66385" w:rsidP="002E41C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45162D" w:rsidRPr="00286FB1" w:rsidRDefault="0045162D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86FB1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раци</w:t>
            </w:r>
            <w:r w:rsidRPr="00286FB1">
              <w:rPr>
                <w:rFonts w:ascii="Times New Roman" w:hAnsi="Times New Roman"/>
                <w:sz w:val="24"/>
                <w:szCs w:val="24"/>
              </w:rPr>
              <w:t>о</w:t>
            </w:r>
            <w:r w:rsidRPr="00286FB1">
              <w:rPr>
                <w:rFonts w:ascii="Times New Roman" w:hAnsi="Times New Roman"/>
                <w:sz w:val="24"/>
                <w:szCs w:val="24"/>
              </w:rPr>
              <w:t>нальное число;</w:t>
            </w:r>
          </w:p>
          <w:p w:rsidR="0045162D" w:rsidRPr="00286FB1" w:rsidRDefault="0045162D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86FB1">
              <w:rPr>
                <w:rFonts w:ascii="Times New Roman" w:hAnsi="Times New Roman"/>
                <w:sz w:val="24"/>
                <w:szCs w:val="24"/>
              </w:rPr>
              <w:t>использовать свойства чисел и правила действий с рациональными числами при выполнении вычислений;</w:t>
            </w:r>
          </w:p>
          <w:p w:rsidR="0045162D" w:rsidRPr="00286FB1" w:rsidRDefault="0045162D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86FB1">
              <w:rPr>
                <w:rFonts w:ascii="Times New Roman" w:hAnsi="Times New Roman"/>
                <w:sz w:val="24"/>
                <w:szCs w:val="24"/>
              </w:rPr>
              <w:t>выполнять округление рациональных чисел в соо</w:t>
            </w:r>
            <w:r w:rsidRPr="00286FB1">
              <w:rPr>
                <w:rFonts w:ascii="Times New Roman" w:hAnsi="Times New Roman"/>
                <w:sz w:val="24"/>
                <w:szCs w:val="24"/>
              </w:rPr>
              <w:t>т</w:t>
            </w:r>
            <w:r w:rsidRPr="00286FB1">
              <w:rPr>
                <w:rFonts w:ascii="Times New Roman" w:hAnsi="Times New Roman"/>
                <w:sz w:val="24"/>
                <w:szCs w:val="24"/>
              </w:rPr>
              <w:t>ветствии с правилами;</w:t>
            </w:r>
          </w:p>
          <w:p w:rsidR="0045162D" w:rsidRPr="00286FB1" w:rsidRDefault="0045162D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86FB1">
              <w:rPr>
                <w:rFonts w:ascii="Times New Roman" w:hAnsi="Times New Roman"/>
                <w:sz w:val="24"/>
                <w:szCs w:val="24"/>
              </w:rPr>
              <w:t>сравнивать рациональные числа;</w:t>
            </w:r>
          </w:p>
          <w:p w:rsidR="0045162D" w:rsidRPr="00286FB1" w:rsidRDefault="0045162D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86FB1">
              <w:rPr>
                <w:rFonts w:ascii="Times New Roman" w:hAnsi="Times New Roman"/>
                <w:sz w:val="24"/>
                <w:szCs w:val="24"/>
              </w:rPr>
              <w:t>оценивать результаты вычислений при решении практических задач;</w:t>
            </w:r>
          </w:p>
          <w:p w:rsidR="0045162D" w:rsidRDefault="0045162D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86FB1">
              <w:rPr>
                <w:rFonts w:ascii="Times New Roman" w:hAnsi="Times New Roman"/>
                <w:sz w:val="24"/>
                <w:szCs w:val="24"/>
              </w:rPr>
              <w:t>выполнять сравнение чисел в реальных ситуациях;</w:t>
            </w:r>
          </w:p>
          <w:p w:rsidR="00120F3E" w:rsidRPr="00286FB1" w:rsidRDefault="00120F3E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изображать рациональные числа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на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числовой прямой и в прямоугольной системе координат;</w:t>
            </w:r>
          </w:p>
          <w:p w:rsidR="00C66385" w:rsidRPr="002E41C6" w:rsidRDefault="0045162D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6FB1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свойства рациональных чисел при решении практических задач в условиях своего реги</w:t>
            </w:r>
            <w:r w:rsidRPr="00286FB1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286FB1">
              <w:rPr>
                <w:rFonts w:ascii="Times New Roman" w:hAnsi="Times New Roman"/>
                <w:b/>
                <w:i/>
                <w:sz w:val="24"/>
                <w:szCs w:val="24"/>
              </w:rPr>
              <w:t>на, города, поселения и задач из других учебных пре</w:t>
            </w:r>
            <w:r w:rsidRPr="00286FB1">
              <w:rPr>
                <w:rFonts w:ascii="Times New Roman" w:hAnsi="Times New Roman"/>
                <w:b/>
                <w:i/>
                <w:sz w:val="24"/>
                <w:szCs w:val="24"/>
              </w:rPr>
              <w:t>д</w:t>
            </w:r>
            <w:r w:rsidRPr="00286FB1">
              <w:rPr>
                <w:rFonts w:ascii="Times New Roman" w:hAnsi="Times New Roman"/>
                <w:b/>
                <w:i/>
                <w:sz w:val="24"/>
                <w:szCs w:val="24"/>
              </w:rPr>
              <w:t>метов</w:t>
            </w:r>
          </w:p>
        </w:tc>
        <w:tc>
          <w:tcPr>
            <w:tcW w:w="2126" w:type="dxa"/>
            <w:vMerge/>
          </w:tcPr>
          <w:p w:rsidR="00C66385" w:rsidRPr="002E41C6" w:rsidRDefault="00C66385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66385" w:rsidRPr="002E41C6" w:rsidTr="007B699A">
        <w:trPr>
          <w:trHeight w:val="221"/>
        </w:trPr>
        <w:tc>
          <w:tcPr>
            <w:tcW w:w="1702" w:type="dxa"/>
            <w:vMerge/>
          </w:tcPr>
          <w:p w:rsidR="00C66385" w:rsidRPr="002E41C6" w:rsidRDefault="00C66385" w:rsidP="002E41C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  <w:shd w:val="clear" w:color="auto" w:fill="FFFFFF" w:themeFill="background1"/>
          </w:tcPr>
          <w:p w:rsidR="00C66385" w:rsidRPr="002E41C6" w:rsidRDefault="0045162D" w:rsidP="002E41C6">
            <w:pPr>
              <w:tabs>
                <w:tab w:val="left" w:pos="355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2E41C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2E41C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получит возможность научиться:</w:t>
            </w:r>
          </w:p>
        </w:tc>
        <w:tc>
          <w:tcPr>
            <w:tcW w:w="2126" w:type="dxa"/>
            <w:vMerge/>
          </w:tcPr>
          <w:p w:rsidR="00C66385" w:rsidRPr="002E41C6" w:rsidRDefault="00C66385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66385" w:rsidRPr="002E41C6" w:rsidTr="007B699A">
        <w:trPr>
          <w:trHeight w:val="415"/>
        </w:trPr>
        <w:tc>
          <w:tcPr>
            <w:tcW w:w="1702" w:type="dxa"/>
            <w:vMerge/>
          </w:tcPr>
          <w:p w:rsidR="00C66385" w:rsidRPr="002E41C6" w:rsidRDefault="00C66385" w:rsidP="002E41C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45162D" w:rsidRPr="00286FB1" w:rsidRDefault="0045162D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выполнять вычисления, в том числе с использован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ем приемов рациональных вычислений, обосновывать алгоритмы выполнения действий;</w:t>
            </w:r>
          </w:p>
          <w:p w:rsidR="0045162D" w:rsidRPr="00286FB1" w:rsidRDefault="0045162D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45162D" w:rsidRPr="00286FB1" w:rsidRDefault="0045162D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выполнять сравнение результатов вычислений при решении практических задач, в том числе приближе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н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ных вычислений;</w:t>
            </w:r>
          </w:p>
          <w:p w:rsidR="0045162D" w:rsidRPr="00286FB1" w:rsidRDefault="0045162D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решать простые и сложные задачи разных типов, а также задачи повышенной трудности;</w:t>
            </w:r>
          </w:p>
          <w:p w:rsidR="0045162D" w:rsidRPr="00286FB1" w:rsidRDefault="0045162D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использовать разные краткие записи как модели текстов сложных задач для построения поисковой сх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е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мы и решения задач;</w:t>
            </w:r>
          </w:p>
          <w:p w:rsidR="0045162D" w:rsidRPr="00286FB1" w:rsidRDefault="0045162D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знать и применять оба способа поиска решения з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дач (от требования к условию и от условия к требов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нию);</w:t>
            </w:r>
          </w:p>
          <w:p w:rsidR="0045162D" w:rsidRPr="00286FB1" w:rsidRDefault="0045162D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моделировать рассуждения при поиске решения з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 xml:space="preserve">дач с помощью </w:t>
            </w:r>
            <w:proofErr w:type="gramStart"/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граф-схемы</w:t>
            </w:r>
            <w:proofErr w:type="gramEnd"/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45162D" w:rsidRPr="00286FB1" w:rsidRDefault="0045162D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выделять этапы решения задачи и содержание каждого этапа;</w:t>
            </w:r>
          </w:p>
          <w:p w:rsidR="00C66385" w:rsidRPr="002E41C6" w:rsidRDefault="0045162D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интерпретировать вычислительные результаты в задаче, исследовать полученное решение задачи</w:t>
            </w:r>
          </w:p>
        </w:tc>
        <w:tc>
          <w:tcPr>
            <w:tcW w:w="2126" w:type="dxa"/>
            <w:vMerge/>
          </w:tcPr>
          <w:p w:rsidR="00C66385" w:rsidRPr="002E41C6" w:rsidRDefault="00C66385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66385" w:rsidRPr="002E41C6" w:rsidTr="007B699A">
        <w:trPr>
          <w:trHeight w:val="183"/>
        </w:trPr>
        <w:tc>
          <w:tcPr>
            <w:tcW w:w="1702" w:type="dxa"/>
            <w:vMerge w:val="restart"/>
          </w:tcPr>
          <w:p w:rsidR="00C66385" w:rsidRPr="0045162D" w:rsidRDefault="0045162D" w:rsidP="002E41C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5162D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lastRenderedPageBreak/>
              <w:t>Десятичные дроби (35 ч</w:t>
            </w:r>
            <w:r w:rsidRPr="0045162D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а</w:t>
            </w:r>
            <w:r w:rsidRPr="0045162D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сов).</w:t>
            </w:r>
          </w:p>
        </w:tc>
        <w:tc>
          <w:tcPr>
            <w:tcW w:w="6095" w:type="dxa"/>
            <w:gridSpan w:val="2"/>
          </w:tcPr>
          <w:p w:rsidR="00C66385" w:rsidRPr="002E41C6" w:rsidRDefault="0045162D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6FB1">
              <w:rPr>
                <w:rFonts w:ascii="Times New Roman" w:hAnsi="Times New Roman"/>
                <w:b/>
              </w:rPr>
              <w:t>Обучающийся научится:</w:t>
            </w:r>
          </w:p>
        </w:tc>
        <w:tc>
          <w:tcPr>
            <w:tcW w:w="2126" w:type="dxa"/>
            <w:vMerge w:val="restart"/>
          </w:tcPr>
          <w:p w:rsidR="002411F6" w:rsidRPr="002411F6" w:rsidRDefault="002411F6" w:rsidP="002411F6">
            <w:pPr>
              <w:widowControl w:val="0"/>
              <w:rPr>
                <w:rFonts w:ascii="Times New Roman" w:hAnsi="Times New Roman"/>
                <w:sz w:val="24"/>
                <w:szCs w:val="24"/>
              </w:rPr>
            </w:pPr>
            <w:r w:rsidRPr="002411F6">
              <w:rPr>
                <w:rFonts w:ascii="Times New Roman" w:hAnsi="Times New Roman"/>
                <w:sz w:val="24"/>
                <w:szCs w:val="24"/>
              </w:rPr>
              <w:t>Математический  диктант</w:t>
            </w:r>
            <w:r w:rsidRPr="002411F6">
              <w:rPr>
                <w:rFonts w:ascii="Times New Roman" w:hAnsi="Times New Roman"/>
                <w:bCs/>
                <w:sz w:val="24"/>
                <w:szCs w:val="24"/>
              </w:rPr>
              <w:t xml:space="preserve"> «Дес</w:t>
            </w:r>
            <w:r w:rsidRPr="002411F6">
              <w:rPr>
                <w:rFonts w:ascii="Times New Roman" w:hAnsi="Times New Roman"/>
                <w:bCs/>
                <w:sz w:val="24"/>
                <w:szCs w:val="24"/>
              </w:rPr>
              <w:t>я</w:t>
            </w:r>
            <w:r w:rsidRPr="002411F6">
              <w:rPr>
                <w:rFonts w:ascii="Times New Roman" w:hAnsi="Times New Roman"/>
                <w:bCs/>
                <w:sz w:val="24"/>
                <w:szCs w:val="24"/>
              </w:rPr>
              <w:t>тичные дроби</w:t>
            </w:r>
            <w:r w:rsidRPr="002411F6">
              <w:rPr>
                <w:rFonts w:ascii="Times New Roman" w:hAnsi="Times New Roman"/>
                <w:sz w:val="24"/>
                <w:szCs w:val="24"/>
              </w:rPr>
              <w:t>»</w:t>
            </w:r>
          </w:p>
          <w:p w:rsidR="00C66385" w:rsidRPr="002E41C6" w:rsidRDefault="00C66385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C66385" w:rsidRPr="002E41C6" w:rsidRDefault="00C66385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C66385" w:rsidRPr="002E41C6" w:rsidRDefault="005B059F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 № 26-35</w:t>
            </w:r>
          </w:p>
          <w:p w:rsidR="00C66385" w:rsidRPr="002E41C6" w:rsidRDefault="00C66385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C532A6" w:rsidRDefault="00C532A6" w:rsidP="002E41C6">
            <w:pPr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E37250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Контрольная р</w:t>
            </w:r>
            <w:r w:rsidRPr="00E37250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а</w:t>
            </w:r>
            <w:r w:rsidRPr="00E37250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бота № 6</w:t>
            </w:r>
            <w:r w:rsidRPr="00C532A6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 </w:t>
            </w:r>
          </w:p>
          <w:p w:rsidR="00C532A6" w:rsidRDefault="00C532A6" w:rsidP="002E41C6">
            <w:pPr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  <w:p w:rsidR="002411F6" w:rsidRPr="002411F6" w:rsidRDefault="002411F6" w:rsidP="002411F6">
            <w:pPr>
              <w:widowControl w:val="0"/>
              <w:rPr>
                <w:rFonts w:ascii="Times New Roman" w:hAnsi="Times New Roman"/>
                <w:sz w:val="24"/>
                <w:szCs w:val="24"/>
              </w:rPr>
            </w:pPr>
            <w:r w:rsidRPr="002411F6">
              <w:rPr>
                <w:rFonts w:ascii="Times New Roman" w:hAnsi="Times New Roman"/>
                <w:sz w:val="24"/>
                <w:szCs w:val="24"/>
              </w:rPr>
              <w:t>Математический  диктант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411F6">
              <w:rPr>
                <w:rFonts w:ascii="Times New Roman" w:hAnsi="Times New Roman"/>
                <w:bCs/>
                <w:sz w:val="24"/>
                <w:szCs w:val="24"/>
              </w:rPr>
              <w:t xml:space="preserve"> «Де</w:t>
            </w:r>
            <w:r w:rsidRPr="002411F6">
              <w:rPr>
                <w:rFonts w:ascii="Times New Roman" w:hAnsi="Times New Roman"/>
                <w:bCs/>
                <w:sz w:val="24"/>
                <w:szCs w:val="24"/>
              </w:rPr>
              <w:t>й</w:t>
            </w:r>
            <w:r w:rsidRPr="002411F6">
              <w:rPr>
                <w:rFonts w:ascii="Times New Roman" w:hAnsi="Times New Roman"/>
                <w:bCs/>
                <w:sz w:val="24"/>
                <w:szCs w:val="24"/>
              </w:rPr>
              <w:t>ствия с десяти</w:t>
            </w:r>
            <w:r w:rsidRPr="002411F6">
              <w:rPr>
                <w:rFonts w:ascii="Times New Roman" w:hAnsi="Times New Roman"/>
                <w:bCs/>
                <w:sz w:val="24"/>
                <w:szCs w:val="24"/>
              </w:rPr>
              <w:t>ч</w:t>
            </w:r>
            <w:r w:rsidRPr="002411F6">
              <w:rPr>
                <w:rFonts w:ascii="Times New Roman" w:hAnsi="Times New Roman"/>
                <w:bCs/>
                <w:sz w:val="24"/>
                <w:szCs w:val="24"/>
              </w:rPr>
              <w:t>ными дробями</w:t>
            </w:r>
            <w:r w:rsidRPr="002411F6">
              <w:rPr>
                <w:rFonts w:ascii="Times New Roman" w:hAnsi="Times New Roman"/>
                <w:sz w:val="24"/>
                <w:szCs w:val="24"/>
              </w:rPr>
              <w:t>»</w:t>
            </w:r>
          </w:p>
          <w:p w:rsidR="00C66385" w:rsidRPr="002E41C6" w:rsidRDefault="00C66385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C66385" w:rsidRPr="002E41C6" w:rsidRDefault="00C66385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C532A6" w:rsidRPr="00E37250" w:rsidRDefault="00C532A6" w:rsidP="00C532A6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  <w:r w:rsidRPr="00E37250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Контрольная р</w:t>
            </w:r>
            <w:r w:rsidRPr="00E37250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а</w:t>
            </w:r>
            <w:r w:rsidRPr="00E37250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бота № 7</w:t>
            </w:r>
          </w:p>
          <w:p w:rsidR="00C66385" w:rsidRPr="002E41C6" w:rsidRDefault="00C66385" w:rsidP="00C532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66385" w:rsidRPr="002E41C6" w:rsidTr="007B699A">
        <w:trPr>
          <w:trHeight w:val="415"/>
        </w:trPr>
        <w:tc>
          <w:tcPr>
            <w:tcW w:w="1702" w:type="dxa"/>
            <w:vMerge/>
          </w:tcPr>
          <w:p w:rsidR="00C66385" w:rsidRPr="002E41C6" w:rsidRDefault="00C66385" w:rsidP="002E41C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45162D" w:rsidRDefault="0045162D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contextualSpacing w:val="0"/>
              <w:jc w:val="both"/>
              <w:rPr>
                <w:rFonts w:ascii="Times New Roman" w:hAnsi="Times New Roman"/>
              </w:rPr>
            </w:pPr>
            <w:r w:rsidRPr="00286FB1">
              <w:rPr>
                <w:rFonts w:ascii="Times New Roman" w:hAnsi="Times New Roman"/>
              </w:rPr>
              <w:t>оперировать на базовом уровне понятиями: десятичная дробь;</w:t>
            </w:r>
          </w:p>
          <w:p w:rsidR="00931ACE" w:rsidRPr="00286FB1" w:rsidRDefault="00931ACE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86FB1">
              <w:rPr>
                <w:rFonts w:ascii="Times New Roman" w:hAnsi="Times New Roman"/>
                <w:sz w:val="24"/>
                <w:szCs w:val="24"/>
              </w:rPr>
              <w:t>использовать свойства чисел и правила действий с десятичными дробями при выполнении вычислений;</w:t>
            </w:r>
          </w:p>
          <w:p w:rsidR="00931ACE" w:rsidRPr="00286FB1" w:rsidRDefault="00931ACE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86FB1">
              <w:rPr>
                <w:rFonts w:ascii="Times New Roman" w:hAnsi="Times New Roman"/>
                <w:sz w:val="24"/>
                <w:szCs w:val="24"/>
              </w:rPr>
              <w:t>выполнять округление десятичных дробей в соотве</w:t>
            </w:r>
            <w:r w:rsidRPr="00286FB1">
              <w:rPr>
                <w:rFonts w:ascii="Times New Roman" w:hAnsi="Times New Roman"/>
                <w:sz w:val="24"/>
                <w:szCs w:val="24"/>
              </w:rPr>
              <w:t>т</w:t>
            </w:r>
            <w:r w:rsidRPr="00286FB1">
              <w:rPr>
                <w:rFonts w:ascii="Times New Roman" w:hAnsi="Times New Roman"/>
                <w:sz w:val="24"/>
                <w:szCs w:val="24"/>
              </w:rPr>
              <w:t>ствии с правилами;</w:t>
            </w:r>
          </w:p>
          <w:p w:rsidR="00931ACE" w:rsidRPr="00286FB1" w:rsidRDefault="00931ACE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86FB1">
              <w:rPr>
                <w:rFonts w:ascii="Times New Roman" w:hAnsi="Times New Roman"/>
                <w:sz w:val="24"/>
                <w:szCs w:val="24"/>
              </w:rPr>
              <w:t>сравнивать десятичные дроби;</w:t>
            </w:r>
          </w:p>
          <w:p w:rsidR="00931ACE" w:rsidRPr="00286FB1" w:rsidRDefault="00931ACE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86FB1">
              <w:rPr>
                <w:rFonts w:ascii="Times New Roman" w:hAnsi="Times New Roman"/>
                <w:sz w:val="24"/>
                <w:szCs w:val="24"/>
              </w:rPr>
              <w:t>оценивать результаты вычислений при решении практических задач;</w:t>
            </w:r>
          </w:p>
          <w:p w:rsidR="00931ACE" w:rsidRPr="00286FB1" w:rsidRDefault="00931ACE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86FB1">
              <w:rPr>
                <w:rFonts w:ascii="Times New Roman" w:hAnsi="Times New Roman"/>
                <w:sz w:val="24"/>
                <w:szCs w:val="24"/>
              </w:rPr>
              <w:t>выполнять сравнение чисел в реальных ситуациях;</w:t>
            </w:r>
          </w:p>
          <w:p w:rsidR="00931ACE" w:rsidRPr="00286FB1" w:rsidRDefault="00931ACE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contextualSpacing w:val="0"/>
              <w:jc w:val="both"/>
              <w:rPr>
                <w:rFonts w:ascii="Times New Roman" w:hAnsi="Times New Roman"/>
              </w:rPr>
            </w:pPr>
          </w:p>
          <w:p w:rsidR="00C66385" w:rsidRPr="00931ACE" w:rsidRDefault="0045162D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6FB1">
              <w:rPr>
                <w:rFonts w:ascii="Times New Roman" w:hAnsi="Times New Roman"/>
                <w:b/>
                <w:i/>
                <w:sz w:val="24"/>
                <w:szCs w:val="24"/>
              </w:rPr>
              <w:t>оперировать на базовом уровне с десятичными дробями при решении простейших практических з</w:t>
            </w:r>
            <w:r w:rsidRPr="00286FB1">
              <w:rPr>
                <w:rFonts w:ascii="Times New Roman" w:hAnsi="Times New Roman"/>
                <w:b/>
                <w:i/>
                <w:sz w:val="24"/>
                <w:szCs w:val="24"/>
              </w:rPr>
              <w:t>а</w:t>
            </w:r>
            <w:r w:rsidRPr="00286FB1">
              <w:rPr>
                <w:rFonts w:ascii="Times New Roman" w:hAnsi="Times New Roman"/>
                <w:b/>
                <w:i/>
                <w:sz w:val="24"/>
                <w:szCs w:val="24"/>
              </w:rPr>
              <w:t>дач в условиях своего региона, города, поселения</w:t>
            </w:r>
            <w:r w:rsidR="00931ACE">
              <w:rPr>
                <w:rFonts w:ascii="Times New Roman" w:hAnsi="Times New Roman"/>
                <w:b/>
                <w:i/>
                <w:sz w:val="24"/>
                <w:szCs w:val="24"/>
              </w:rPr>
              <w:t>;</w:t>
            </w:r>
          </w:p>
          <w:p w:rsidR="00931ACE" w:rsidRPr="002E41C6" w:rsidRDefault="00931ACE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6FB1">
              <w:rPr>
                <w:rFonts w:ascii="Times New Roman" w:hAnsi="Times New Roman"/>
                <w:b/>
                <w:i/>
                <w:sz w:val="24"/>
                <w:szCs w:val="24"/>
              </w:rPr>
              <w:t>выполнять действия на базовом уровне с десяти</w:t>
            </w:r>
            <w:r w:rsidRPr="00286FB1">
              <w:rPr>
                <w:rFonts w:ascii="Times New Roman" w:hAnsi="Times New Roman"/>
                <w:b/>
                <w:i/>
                <w:sz w:val="24"/>
                <w:szCs w:val="24"/>
              </w:rPr>
              <w:t>ч</w:t>
            </w:r>
            <w:r w:rsidRPr="00286FB1">
              <w:rPr>
                <w:rFonts w:ascii="Times New Roman" w:hAnsi="Times New Roman"/>
                <w:b/>
                <w:i/>
                <w:sz w:val="24"/>
                <w:szCs w:val="24"/>
              </w:rPr>
              <w:t>ными дробями при решении простейших практич</w:t>
            </w:r>
            <w:r w:rsidRPr="00286FB1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286FB1">
              <w:rPr>
                <w:rFonts w:ascii="Times New Roman" w:hAnsi="Times New Roman"/>
                <w:b/>
                <w:i/>
                <w:sz w:val="24"/>
                <w:szCs w:val="24"/>
              </w:rPr>
              <w:t>ских задач в условиях своего региона, города, посел</w:t>
            </w:r>
            <w:r w:rsidRPr="00286FB1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286FB1">
              <w:rPr>
                <w:rFonts w:ascii="Times New Roman" w:hAnsi="Times New Roman"/>
                <w:b/>
                <w:i/>
                <w:sz w:val="24"/>
                <w:szCs w:val="24"/>
              </w:rPr>
              <w:t>ния</w:t>
            </w:r>
          </w:p>
        </w:tc>
        <w:tc>
          <w:tcPr>
            <w:tcW w:w="2126" w:type="dxa"/>
            <w:vMerge/>
          </w:tcPr>
          <w:p w:rsidR="00C66385" w:rsidRPr="002E41C6" w:rsidRDefault="00C66385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162D" w:rsidRPr="002E41C6" w:rsidTr="007B699A">
        <w:trPr>
          <w:trHeight w:val="415"/>
        </w:trPr>
        <w:tc>
          <w:tcPr>
            <w:tcW w:w="1702" w:type="dxa"/>
            <w:vMerge/>
          </w:tcPr>
          <w:p w:rsidR="0045162D" w:rsidRPr="002E41C6" w:rsidRDefault="0045162D" w:rsidP="002E41C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45162D" w:rsidRPr="00286FB1" w:rsidRDefault="00931ACE" w:rsidP="0045162D">
            <w:pPr>
              <w:pStyle w:val="a4"/>
              <w:tabs>
                <w:tab w:val="left" w:pos="0"/>
                <w:tab w:val="left" w:pos="355"/>
                <w:tab w:val="left" w:pos="993"/>
              </w:tabs>
              <w:ind w:left="0"/>
              <w:contextualSpacing w:val="0"/>
              <w:jc w:val="both"/>
              <w:rPr>
                <w:rFonts w:ascii="Times New Roman" w:hAnsi="Times New Roman"/>
              </w:rPr>
            </w:pPr>
            <w:proofErr w:type="gramStart"/>
            <w:r w:rsidRPr="00286FB1"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286FB1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:</w:t>
            </w:r>
          </w:p>
        </w:tc>
        <w:tc>
          <w:tcPr>
            <w:tcW w:w="2126" w:type="dxa"/>
            <w:vMerge/>
          </w:tcPr>
          <w:p w:rsidR="0045162D" w:rsidRPr="002E41C6" w:rsidRDefault="0045162D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1ACE" w:rsidRPr="002E41C6" w:rsidTr="009D1130">
        <w:trPr>
          <w:trHeight w:val="8398"/>
        </w:trPr>
        <w:tc>
          <w:tcPr>
            <w:tcW w:w="1702" w:type="dxa"/>
            <w:vMerge/>
          </w:tcPr>
          <w:p w:rsidR="00931ACE" w:rsidRPr="002E41C6" w:rsidRDefault="00931ACE" w:rsidP="002E41C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931ACE" w:rsidRPr="00931ACE" w:rsidRDefault="00931ACE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contextualSpacing w:val="0"/>
              <w:jc w:val="both"/>
              <w:rPr>
                <w:rFonts w:ascii="Times New Roman" w:hAnsi="Times New Roman"/>
              </w:rPr>
            </w:pPr>
            <w:r w:rsidRPr="00931ACE">
              <w:rPr>
                <w:rFonts w:ascii="Times New Roman" w:hAnsi="Times New Roman"/>
                <w:i/>
              </w:rPr>
              <w:t>упорядочивать числа, записанные в виде десятичных др</w:t>
            </w:r>
            <w:r w:rsidRPr="00931ACE">
              <w:rPr>
                <w:rFonts w:ascii="Times New Roman" w:hAnsi="Times New Roman"/>
                <w:i/>
              </w:rPr>
              <w:t>о</w:t>
            </w:r>
            <w:r w:rsidRPr="00931ACE">
              <w:rPr>
                <w:rFonts w:ascii="Times New Roman" w:hAnsi="Times New Roman"/>
                <w:i/>
              </w:rPr>
              <w:t>бей</w:t>
            </w:r>
            <w:r>
              <w:rPr>
                <w:rFonts w:ascii="Times New Roman" w:hAnsi="Times New Roman"/>
                <w:i/>
              </w:rPr>
              <w:t>;</w:t>
            </w:r>
          </w:p>
          <w:p w:rsidR="00931ACE" w:rsidRPr="00286FB1" w:rsidRDefault="00931ACE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выполнять вычисления, в том числе с использован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ем приемов рациональных вычислений, обосновывать алгоритмы выполнения действий;</w:t>
            </w:r>
          </w:p>
          <w:p w:rsidR="00931ACE" w:rsidRPr="00286FB1" w:rsidRDefault="00931ACE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931ACE" w:rsidRPr="00286FB1" w:rsidRDefault="00931ACE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выполнять сравнение результатов вычислений при решении практических задач, в том числе приближе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н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ных вычислений;</w:t>
            </w:r>
          </w:p>
          <w:p w:rsidR="00931ACE" w:rsidRPr="00286FB1" w:rsidRDefault="00931ACE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решать простые и сложные задачи разных типов, а также задачи повышенной трудности;</w:t>
            </w:r>
          </w:p>
          <w:p w:rsidR="00931ACE" w:rsidRPr="00286FB1" w:rsidRDefault="00931ACE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использовать разные краткие записи как модели текстов сложных задач для построения поисковой сх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е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мы и решения задач;</w:t>
            </w:r>
          </w:p>
          <w:p w:rsidR="00931ACE" w:rsidRPr="00286FB1" w:rsidRDefault="00931ACE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знать и применять оба способа поиска решения з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дач (от требования к условию и от условия к требов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нию);</w:t>
            </w:r>
          </w:p>
          <w:p w:rsidR="00931ACE" w:rsidRPr="00286FB1" w:rsidRDefault="00931ACE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моделировать рассуждения при поиске решения з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 xml:space="preserve">дач с помощью </w:t>
            </w:r>
            <w:proofErr w:type="gramStart"/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граф-схемы</w:t>
            </w:r>
            <w:proofErr w:type="gramEnd"/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931ACE" w:rsidRPr="00286FB1" w:rsidRDefault="00931ACE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выделять этапы решения задачи и содержание каждого этапа;</w:t>
            </w:r>
          </w:p>
          <w:p w:rsidR="00931ACE" w:rsidRPr="00286FB1" w:rsidRDefault="00931ACE" w:rsidP="00914B02">
            <w:pPr>
              <w:pStyle w:val="a4"/>
              <w:numPr>
                <w:ilvl w:val="0"/>
                <w:numId w:val="2"/>
              </w:numPr>
              <w:tabs>
                <w:tab w:val="left" w:pos="355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931ACE" w:rsidRPr="00931ACE" w:rsidRDefault="00931ACE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contextualSpacing w:val="0"/>
              <w:jc w:val="both"/>
              <w:rPr>
                <w:rFonts w:ascii="Times New Roman" w:hAnsi="Times New Roman"/>
              </w:rPr>
            </w:pPr>
            <w:r w:rsidRPr="00286FB1">
              <w:rPr>
                <w:rFonts w:ascii="Times New Roman" w:hAnsi="Times New Roman"/>
                <w:b/>
                <w:i/>
                <w:sz w:val="24"/>
                <w:szCs w:val="24"/>
              </w:rPr>
              <w:t>решать задачи с практическим содержанием, в том числе с использованием приемов рациональных вычислений, в условиях своего региона, города, посел</w:t>
            </w:r>
            <w:r w:rsidRPr="00286FB1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286FB1">
              <w:rPr>
                <w:rFonts w:ascii="Times New Roman" w:hAnsi="Times New Roman"/>
                <w:b/>
                <w:i/>
                <w:sz w:val="24"/>
                <w:szCs w:val="24"/>
              </w:rPr>
              <w:t>ния</w:t>
            </w:r>
          </w:p>
        </w:tc>
        <w:tc>
          <w:tcPr>
            <w:tcW w:w="2126" w:type="dxa"/>
            <w:vMerge/>
          </w:tcPr>
          <w:p w:rsidR="00931ACE" w:rsidRPr="002E41C6" w:rsidRDefault="00931ACE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66385" w:rsidRPr="002E41C6" w:rsidTr="007B699A">
        <w:trPr>
          <w:trHeight w:val="235"/>
        </w:trPr>
        <w:tc>
          <w:tcPr>
            <w:tcW w:w="1702" w:type="dxa"/>
            <w:vMerge w:val="restart"/>
          </w:tcPr>
          <w:p w:rsidR="00C66385" w:rsidRPr="00931ACE" w:rsidRDefault="00931ACE" w:rsidP="002E41C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1AC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Обыкнове</w:t>
            </w:r>
            <w:r w:rsidRPr="00931AC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н</w:t>
            </w:r>
            <w:r w:rsidRPr="00931AC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ные и  дес</w:t>
            </w:r>
            <w:r w:rsidRPr="00931AC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я</w:t>
            </w:r>
            <w:r w:rsidRPr="00931AC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тичные др</w:t>
            </w:r>
            <w:r w:rsidRPr="00931AC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о</w:t>
            </w:r>
            <w:r w:rsidRPr="00931AC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би (25 часов).</w:t>
            </w:r>
          </w:p>
        </w:tc>
        <w:tc>
          <w:tcPr>
            <w:tcW w:w="6095" w:type="dxa"/>
            <w:gridSpan w:val="2"/>
          </w:tcPr>
          <w:p w:rsidR="00C66385" w:rsidRPr="002E41C6" w:rsidRDefault="00931ACE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 научится:</w:t>
            </w:r>
          </w:p>
        </w:tc>
        <w:tc>
          <w:tcPr>
            <w:tcW w:w="2126" w:type="dxa"/>
            <w:vMerge w:val="restart"/>
          </w:tcPr>
          <w:p w:rsidR="002F225C" w:rsidRDefault="002F225C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2F225C" w:rsidRDefault="002F225C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2F225C" w:rsidRDefault="002F225C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C66385" w:rsidRPr="002E41C6" w:rsidRDefault="00C66385" w:rsidP="00F00A9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C532A6" w:rsidRDefault="00C532A6" w:rsidP="00C532A6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  <w:p w:rsidR="00F00A9D" w:rsidRDefault="00F00A9D" w:rsidP="00F00A9D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F00A9D" w:rsidRDefault="00F00A9D" w:rsidP="00F00A9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F00A9D" w:rsidRPr="002E41C6" w:rsidRDefault="00F00A9D" w:rsidP="00F00A9D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№ 36-39</w:t>
            </w:r>
          </w:p>
          <w:p w:rsidR="00C532A6" w:rsidRDefault="00C532A6" w:rsidP="00C532A6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  <w:p w:rsidR="00C532A6" w:rsidRDefault="00C532A6" w:rsidP="00C532A6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  <w:p w:rsidR="00F00A9D" w:rsidRDefault="00F00A9D" w:rsidP="00C532A6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  <w:p w:rsidR="00F00A9D" w:rsidRDefault="00F00A9D" w:rsidP="00C532A6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  <w:p w:rsidR="00C532A6" w:rsidRPr="00E37250" w:rsidRDefault="00C532A6" w:rsidP="00C532A6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  <w:r w:rsidRPr="00E37250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Контрольная р</w:t>
            </w:r>
            <w:r w:rsidRPr="00E37250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а</w:t>
            </w:r>
            <w:r w:rsidRPr="00E37250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бота № 8</w:t>
            </w:r>
          </w:p>
          <w:p w:rsidR="00C66385" w:rsidRPr="002E41C6" w:rsidRDefault="00C66385" w:rsidP="00C532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1ACE" w:rsidRPr="002E41C6" w:rsidTr="007B699A">
        <w:trPr>
          <w:trHeight w:val="235"/>
        </w:trPr>
        <w:tc>
          <w:tcPr>
            <w:tcW w:w="1702" w:type="dxa"/>
            <w:vMerge/>
          </w:tcPr>
          <w:p w:rsidR="00931ACE" w:rsidRPr="00931ACE" w:rsidRDefault="00931ACE" w:rsidP="002E41C6">
            <w:pPr>
              <w:autoSpaceDE w:val="0"/>
              <w:autoSpaceDN w:val="0"/>
              <w:adjustRightInd w:val="0"/>
              <w:jc w:val="center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931ACE" w:rsidRPr="00286FB1" w:rsidRDefault="00931ACE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86FB1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раци</w:t>
            </w:r>
            <w:r w:rsidRPr="00286FB1">
              <w:rPr>
                <w:rFonts w:ascii="Times New Roman" w:hAnsi="Times New Roman"/>
                <w:sz w:val="24"/>
                <w:szCs w:val="24"/>
              </w:rPr>
              <w:t>о</w:t>
            </w:r>
            <w:r w:rsidRPr="00286FB1">
              <w:rPr>
                <w:rFonts w:ascii="Times New Roman" w:hAnsi="Times New Roman"/>
                <w:sz w:val="24"/>
                <w:szCs w:val="24"/>
              </w:rPr>
              <w:t>нальное число;</w:t>
            </w:r>
          </w:p>
          <w:p w:rsidR="00931ACE" w:rsidRPr="00286FB1" w:rsidRDefault="00931ACE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86FB1">
              <w:rPr>
                <w:rFonts w:ascii="Times New Roman" w:hAnsi="Times New Roman"/>
                <w:sz w:val="24"/>
                <w:szCs w:val="24"/>
              </w:rPr>
              <w:t>использовать свойства чисел и правила действий с рациональными числами при выполнении вычислений;</w:t>
            </w:r>
          </w:p>
          <w:p w:rsidR="00931ACE" w:rsidRPr="00286FB1" w:rsidRDefault="00931ACE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86FB1">
              <w:rPr>
                <w:rFonts w:ascii="Times New Roman" w:hAnsi="Times New Roman"/>
                <w:sz w:val="24"/>
                <w:szCs w:val="24"/>
              </w:rPr>
              <w:t>выполнять округление рациональных чисел в соо</w:t>
            </w:r>
            <w:r w:rsidRPr="00286FB1">
              <w:rPr>
                <w:rFonts w:ascii="Times New Roman" w:hAnsi="Times New Roman"/>
                <w:sz w:val="24"/>
                <w:szCs w:val="24"/>
              </w:rPr>
              <w:t>т</w:t>
            </w:r>
            <w:r w:rsidRPr="00286FB1">
              <w:rPr>
                <w:rFonts w:ascii="Times New Roman" w:hAnsi="Times New Roman"/>
                <w:sz w:val="24"/>
                <w:szCs w:val="24"/>
              </w:rPr>
              <w:t>ветствии с правилами;</w:t>
            </w:r>
          </w:p>
          <w:p w:rsidR="00931ACE" w:rsidRPr="00286FB1" w:rsidRDefault="00931ACE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86FB1">
              <w:rPr>
                <w:rFonts w:ascii="Times New Roman" w:hAnsi="Times New Roman"/>
                <w:sz w:val="24"/>
                <w:szCs w:val="24"/>
              </w:rPr>
              <w:t>сравнивать рациональные числа;</w:t>
            </w:r>
          </w:p>
          <w:p w:rsidR="00931ACE" w:rsidRPr="00286FB1" w:rsidRDefault="00931ACE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86FB1">
              <w:rPr>
                <w:rFonts w:ascii="Times New Roman" w:hAnsi="Times New Roman"/>
                <w:sz w:val="24"/>
                <w:szCs w:val="24"/>
              </w:rPr>
              <w:t>оценивать результаты вычислений при решении практических задач;</w:t>
            </w:r>
          </w:p>
          <w:p w:rsidR="00931ACE" w:rsidRDefault="00931ACE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86FB1">
              <w:rPr>
                <w:rFonts w:ascii="Times New Roman" w:hAnsi="Times New Roman"/>
                <w:sz w:val="24"/>
                <w:szCs w:val="24"/>
              </w:rPr>
              <w:t>выполнять сравнение чисел в реальных ситуациях;</w:t>
            </w:r>
          </w:p>
          <w:p w:rsidR="00E5565F" w:rsidRPr="00286FB1" w:rsidRDefault="00E5565F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86FB1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фигура, точка, окружность и круг. Изображать изучаемые фиг</w:t>
            </w:r>
            <w:r w:rsidRPr="00286FB1">
              <w:rPr>
                <w:rFonts w:ascii="Times New Roman" w:hAnsi="Times New Roman"/>
                <w:sz w:val="24"/>
                <w:szCs w:val="24"/>
              </w:rPr>
              <w:t>у</w:t>
            </w:r>
            <w:r w:rsidRPr="00286FB1">
              <w:rPr>
                <w:rFonts w:ascii="Times New Roman" w:hAnsi="Times New Roman"/>
                <w:sz w:val="24"/>
                <w:szCs w:val="24"/>
              </w:rPr>
              <w:t>ры от руки и с помощью линейки и циркуля;</w:t>
            </w:r>
          </w:p>
          <w:p w:rsidR="00E5565F" w:rsidRPr="00286FB1" w:rsidRDefault="00E5565F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86FB1">
              <w:rPr>
                <w:rFonts w:ascii="Times New Roman" w:hAnsi="Times New Roman"/>
                <w:sz w:val="24"/>
                <w:szCs w:val="24"/>
              </w:rPr>
              <w:t>решать практические задачи с применением пр</w:t>
            </w:r>
            <w:r w:rsidRPr="00286FB1">
              <w:rPr>
                <w:rFonts w:ascii="Times New Roman" w:hAnsi="Times New Roman"/>
                <w:sz w:val="24"/>
                <w:szCs w:val="24"/>
              </w:rPr>
              <w:t>о</w:t>
            </w:r>
            <w:r w:rsidRPr="00286FB1">
              <w:rPr>
                <w:rFonts w:ascii="Times New Roman" w:hAnsi="Times New Roman"/>
                <w:sz w:val="24"/>
                <w:szCs w:val="24"/>
              </w:rPr>
              <w:t>стейших свойств фигур;</w:t>
            </w:r>
          </w:p>
          <w:p w:rsidR="00E5565F" w:rsidRPr="00286FB1" w:rsidRDefault="00E5565F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86FB1">
              <w:rPr>
                <w:rFonts w:ascii="Times New Roman" w:hAnsi="Times New Roman"/>
                <w:b/>
                <w:i/>
                <w:sz w:val="24"/>
                <w:szCs w:val="24"/>
              </w:rPr>
              <w:t>выполнять простейшие построения и измерения на местности, необходимые в реальной жизни</w:t>
            </w:r>
          </w:p>
          <w:p w:rsidR="00931ACE" w:rsidRPr="002E41C6" w:rsidRDefault="00931ACE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6FB1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свойства рациональных чисел при решении практических задач в условиях своего реги</w:t>
            </w:r>
            <w:r w:rsidRPr="00286FB1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286FB1">
              <w:rPr>
                <w:rFonts w:ascii="Times New Roman" w:hAnsi="Times New Roman"/>
                <w:b/>
                <w:i/>
                <w:sz w:val="24"/>
                <w:szCs w:val="24"/>
              </w:rPr>
              <w:t>на, города, поселения и задач из других учебных пре</w:t>
            </w:r>
            <w:r w:rsidRPr="00286FB1">
              <w:rPr>
                <w:rFonts w:ascii="Times New Roman" w:hAnsi="Times New Roman"/>
                <w:b/>
                <w:i/>
                <w:sz w:val="24"/>
                <w:szCs w:val="24"/>
              </w:rPr>
              <w:t>д</w:t>
            </w:r>
            <w:r w:rsidRPr="00286FB1">
              <w:rPr>
                <w:rFonts w:ascii="Times New Roman" w:hAnsi="Times New Roman"/>
                <w:b/>
                <w:i/>
                <w:sz w:val="24"/>
                <w:szCs w:val="24"/>
              </w:rPr>
              <w:t>метов</w:t>
            </w:r>
          </w:p>
        </w:tc>
        <w:tc>
          <w:tcPr>
            <w:tcW w:w="2126" w:type="dxa"/>
            <w:vMerge/>
          </w:tcPr>
          <w:p w:rsidR="00931ACE" w:rsidRPr="002E41C6" w:rsidRDefault="00931ACE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66385" w:rsidRPr="002E41C6" w:rsidTr="007B699A">
        <w:trPr>
          <w:trHeight w:val="415"/>
        </w:trPr>
        <w:tc>
          <w:tcPr>
            <w:tcW w:w="1702" w:type="dxa"/>
            <w:vMerge/>
          </w:tcPr>
          <w:p w:rsidR="00C66385" w:rsidRPr="002E41C6" w:rsidRDefault="00C66385" w:rsidP="002E41C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C66385" w:rsidRPr="002E41C6" w:rsidRDefault="00E5565F" w:rsidP="00E5565F">
            <w:pPr>
              <w:tabs>
                <w:tab w:val="left" w:pos="0"/>
                <w:tab w:val="left" w:pos="355"/>
              </w:tabs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</w:t>
            </w:r>
            <w:proofErr w:type="gramStart"/>
            <w:r w:rsidR="00C66385"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="00C66385"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:</w:t>
            </w:r>
          </w:p>
        </w:tc>
        <w:tc>
          <w:tcPr>
            <w:tcW w:w="2126" w:type="dxa"/>
            <w:vMerge/>
          </w:tcPr>
          <w:p w:rsidR="00C66385" w:rsidRPr="002E41C6" w:rsidRDefault="00C66385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F225C" w:rsidRPr="002E41C6" w:rsidTr="009D1130">
        <w:trPr>
          <w:trHeight w:val="9532"/>
        </w:trPr>
        <w:tc>
          <w:tcPr>
            <w:tcW w:w="1702" w:type="dxa"/>
            <w:vMerge/>
          </w:tcPr>
          <w:p w:rsidR="002F225C" w:rsidRPr="002E41C6" w:rsidRDefault="002F225C" w:rsidP="002E41C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</w:tcPr>
          <w:p w:rsidR="002F225C" w:rsidRPr="00286FB1" w:rsidRDefault="002F225C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выполнять вычисления, в том числе с использован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ем приемов рациональных вычислений, обосновывать алгоритмы выполнения действий;</w:t>
            </w:r>
          </w:p>
          <w:p w:rsidR="002F225C" w:rsidRPr="00286FB1" w:rsidRDefault="002F225C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2F225C" w:rsidRPr="00286FB1" w:rsidRDefault="002F225C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выполнять сравнение результатов вычислений при решении практических задач, в том числе приближе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н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ных вычислений;</w:t>
            </w:r>
          </w:p>
          <w:p w:rsidR="002F225C" w:rsidRPr="00286FB1" w:rsidRDefault="002F225C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решать простые и сложные задачи разных типов, а также задачи повышенной трудности;</w:t>
            </w:r>
          </w:p>
          <w:p w:rsidR="002F225C" w:rsidRPr="00286FB1" w:rsidRDefault="002F225C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использовать разные краткие записи как модели текстов сложных задач для построения поисковой сх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е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мы и решения задач;</w:t>
            </w:r>
          </w:p>
          <w:p w:rsidR="002F225C" w:rsidRPr="00286FB1" w:rsidRDefault="002F225C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знать и применять оба способа поиска решения з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дач (от требования к условию и от условия к требов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нию);</w:t>
            </w:r>
          </w:p>
          <w:p w:rsidR="002F225C" w:rsidRPr="00286FB1" w:rsidRDefault="002F225C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моделировать рассуждения при поиске решения з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 xml:space="preserve">дач с помощью </w:t>
            </w:r>
            <w:proofErr w:type="gramStart"/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граф-схемы</w:t>
            </w:r>
            <w:proofErr w:type="gramEnd"/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2F225C" w:rsidRPr="00286FB1" w:rsidRDefault="002F225C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выделять этапы решения задачи и содержание каждого этапа;</w:t>
            </w:r>
          </w:p>
          <w:p w:rsidR="002F225C" w:rsidRPr="00E5565F" w:rsidRDefault="002F225C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интерпретировать вычислительные результаты в задаче, исследовать полученное решение задачи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2F225C" w:rsidRPr="00286FB1" w:rsidRDefault="002F225C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извлекать, интерпретировать и преобразовывать информацию о геометрических фигурах, представле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н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ную на чертежах;</w:t>
            </w:r>
          </w:p>
          <w:p w:rsidR="002F225C" w:rsidRPr="00286FB1" w:rsidRDefault="002F225C" w:rsidP="00914B02">
            <w:pPr>
              <w:pStyle w:val="a4"/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изображать изучаемые фигуры от руки и с пом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о</w:t>
            </w:r>
            <w:r w:rsidRPr="00286FB1">
              <w:rPr>
                <w:rFonts w:ascii="Times New Roman" w:hAnsi="Times New Roman"/>
                <w:i/>
                <w:sz w:val="24"/>
                <w:szCs w:val="24"/>
              </w:rPr>
              <w:t>щью компьютерных инструментов;</w:t>
            </w:r>
          </w:p>
          <w:p w:rsidR="002F225C" w:rsidRPr="00E5565F" w:rsidRDefault="002F225C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</w:p>
          <w:p w:rsidR="002F225C" w:rsidRDefault="002F225C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выполнять простейшие построения на местн</w:t>
            </w: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о</w:t>
            </w:r>
            <w:r w:rsidRPr="002E41C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 xml:space="preserve">сти, необходимые в реальной жизни; </w:t>
            </w:r>
          </w:p>
          <w:p w:rsidR="002F225C" w:rsidRPr="00E5565F" w:rsidRDefault="002F225C" w:rsidP="00914B02">
            <w:pPr>
              <w:numPr>
                <w:ilvl w:val="0"/>
                <w:numId w:val="2"/>
              </w:numPr>
              <w:tabs>
                <w:tab w:val="left" w:pos="0"/>
                <w:tab w:val="left" w:pos="355"/>
                <w:tab w:val="left" w:pos="993"/>
              </w:tabs>
              <w:ind w:left="0" w:firstLine="0"/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E5565F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оценивать размеры реальных объектов окружа</w:t>
            </w:r>
            <w:r w:rsidRPr="00E5565F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ю</w:t>
            </w:r>
            <w:r w:rsidRPr="00E5565F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щего мира</w:t>
            </w:r>
          </w:p>
        </w:tc>
        <w:tc>
          <w:tcPr>
            <w:tcW w:w="2126" w:type="dxa"/>
            <w:vMerge/>
          </w:tcPr>
          <w:p w:rsidR="002F225C" w:rsidRPr="002E41C6" w:rsidRDefault="002F225C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66385" w:rsidRPr="002E41C6" w:rsidTr="007B699A">
        <w:trPr>
          <w:trHeight w:val="307"/>
        </w:trPr>
        <w:tc>
          <w:tcPr>
            <w:tcW w:w="1702" w:type="dxa"/>
            <w:vMerge w:val="restart"/>
          </w:tcPr>
          <w:p w:rsidR="00C66385" w:rsidRPr="002F225C" w:rsidRDefault="002F225C" w:rsidP="002E41C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F225C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Итоговое п</w:t>
            </w:r>
            <w:r w:rsidRPr="002F225C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о</w:t>
            </w:r>
            <w:r w:rsidRPr="002F225C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вторение курса мат</w:t>
            </w:r>
            <w:r w:rsidRPr="002F225C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е</w:t>
            </w:r>
            <w:r w:rsidRPr="002F225C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матики 6 класса. (12 часов).</w:t>
            </w:r>
          </w:p>
        </w:tc>
        <w:tc>
          <w:tcPr>
            <w:tcW w:w="6095" w:type="dxa"/>
            <w:gridSpan w:val="2"/>
            <w:shd w:val="clear" w:color="auto" w:fill="FFFFFF" w:themeFill="background1"/>
          </w:tcPr>
          <w:p w:rsidR="00C66385" w:rsidRPr="002E41C6" w:rsidRDefault="002F225C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 научится:</w:t>
            </w:r>
          </w:p>
        </w:tc>
        <w:tc>
          <w:tcPr>
            <w:tcW w:w="2126" w:type="dxa"/>
            <w:vMerge w:val="restart"/>
          </w:tcPr>
          <w:p w:rsidR="00C66385" w:rsidRPr="002E41C6" w:rsidRDefault="00C66385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C66385" w:rsidRPr="00E37250" w:rsidRDefault="00C532A6" w:rsidP="00C532A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37250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Итоговая ко</w:t>
            </w:r>
            <w:r w:rsidRPr="00E37250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н</w:t>
            </w:r>
            <w:r w:rsidRPr="00E37250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трольная работа № 9</w:t>
            </w:r>
          </w:p>
          <w:p w:rsidR="00C532A6" w:rsidRPr="002E41C6" w:rsidRDefault="00C532A6" w:rsidP="00C532A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Диагностическая работа</w:t>
            </w:r>
          </w:p>
          <w:p w:rsidR="00C66385" w:rsidRPr="002E41C6" w:rsidRDefault="00C66385" w:rsidP="002E41C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C66385" w:rsidRPr="002E41C6" w:rsidRDefault="00C66385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66385" w:rsidRPr="002E41C6" w:rsidTr="007B699A">
        <w:trPr>
          <w:trHeight w:val="415"/>
        </w:trPr>
        <w:tc>
          <w:tcPr>
            <w:tcW w:w="1702" w:type="dxa"/>
            <w:vMerge/>
          </w:tcPr>
          <w:p w:rsidR="00C66385" w:rsidRPr="002E41C6" w:rsidRDefault="00C66385" w:rsidP="002E41C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  <w:shd w:val="clear" w:color="auto" w:fill="FFFFFF" w:themeFill="background1"/>
          </w:tcPr>
          <w:p w:rsidR="00425E20" w:rsidRPr="00425E20" w:rsidRDefault="00425E20" w:rsidP="00425E20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i/>
                <w:sz w:val="24"/>
                <w:szCs w:val="24"/>
                <w:u w:val="single"/>
              </w:rPr>
            </w:pPr>
            <w:r w:rsidRPr="00425E20">
              <w:rPr>
                <w:rStyle w:val="FontStyle16"/>
                <w:rFonts w:ascii="Times New Roman" w:hAnsi="Times New Roman" w:cs="Times New Roman"/>
                <w:b w:val="0"/>
                <w:i/>
                <w:sz w:val="24"/>
                <w:szCs w:val="24"/>
              </w:rPr>
              <w:t>-обобщать и систематизировать знания по темам учебного материала.</w:t>
            </w:r>
          </w:p>
          <w:p w:rsidR="00425E20" w:rsidRPr="00425E20" w:rsidRDefault="00425E20" w:rsidP="00425E20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i/>
                <w:sz w:val="24"/>
                <w:szCs w:val="24"/>
                <w:u w:val="single"/>
              </w:rPr>
            </w:pPr>
            <w:r w:rsidRPr="00425E20">
              <w:rPr>
                <w:rStyle w:val="FontStyle16"/>
                <w:rFonts w:ascii="Times New Roman" w:hAnsi="Times New Roman" w:cs="Times New Roman"/>
                <w:b w:val="0"/>
                <w:i/>
                <w:sz w:val="24"/>
                <w:szCs w:val="24"/>
              </w:rPr>
              <w:t>-</w:t>
            </w:r>
            <w:r>
              <w:rPr>
                <w:rStyle w:val="FontStyle16"/>
                <w:rFonts w:ascii="Times New Roman" w:hAnsi="Times New Roman" w:cs="Times New Roman"/>
                <w:b w:val="0"/>
                <w:i/>
                <w:sz w:val="24"/>
                <w:szCs w:val="24"/>
              </w:rPr>
              <w:t>к</w:t>
            </w:r>
            <w:r w:rsidRPr="00425E20">
              <w:rPr>
                <w:rStyle w:val="FontStyle16"/>
                <w:rFonts w:ascii="Times New Roman" w:hAnsi="Times New Roman" w:cs="Times New Roman"/>
                <w:b w:val="0"/>
                <w:i/>
                <w:sz w:val="24"/>
                <w:szCs w:val="24"/>
              </w:rPr>
              <w:t xml:space="preserve">онтролировать и оценивать </w:t>
            </w:r>
            <w:r>
              <w:rPr>
                <w:rStyle w:val="FontStyle16"/>
                <w:rFonts w:ascii="Times New Roman" w:hAnsi="Times New Roman" w:cs="Times New Roman"/>
                <w:b w:val="0"/>
                <w:i/>
                <w:sz w:val="24"/>
                <w:szCs w:val="24"/>
              </w:rPr>
              <w:t xml:space="preserve">собственную </w:t>
            </w:r>
            <w:r w:rsidRPr="00425E20">
              <w:rPr>
                <w:rStyle w:val="FontStyle16"/>
                <w:rFonts w:ascii="Times New Roman" w:hAnsi="Times New Roman" w:cs="Times New Roman"/>
                <w:b w:val="0"/>
                <w:i/>
                <w:sz w:val="24"/>
                <w:szCs w:val="24"/>
              </w:rPr>
              <w:t>деятел</w:t>
            </w:r>
            <w:r w:rsidRPr="00425E20">
              <w:rPr>
                <w:rStyle w:val="FontStyle16"/>
                <w:rFonts w:ascii="Times New Roman" w:hAnsi="Times New Roman" w:cs="Times New Roman"/>
                <w:b w:val="0"/>
                <w:i/>
                <w:sz w:val="24"/>
                <w:szCs w:val="24"/>
              </w:rPr>
              <w:t>ь</w:t>
            </w:r>
            <w:r w:rsidRPr="00425E20">
              <w:rPr>
                <w:rStyle w:val="FontStyle16"/>
                <w:rFonts w:ascii="Times New Roman" w:hAnsi="Times New Roman" w:cs="Times New Roman"/>
                <w:b w:val="0"/>
                <w:i/>
                <w:sz w:val="24"/>
                <w:szCs w:val="24"/>
              </w:rPr>
              <w:t>ность.</w:t>
            </w:r>
          </w:p>
          <w:p w:rsidR="00C66385" w:rsidRPr="002E41C6" w:rsidRDefault="00425E20" w:rsidP="00425E20">
            <w:pPr>
              <w:tabs>
                <w:tab w:val="left" w:pos="0"/>
                <w:tab w:val="left" w:pos="72"/>
                <w:tab w:val="left" w:pos="355"/>
                <w:tab w:val="left" w:pos="99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Style w:val="FontStyle16"/>
                <w:rFonts w:ascii="Times New Roman" w:hAnsi="Times New Roman" w:cs="Times New Roman"/>
                <w:b w:val="0"/>
                <w:i/>
                <w:sz w:val="24"/>
                <w:szCs w:val="24"/>
              </w:rPr>
              <w:t>-ф</w:t>
            </w:r>
            <w:r w:rsidRPr="00425E20">
              <w:rPr>
                <w:rStyle w:val="FontStyle16"/>
                <w:rFonts w:ascii="Times New Roman" w:hAnsi="Times New Roman" w:cs="Times New Roman"/>
                <w:b w:val="0"/>
                <w:i/>
                <w:sz w:val="24"/>
                <w:szCs w:val="24"/>
              </w:rPr>
              <w:t>ормировать интеллектуальную честность и объе</w:t>
            </w:r>
            <w:r w:rsidRPr="00425E20">
              <w:rPr>
                <w:rStyle w:val="FontStyle16"/>
                <w:rFonts w:ascii="Times New Roman" w:hAnsi="Times New Roman" w:cs="Times New Roman"/>
                <w:b w:val="0"/>
                <w:i/>
                <w:sz w:val="24"/>
                <w:szCs w:val="24"/>
              </w:rPr>
              <w:t>к</w:t>
            </w:r>
            <w:r w:rsidRPr="00425E20">
              <w:rPr>
                <w:rStyle w:val="FontStyle16"/>
                <w:rFonts w:ascii="Times New Roman" w:hAnsi="Times New Roman" w:cs="Times New Roman"/>
                <w:b w:val="0"/>
                <w:i/>
                <w:sz w:val="24"/>
                <w:szCs w:val="24"/>
              </w:rPr>
              <w:t>тивность</w:t>
            </w:r>
            <w:r>
              <w:rPr>
                <w:rStyle w:val="FontStyle16"/>
                <w:rFonts w:ascii="Times New Roman" w:hAnsi="Times New Roman" w:cs="Times New Roman"/>
              </w:rPr>
              <w:t>.</w:t>
            </w:r>
          </w:p>
        </w:tc>
        <w:tc>
          <w:tcPr>
            <w:tcW w:w="2126" w:type="dxa"/>
            <w:vMerge/>
          </w:tcPr>
          <w:p w:rsidR="00C66385" w:rsidRPr="002E41C6" w:rsidRDefault="00C66385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66385" w:rsidRPr="002E41C6" w:rsidTr="007B699A">
        <w:trPr>
          <w:trHeight w:val="215"/>
        </w:trPr>
        <w:tc>
          <w:tcPr>
            <w:tcW w:w="1702" w:type="dxa"/>
            <w:vMerge/>
          </w:tcPr>
          <w:p w:rsidR="00C66385" w:rsidRPr="002E41C6" w:rsidRDefault="00C66385" w:rsidP="002E41C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  <w:shd w:val="clear" w:color="auto" w:fill="FFFFFF" w:themeFill="background1"/>
          </w:tcPr>
          <w:p w:rsidR="00C66385" w:rsidRPr="002E41C6" w:rsidRDefault="002F225C" w:rsidP="002E41C6">
            <w:pPr>
              <w:tabs>
                <w:tab w:val="left" w:pos="0"/>
                <w:tab w:val="left" w:pos="355"/>
                <w:tab w:val="left" w:pos="993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gramStart"/>
            <w:r w:rsidRPr="002E41C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2E41C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получит возможность научиться:</w:t>
            </w:r>
          </w:p>
        </w:tc>
        <w:tc>
          <w:tcPr>
            <w:tcW w:w="2126" w:type="dxa"/>
            <w:vMerge/>
          </w:tcPr>
          <w:p w:rsidR="00C66385" w:rsidRPr="002E41C6" w:rsidRDefault="00C66385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66385" w:rsidRPr="002E41C6" w:rsidTr="007B699A">
        <w:trPr>
          <w:trHeight w:val="415"/>
        </w:trPr>
        <w:tc>
          <w:tcPr>
            <w:tcW w:w="1702" w:type="dxa"/>
            <w:vMerge/>
          </w:tcPr>
          <w:p w:rsidR="00C66385" w:rsidRPr="002E41C6" w:rsidRDefault="00C66385" w:rsidP="002E41C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5" w:type="dxa"/>
            <w:gridSpan w:val="2"/>
            <w:shd w:val="clear" w:color="auto" w:fill="FFFFFF" w:themeFill="background1"/>
          </w:tcPr>
          <w:p w:rsidR="00292360" w:rsidRPr="000351C6" w:rsidRDefault="00292360" w:rsidP="00292360">
            <w:pPr>
              <w:pStyle w:val="a4"/>
              <w:widowControl w:val="0"/>
              <w:numPr>
                <w:ilvl w:val="0"/>
                <w:numId w:val="2"/>
              </w:numPr>
              <w:tabs>
                <w:tab w:val="left" w:pos="45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иметь представление о статистических характер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и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 xml:space="preserve">стиках, вероятности случайного события, </w:t>
            </w:r>
          </w:p>
          <w:p w:rsidR="00292360" w:rsidRPr="000351C6" w:rsidRDefault="00292360" w:rsidP="00292360">
            <w:pPr>
              <w:pStyle w:val="a4"/>
              <w:widowControl w:val="0"/>
              <w:numPr>
                <w:ilvl w:val="0"/>
                <w:numId w:val="2"/>
              </w:numPr>
              <w:tabs>
                <w:tab w:val="left" w:pos="45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оценивать вероятность события в простейших случ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ях;</w:t>
            </w:r>
          </w:p>
          <w:p w:rsidR="00C66385" w:rsidRPr="00292360" w:rsidRDefault="00292360" w:rsidP="00292360">
            <w:pPr>
              <w:pStyle w:val="a4"/>
              <w:widowControl w:val="0"/>
              <w:numPr>
                <w:ilvl w:val="0"/>
                <w:numId w:val="2"/>
              </w:numPr>
              <w:tabs>
                <w:tab w:val="left" w:pos="459"/>
              </w:tabs>
              <w:jc w:val="both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решать простейшие комбинаторные задачи методом прямого и организованного перебора;</w:t>
            </w:r>
          </w:p>
        </w:tc>
        <w:tc>
          <w:tcPr>
            <w:tcW w:w="2126" w:type="dxa"/>
            <w:vMerge/>
          </w:tcPr>
          <w:p w:rsidR="00C66385" w:rsidRPr="002E41C6" w:rsidRDefault="00C66385" w:rsidP="002E4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C94A5C" w:rsidRPr="002E41C6" w:rsidRDefault="00C94A5C" w:rsidP="002E41C6">
      <w:pPr>
        <w:spacing w:after="0" w:line="240" w:lineRule="auto"/>
        <w:ind w:firstLine="397"/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C94A5C" w:rsidRPr="002E41C6" w:rsidRDefault="00C94A5C" w:rsidP="002E41C6">
      <w:pPr>
        <w:spacing w:after="0" w:line="240" w:lineRule="auto"/>
        <w:ind w:firstLine="397"/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B4611B" w:rsidRPr="00BB6D88" w:rsidRDefault="00B4611B" w:rsidP="00BB6D88">
      <w:pPr>
        <w:spacing w:after="0" w:line="240" w:lineRule="auto"/>
        <w:ind w:firstLine="39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B6D88">
        <w:rPr>
          <w:rFonts w:ascii="Times New Roman" w:hAnsi="Times New Roman" w:cs="Times New Roman"/>
          <w:b/>
          <w:sz w:val="24"/>
          <w:szCs w:val="24"/>
        </w:rPr>
        <w:lastRenderedPageBreak/>
        <w:t>Раздел «Алгебра»</w:t>
      </w:r>
    </w:p>
    <w:p w:rsidR="00B4611B" w:rsidRDefault="00B4611B" w:rsidP="002E41C6">
      <w:pPr>
        <w:spacing w:after="0" w:line="240" w:lineRule="auto"/>
        <w:ind w:firstLine="397"/>
        <w:jc w:val="both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6"/>
        <w:tblW w:w="9889" w:type="dxa"/>
        <w:tblLayout w:type="fixed"/>
        <w:tblLook w:val="04A0" w:firstRow="1" w:lastRow="0" w:firstColumn="1" w:lastColumn="0" w:noHBand="0" w:noVBand="1"/>
      </w:tblPr>
      <w:tblGrid>
        <w:gridCol w:w="1809"/>
        <w:gridCol w:w="5670"/>
        <w:gridCol w:w="2410"/>
      </w:tblGrid>
      <w:tr w:rsidR="00B4611B" w:rsidRPr="000351C6" w:rsidTr="00B4611B">
        <w:tc>
          <w:tcPr>
            <w:tcW w:w="1809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Тема</w:t>
            </w: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Предметные результаты</w:t>
            </w:r>
          </w:p>
        </w:tc>
        <w:tc>
          <w:tcPr>
            <w:tcW w:w="241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Формы контроля</w:t>
            </w:r>
          </w:p>
        </w:tc>
      </w:tr>
      <w:tr w:rsidR="00B4611B" w:rsidRPr="000351C6" w:rsidTr="00B4611B">
        <w:tc>
          <w:tcPr>
            <w:tcW w:w="9889" w:type="dxa"/>
            <w:gridSpan w:val="3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7 класс</w:t>
            </w:r>
          </w:p>
        </w:tc>
      </w:tr>
      <w:tr w:rsidR="00B4611B" w:rsidRPr="000351C6" w:rsidTr="00B4611B">
        <w:tc>
          <w:tcPr>
            <w:tcW w:w="1809" w:type="dxa"/>
            <w:vMerge w:val="restart"/>
            <w:shd w:val="clear" w:color="auto" w:fill="auto"/>
          </w:tcPr>
          <w:p w:rsidR="00B4611B" w:rsidRPr="007E500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E500B">
              <w:rPr>
                <w:rFonts w:ascii="Times New Roman" w:hAnsi="Times New Roman"/>
                <w:b/>
                <w:sz w:val="24"/>
                <w:szCs w:val="24"/>
              </w:rPr>
              <w:t xml:space="preserve">Повторение </w:t>
            </w:r>
          </w:p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часа</w:t>
            </w: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 xml:space="preserve"> научится для обеспечения во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з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можности успешного продолжения образования на базовом уровне:</w:t>
            </w:r>
          </w:p>
        </w:tc>
        <w:tc>
          <w:tcPr>
            <w:tcW w:w="2410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611B" w:rsidRPr="00D34CF5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34CF5">
              <w:rPr>
                <w:rFonts w:ascii="Times New Roman" w:hAnsi="Times New Roman"/>
                <w:sz w:val="24"/>
                <w:szCs w:val="24"/>
              </w:rPr>
              <w:t>Диагностическая р</w:t>
            </w:r>
            <w:r w:rsidRPr="00D34CF5">
              <w:rPr>
                <w:rFonts w:ascii="Times New Roman" w:hAnsi="Times New Roman"/>
                <w:sz w:val="24"/>
                <w:szCs w:val="24"/>
              </w:rPr>
              <w:t>а</w:t>
            </w:r>
            <w:r w:rsidRPr="00D34CF5">
              <w:rPr>
                <w:rFonts w:ascii="Times New Roman" w:hAnsi="Times New Roman"/>
                <w:sz w:val="24"/>
                <w:szCs w:val="24"/>
              </w:rPr>
              <w:t xml:space="preserve">бота </w:t>
            </w: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814496" w:rsidRDefault="00B4611B" w:rsidP="00B4611B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u w:val="single"/>
              </w:rPr>
            </w:pPr>
            <w:r>
              <w:rPr>
                <w:rStyle w:val="FontStyle16"/>
                <w:rFonts w:ascii="Times New Roman" w:hAnsi="Times New Roman" w:cs="Times New Roman"/>
              </w:rPr>
              <w:t>-</w:t>
            </w:r>
            <w:r w:rsidRPr="00814496">
              <w:rPr>
                <w:rStyle w:val="FontStyle16"/>
                <w:rFonts w:ascii="Times New Roman" w:hAnsi="Times New Roman" w:cs="Times New Roman"/>
              </w:rPr>
              <w:t>обобщать и систематизировать знания по темам учебного материала.</w:t>
            </w:r>
          </w:p>
          <w:p w:rsidR="00B4611B" w:rsidRPr="00814496" w:rsidRDefault="00B4611B" w:rsidP="00B4611B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u w:val="single"/>
              </w:rPr>
            </w:pPr>
            <w:r w:rsidRPr="00814496">
              <w:rPr>
                <w:rStyle w:val="FontStyle16"/>
                <w:rFonts w:ascii="Times New Roman" w:hAnsi="Times New Roman" w:cs="Times New Roman"/>
              </w:rPr>
              <w:t>-контролировать и оценивать собственную деятельность.</w:t>
            </w:r>
          </w:p>
          <w:p w:rsidR="00B4611B" w:rsidRPr="000351C6" w:rsidRDefault="00B4611B" w:rsidP="00B4611B">
            <w:pPr>
              <w:widowControl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814496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-формировать интеллектуальную честность и объективность.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должения образования на базовом и углубленном уровнях: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Действител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ь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ные числа</w:t>
            </w:r>
          </w:p>
          <w:p w:rsidR="00B4611B" w:rsidRPr="007E500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500B">
              <w:rPr>
                <w:rFonts w:ascii="Times New Roman" w:hAnsi="Times New Roman"/>
                <w:sz w:val="24"/>
                <w:szCs w:val="24"/>
              </w:rPr>
              <w:t>17 часов</w:t>
            </w: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 xml:space="preserve"> научится для обеспечения во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з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можности успешного продолжения образования на базовом уровне:</w:t>
            </w:r>
          </w:p>
        </w:tc>
        <w:tc>
          <w:tcPr>
            <w:tcW w:w="2410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</w:t>
            </w: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2C27">
              <w:rPr>
                <w:rFonts w:ascii="Times New Roman" w:hAnsi="Times New Roman"/>
                <w:sz w:val="24"/>
                <w:szCs w:val="24"/>
              </w:rPr>
              <w:t>Самостоятельная р</w:t>
            </w:r>
            <w:r w:rsidRPr="006B2C27">
              <w:rPr>
                <w:rFonts w:ascii="Times New Roman" w:hAnsi="Times New Roman"/>
                <w:sz w:val="24"/>
                <w:szCs w:val="24"/>
              </w:rPr>
              <w:t>а</w:t>
            </w:r>
            <w:r w:rsidRPr="006B2C27">
              <w:rPr>
                <w:rFonts w:ascii="Times New Roman" w:hAnsi="Times New Roman"/>
                <w:sz w:val="24"/>
                <w:szCs w:val="24"/>
              </w:rPr>
              <w:t>бота № 1-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3*,4*,5* </w:t>
            </w: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80D97" w:rsidRDefault="00B4611B" w:rsidP="00B4611B">
            <w:pPr>
              <w:widowControl w:val="0"/>
              <w:ind w:left="113" w:firstLine="397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0D97">
              <w:rPr>
                <w:rFonts w:ascii="Times New Roman" w:hAnsi="Times New Roman" w:cs="Times New Roman"/>
                <w:sz w:val="24"/>
                <w:szCs w:val="24"/>
              </w:rPr>
              <w:t>Математич</w:t>
            </w:r>
            <w:r w:rsidRPr="00D80D9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0D97">
              <w:rPr>
                <w:rFonts w:ascii="Times New Roman" w:hAnsi="Times New Roman" w:cs="Times New Roman"/>
                <w:sz w:val="24"/>
                <w:szCs w:val="24"/>
              </w:rPr>
              <w:t xml:space="preserve">ский диктант </w:t>
            </w:r>
            <w:r w:rsidRPr="00D80D97">
              <w:rPr>
                <w:rFonts w:ascii="Times New Roman" w:hAnsi="Times New Roman" w:cs="Times New Roman"/>
                <w:bCs/>
                <w:sz w:val="24"/>
                <w:szCs w:val="24"/>
              </w:rPr>
              <w:t>«</w:t>
            </w:r>
            <w:r w:rsidRPr="00D80D97">
              <w:rPr>
                <w:rFonts w:ascii="Times New Roman" w:hAnsi="Times New Roman" w:cs="Times New Roman"/>
                <w:sz w:val="24"/>
                <w:szCs w:val="24"/>
              </w:rPr>
              <w:t>Ст</w:t>
            </w:r>
            <w:r w:rsidRPr="00D80D9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80D97">
              <w:rPr>
                <w:rFonts w:ascii="Times New Roman" w:hAnsi="Times New Roman" w:cs="Times New Roman"/>
                <w:sz w:val="24"/>
                <w:szCs w:val="24"/>
              </w:rPr>
              <w:t>пень с натуральным показателем»</w:t>
            </w:r>
          </w:p>
          <w:p w:rsidR="00B4611B" w:rsidRPr="006B2C27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34CF5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34CF5">
              <w:rPr>
                <w:rFonts w:ascii="Times New Roman" w:hAnsi="Times New Roman"/>
                <w:sz w:val="24"/>
                <w:szCs w:val="24"/>
              </w:rPr>
              <w:t>Контрольная работа №1 «Действител</w:t>
            </w:r>
            <w:r w:rsidRPr="00D34CF5">
              <w:rPr>
                <w:rFonts w:ascii="Times New Roman" w:hAnsi="Times New Roman"/>
                <w:sz w:val="24"/>
                <w:szCs w:val="24"/>
              </w:rPr>
              <w:t>ь</w:t>
            </w:r>
            <w:r w:rsidRPr="00D34CF5">
              <w:rPr>
                <w:rFonts w:ascii="Times New Roman" w:hAnsi="Times New Roman"/>
                <w:sz w:val="24"/>
                <w:szCs w:val="24"/>
              </w:rPr>
              <w:t>ные числа»</w:t>
            </w: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 xml:space="preserve">оперировать понятиями </w:t>
            </w:r>
            <w:r>
              <w:rPr>
                <w:rFonts w:ascii="Times New Roman" w:hAnsi="Times New Roman"/>
                <w:sz w:val="24"/>
                <w:szCs w:val="24"/>
              </w:rPr>
              <w:t>натуральные числа, р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циональные числа, действительные числа, 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степени с натуральным показателем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ррациональные числа,  обыкновенные, десятичные дроби, их разложение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оперировать на базовом уровне</w:t>
            </w:r>
            <w:r w:rsidRPr="000351C6">
              <w:footnoteReference w:id="3"/>
            </w:r>
            <w:r w:rsidRPr="000351C6">
              <w:rPr>
                <w:rFonts w:ascii="Times New Roman" w:hAnsi="Times New Roman"/>
                <w:sz w:val="24"/>
                <w:szCs w:val="24"/>
              </w:rPr>
              <w:t xml:space="preserve"> понятиями: натуральное число, целое число, обыкновенная дробь, десятичная дробь, смешанная дробь, раци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нальное число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использовать свойства чисел и правила д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й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ствий при выполнении вычислений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выполнять округление рациональных чисел в соответствии с правилами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сравнивать числа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оценивать результаты вычислений при решении практических задач;</w:t>
            </w:r>
          </w:p>
          <w:p w:rsidR="00B4611B" w:rsidRPr="00D677FF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для в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ы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числения значений числовых выражений, содерж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 xml:space="preserve">щих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действительные числа, 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степени с натуральным показателем;</w:t>
            </w:r>
          </w:p>
          <w:p w:rsidR="00B4611B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равнивать действительные числ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построение точки на координатной оси;</w:t>
            </w:r>
          </w:p>
          <w:p w:rsidR="00B4611B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основные свойства действительных чисел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B4611B" w:rsidRPr="00E93128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выполнять сравнение чисел в реальных сит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у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ациях в условиях своего региона, города и посел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ния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решать задачи с практическим содержанием с учетом особенностей региона, города, поселения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tabs>
                <w:tab w:val="left" w:pos="58"/>
              </w:tabs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должения образования на базовом и углубленном уровнях: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свойств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 xml:space="preserve"> ст</w:t>
            </w:r>
            <w:r>
              <w:rPr>
                <w:rFonts w:ascii="Times New Roman" w:hAnsi="Times New Roman"/>
                <w:sz w:val="24"/>
                <w:szCs w:val="24"/>
              </w:rPr>
              <w:t>епени с натуральным п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казателем при  решении задач;</w:t>
            </w:r>
          </w:p>
          <w:p w:rsidR="00B4611B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выполнять преобразования алгебраических в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ы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ражений при решении задач других учебных пр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д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метов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оперировать</w:t>
            </w:r>
            <w:r w:rsidRPr="000351C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footnoteReference w:id="4"/>
            </w:r>
            <w:r w:rsidRPr="000351C6">
              <w:rPr>
                <w:rFonts w:ascii="Times New Roman" w:hAnsi="Times New Roman"/>
                <w:sz w:val="24"/>
                <w:szCs w:val="24"/>
              </w:rPr>
              <w:t xml:space="preserve"> понятиями: множество натурал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ь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ных чисел, множество целых чисел, множество р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 xml:space="preserve">циональных чисел; 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понимать и объяснять смысл позиционной з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писи натурального числа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выполнять вычисления, в том числе с использ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ванием приемов рациональных вычислений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выполнять округление рациональных чисел с заданной точностью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представлять рациональное число в виде дес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я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тичной дроби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упорядочивать числа, записанные в виде обы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к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новенной и десятичной дроби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выполнять сравнение результатов вычисл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ний при решении практических задач, связанных с условиями своего региона, города и поселения, в том числе приближенных вычислений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составлять и оценивать числовые выраж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ния при решении практических задач, связанных с условиями своего региона, города и поселения, и задач из других учебных предметов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лгебраич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ские выраж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ния</w:t>
            </w:r>
          </w:p>
          <w:p w:rsidR="00B4611B" w:rsidRPr="007E500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500B">
              <w:rPr>
                <w:rFonts w:ascii="Times New Roman" w:hAnsi="Times New Roman"/>
                <w:sz w:val="24"/>
                <w:szCs w:val="24"/>
              </w:rPr>
              <w:t>68 часов</w:t>
            </w: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 xml:space="preserve"> научится для обеспечения во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з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можности успешного продолжения образования на базовом уровне:</w:t>
            </w:r>
          </w:p>
        </w:tc>
        <w:tc>
          <w:tcPr>
            <w:tcW w:w="2410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2C27">
              <w:rPr>
                <w:rFonts w:ascii="Times New Roman" w:hAnsi="Times New Roman"/>
                <w:sz w:val="24"/>
                <w:szCs w:val="24"/>
              </w:rPr>
              <w:t xml:space="preserve">Самостоятельная </w:t>
            </w:r>
            <w:r>
              <w:rPr>
                <w:rFonts w:ascii="Times New Roman" w:hAnsi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>бота № 6-20, 21*</w:t>
            </w:r>
          </w:p>
          <w:p w:rsidR="00B4611B" w:rsidRDefault="00B4611B" w:rsidP="00B4611B">
            <w:pPr>
              <w:widowControl w:val="0"/>
              <w:ind w:firstLine="39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ind w:firstLine="39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ind w:firstLine="39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80D97" w:rsidRDefault="00B4611B" w:rsidP="00B4611B">
            <w:pPr>
              <w:widowControl w:val="0"/>
              <w:ind w:firstLine="397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0D97">
              <w:rPr>
                <w:rFonts w:ascii="Times New Roman" w:hAnsi="Times New Roman" w:cs="Times New Roman"/>
                <w:sz w:val="24"/>
                <w:szCs w:val="24"/>
              </w:rPr>
              <w:t xml:space="preserve">Математический диктант </w:t>
            </w:r>
            <w:r w:rsidRPr="00D80D9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«</w:t>
            </w:r>
            <w:r w:rsidRPr="00D80D97">
              <w:rPr>
                <w:rFonts w:ascii="Times New Roman" w:hAnsi="Times New Roman" w:cs="Times New Roman"/>
                <w:sz w:val="24"/>
                <w:szCs w:val="24"/>
              </w:rPr>
              <w:t>Мног</w:t>
            </w:r>
            <w:r w:rsidRPr="00D80D9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80D97">
              <w:rPr>
                <w:rFonts w:ascii="Times New Roman" w:hAnsi="Times New Roman" w:cs="Times New Roman"/>
                <w:sz w:val="24"/>
                <w:szCs w:val="24"/>
              </w:rPr>
              <w:t>члены»</w:t>
            </w:r>
          </w:p>
          <w:p w:rsidR="00B4611B" w:rsidRPr="006B2C27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34CF5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  <w:r>
              <w:rPr>
                <w:rFonts w:ascii="Times New Roman" w:hAnsi="Times New Roman"/>
                <w:sz w:val="24"/>
                <w:szCs w:val="24"/>
              </w:rPr>
              <w:t>работа №2 «Одночлены и многочлены»</w:t>
            </w: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80D97" w:rsidRDefault="00B4611B" w:rsidP="00B4611B">
            <w:pPr>
              <w:widowControl w:val="0"/>
              <w:ind w:firstLine="397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80D97">
              <w:rPr>
                <w:rFonts w:ascii="Times New Roman" w:hAnsi="Times New Roman" w:cs="Times New Roman"/>
                <w:sz w:val="24"/>
                <w:szCs w:val="24"/>
              </w:rPr>
              <w:t>Математический диктант</w:t>
            </w:r>
          </w:p>
          <w:p w:rsidR="00B4611B" w:rsidRPr="00D80D97" w:rsidRDefault="00B4611B" w:rsidP="00B4611B">
            <w:pPr>
              <w:widowControl w:val="0"/>
              <w:ind w:firstLine="39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0D97">
              <w:rPr>
                <w:rFonts w:ascii="Times New Roman" w:hAnsi="Times New Roman" w:cs="Times New Roman"/>
                <w:bCs/>
                <w:sz w:val="24"/>
                <w:szCs w:val="24"/>
              </w:rPr>
              <w:t>«</w:t>
            </w:r>
            <w:r w:rsidRPr="00D80D97">
              <w:rPr>
                <w:rFonts w:ascii="Times New Roman" w:hAnsi="Times New Roman" w:cs="Times New Roman"/>
                <w:sz w:val="24"/>
                <w:szCs w:val="24"/>
              </w:rPr>
              <w:t>Формулы с</w:t>
            </w:r>
            <w:r w:rsidRPr="00D80D9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80D97">
              <w:rPr>
                <w:rFonts w:ascii="Times New Roman" w:hAnsi="Times New Roman" w:cs="Times New Roman"/>
                <w:sz w:val="24"/>
                <w:szCs w:val="24"/>
              </w:rPr>
              <w:t>кращенного умн</w:t>
            </w:r>
            <w:r w:rsidRPr="00D80D9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80D97">
              <w:rPr>
                <w:rFonts w:ascii="Times New Roman" w:hAnsi="Times New Roman" w:cs="Times New Roman"/>
                <w:sz w:val="24"/>
                <w:szCs w:val="24"/>
              </w:rPr>
              <w:t>жения»</w:t>
            </w: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34CF5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  <w:r>
              <w:rPr>
                <w:rFonts w:ascii="Times New Roman" w:hAnsi="Times New Roman"/>
                <w:sz w:val="24"/>
                <w:szCs w:val="24"/>
              </w:rPr>
              <w:t>работа №3 «Формулы с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кращенного умн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жения»</w:t>
            </w: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34CF5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  <w:r>
              <w:rPr>
                <w:rFonts w:ascii="Times New Roman" w:hAnsi="Times New Roman"/>
                <w:sz w:val="24"/>
                <w:szCs w:val="24"/>
              </w:rPr>
              <w:t>работа №4 «Алгебраические дроби»</w:t>
            </w: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оперировать понятиям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одночлена, многочлена, их стандартный вид,  алгебраические дроби, степень с целым показателем;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целых выражений: раскрывать скобки, приводить подо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б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ные слагаемые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применять язык алгебры при выполнении эл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ментарных знаково-символических действий: и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с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 xml:space="preserve">пользовать буквы для обозначения чисел, для записи общих утверждений; </w:t>
            </w:r>
          </w:p>
          <w:p w:rsidR="00B4611B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выполнять числовые подстановки в буквенное выражение, вычислять числовое значение буквенн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го выражения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целых выражений: раскрывать скобки, приводить подо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б</w:t>
            </w:r>
            <w:r w:rsidRPr="000351C6">
              <w:rPr>
                <w:rFonts w:ascii="Times New Roman" w:hAnsi="Times New Roman"/>
                <w:sz w:val="24"/>
                <w:szCs w:val="24"/>
              </w:rPr>
              <w:lastRenderedPageBreak/>
              <w:t>ные слагаемые;</w:t>
            </w:r>
          </w:p>
          <w:p w:rsidR="00B4611B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использовать формулы сокращенного умнож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ния (квадрат суммы, квадрат разности, разность квадратов) для упрощения вычислений значений выражений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сложение, вычитание, умножение и деление многочленов</w:t>
            </w:r>
          </w:p>
          <w:p w:rsidR="00B4611B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дробно-линейных выражений и выражений с квадратными корнями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 xml:space="preserve">конструировать алгебраические выражения; 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находить область определения алгебраической дроби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выполнять числовые подстановки и вычислять значение дроби, в том числе с помощью калькулят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ра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составлять числовые выражения при решении практических задач и задач из других учебных предметов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выполнять действия с алгебраическими дроб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я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 xml:space="preserve">ми, действия со степенями с целыми показателями; 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решать текстовые задачи алгебраическим мет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дом;</w:t>
            </w:r>
          </w:p>
          <w:p w:rsidR="00B4611B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использовать признаки делимости на 2, 5, 3, 9, 10 при выполнении вычислений и решении несло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ж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ных задач;</w:t>
            </w:r>
          </w:p>
          <w:p w:rsidR="00B4611B" w:rsidRPr="00D677FF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14496">
              <w:rPr>
                <w:rFonts w:ascii="Times New Roman" w:hAnsi="Times New Roman"/>
                <w:b/>
                <w:i/>
                <w:sz w:val="24"/>
                <w:szCs w:val="24"/>
              </w:rPr>
              <w:t>применять язык алгебры для описания реш</w:t>
            </w:r>
            <w:r w:rsidRPr="00814496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814496">
              <w:rPr>
                <w:rFonts w:ascii="Times New Roman" w:hAnsi="Times New Roman"/>
                <w:b/>
                <w:i/>
                <w:sz w:val="24"/>
                <w:szCs w:val="24"/>
              </w:rPr>
              <w:t>ния простейших практических задач, связанных с особенностями региона, родного города, инте</w:t>
            </w:r>
            <w:r w:rsidRPr="00814496">
              <w:rPr>
                <w:rFonts w:ascii="Times New Roman" w:hAnsi="Times New Roman"/>
                <w:b/>
                <w:i/>
                <w:sz w:val="24"/>
                <w:szCs w:val="24"/>
              </w:rPr>
              <w:t>р</w:t>
            </w:r>
            <w:r w:rsidRPr="00814496">
              <w:rPr>
                <w:rFonts w:ascii="Times New Roman" w:hAnsi="Times New Roman"/>
                <w:b/>
                <w:i/>
                <w:sz w:val="24"/>
                <w:szCs w:val="24"/>
              </w:rPr>
              <w:t>претировать результат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;</w:t>
            </w:r>
          </w:p>
          <w:p w:rsidR="00B4611B" w:rsidRPr="006644A9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решать задачи по теме «Многочлены» с практическим содержанием с учетом особенн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стей региона, города, поселения;</w:t>
            </w:r>
          </w:p>
          <w:p w:rsidR="00B4611B" w:rsidRPr="0081449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алгебраические дроби для реш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ния простейших практических задач, связанных с особенностями региона, родного города, инте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р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претировать результат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должения образования на базовом и углубленном уровнях: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Default="00B4611B" w:rsidP="00B4611B">
            <w:pPr>
              <w:widowControl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моделировать буквенными выражениями условия, описанные с</w:t>
            </w:r>
            <w:r>
              <w:rPr>
                <w:rFonts w:ascii="Times New Roman" w:hAnsi="Times New Roman"/>
                <w:sz w:val="24"/>
                <w:szCs w:val="24"/>
              </w:rPr>
              <w:t>ловесно, рисунком или чертежом;</w:t>
            </w:r>
          </w:p>
          <w:p w:rsidR="00B4611B" w:rsidRDefault="00B4611B" w:rsidP="00B4611B">
            <w:pPr>
              <w:widowControl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преобразовывать алгебраические суммы и произв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дения (выполнять приведение подобных слагаемых, раскрытие скобок, упрощение произведений)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свободно владеть приемами преобразования ц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лых и дробно-рациональных выражений;</w:t>
            </w:r>
          </w:p>
          <w:p w:rsidR="00B4611B" w:rsidRDefault="00B4611B" w:rsidP="00B4611B">
            <w:pPr>
              <w:widowControl w:val="0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выполнять проверку правдоподобия физических формул на основе сравнения размерностей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выделять квадрат суммы и разности одночл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lastRenderedPageBreak/>
              <w:t>нов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sz w:val="24"/>
                <w:szCs w:val="24"/>
              </w:rPr>
      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      </w:r>
            <w:proofErr w:type="gramEnd"/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доказывать формулы сокращённого умножения для двучленов, применять их в преобразованиях в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ы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ражения и вычислениях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решать задачи алгебраическим способом с и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с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пользованием рисунков, схем, которые помогают проанализировать условие задачи, составить план работы с её данными, переводить условие задачи на язык уравнений;</w:t>
            </w:r>
          </w:p>
          <w:p w:rsidR="00B4611B" w:rsidRDefault="00B4611B" w:rsidP="00B4611B">
            <w:pPr>
              <w:widowControl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проводить исследование для конструирования и последующего доказательства новых формул с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кращённого умножения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B4611B" w:rsidRDefault="00B4611B" w:rsidP="00B4611B">
            <w:pPr>
              <w:widowControl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D677FF">
              <w:rPr>
                <w:rFonts w:ascii="Times New Roman" w:hAnsi="Times New Roman"/>
                <w:sz w:val="24"/>
                <w:szCs w:val="24"/>
              </w:rPr>
              <w:t>выполнять преобразования дробно-рациональных выражений: сокращение дробей, приведение алге</w:t>
            </w:r>
            <w:r w:rsidRPr="00D677FF">
              <w:rPr>
                <w:rFonts w:ascii="Times New Roman" w:hAnsi="Times New Roman"/>
                <w:sz w:val="24"/>
                <w:szCs w:val="24"/>
              </w:rPr>
              <w:t>б</w:t>
            </w:r>
            <w:r w:rsidRPr="00D677FF">
              <w:rPr>
                <w:rFonts w:ascii="Times New Roman" w:hAnsi="Times New Roman"/>
                <w:sz w:val="24"/>
                <w:szCs w:val="24"/>
              </w:rPr>
              <w:t>раических дробей к общему знаменателю, сложение, умножение, деление алгебраических дробей, возв</w:t>
            </w:r>
            <w:r w:rsidRPr="00D677FF">
              <w:rPr>
                <w:rFonts w:ascii="Times New Roman" w:hAnsi="Times New Roman"/>
                <w:sz w:val="24"/>
                <w:szCs w:val="24"/>
              </w:rPr>
              <w:t>е</w:t>
            </w:r>
            <w:r w:rsidRPr="00D677FF">
              <w:rPr>
                <w:rFonts w:ascii="Times New Roman" w:hAnsi="Times New Roman"/>
                <w:sz w:val="24"/>
                <w:szCs w:val="24"/>
              </w:rPr>
              <w:t>дение алгебраической дроби в натуральную и целую отрицательную степень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выполнять разложение многочлена на множит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ли с помощью вынесения общего множителя за скобки и группировкой, а также с применением формул сокращённого умножения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использовать формулы сокращенного умнож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ния (квадрат суммы, квадрат разности, разность квадратов</w:t>
            </w:r>
            <w:r>
              <w:rPr>
                <w:rFonts w:ascii="Times New Roman" w:hAnsi="Times New Roman"/>
                <w:sz w:val="24"/>
                <w:szCs w:val="24"/>
              </w:rPr>
              <w:t>, куб суммы, куб разности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) для упрощения вычислений значений выражений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выполнять разложение многочленов на множ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и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тели одним из способов: вынесение за скобку, гру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п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пировка, использование формул сокращенного умножения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выполнять преобразования выражений, сод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р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жащих модуль;</w:t>
            </w:r>
          </w:p>
          <w:p w:rsidR="00B4611B" w:rsidRDefault="00B4611B" w:rsidP="00B4611B">
            <w:pPr>
              <w:widowControl w:val="0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решать уравнения с помощью разложения на мн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жители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формулировать, записывать в символической форме и иллюстрировать примерами свойства ст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пени с целым показателем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записывать и округлять числовые значения р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альных величин с использованием разных систем измерения;</w:t>
            </w:r>
          </w:p>
          <w:p w:rsidR="00B4611B" w:rsidRPr="006644A9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6644A9">
              <w:rPr>
                <w:rFonts w:ascii="Times New Roman" w:hAnsi="Times New Roman"/>
                <w:b/>
                <w:i/>
                <w:sz w:val="24"/>
                <w:szCs w:val="24"/>
              </w:rPr>
              <w:t>применять правила приближенных вычисл</w:t>
            </w:r>
            <w:r w:rsidRPr="006644A9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6644A9">
              <w:rPr>
                <w:rFonts w:ascii="Times New Roman" w:hAnsi="Times New Roman"/>
                <w:b/>
                <w:i/>
                <w:sz w:val="24"/>
                <w:szCs w:val="24"/>
              </w:rPr>
              <w:t>ний при решении практических задач, связанных с особенностями региона, города или поселения и решении задач других учебных предметов;</w:t>
            </w:r>
          </w:p>
          <w:p w:rsidR="00B4611B" w:rsidRPr="006644A9" w:rsidRDefault="00B4611B" w:rsidP="00B4611B">
            <w:pPr>
              <w:widowControl w:val="0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разложение многочлена на мн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жители для решения простейших практических задач, связанных с особенностями региона, родн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го города, интерпретировать результат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;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Линейные уравнения</w:t>
            </w:r>
          </w:p>
          <w:p w:rsidR="00B4611B" w:rsidRPr="007E500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500B">
              <w:rPr>
                <w:rFonts w:ascii="Times New Roman" w:hAnsi="Times New Roman"/>
                <w:sz w:val="24"/>
                <w:szCs w:val="24"/>
              </w:rPr>
              <w:t>26 часов</w:t>
            </w: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 xml:space="preserve"> научится для обеспечения во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з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можности успешного продолжения образования на базовом уровне:</w:t>
            </w:r>
          </w:p>
        </w:tc>
        <w:tc>
          <w:tcPr>
            <w:tcW w:w="2410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ind w:firstLine="39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80D97" w:rsidRDefault="00B4611B" w:rsidP="00B4611B">
            <w:pPr>
              <w:widowControl w:val="0"/>
              <w:ind w:firstLine="397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80D97">
              <w:rPr>
                <w:rFonts w:ascii="Times New Roman" w:hAnsi="Times New Roman" w:cs="Times New Roman"/>
                <w:sz w:val="24"/>
                <w:szCs w:val="24"/>
              </w:rPr>
              <w:t>Математический диктант</w:t>
            </w:r>
          </w:p>
          <w:p w:rsidR="00B4611B" w:rsidRPr="00D80D97" w:rsidRDefault="00B4611B" w:rsidP="00B4611B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0D97">
              <w:rPr>
                <w:rFonts w:ascii="Times New Roman" w:hAnsi="Times New Roman" w:cs="Times New Roman"/>
                <w:bCs/>
                <w:sz w:val="24"/>
                <w:szCs w:val="24"/>
              </w:rPr>
              <w:t>«</w:t>
            </w:r>
            <w:r w:rsidRPr="00D80D97">
              <w:rPr>
                <w:rFonts w:ascii="Times New Roman" w:hAnsi="Times New Roman" w:cs="Times New Roman"/>
                <w:sz w:val="24"/>
                <w:szCs w:val="24"/>
              </w:rPr>
              <w:t>Уравнения»</w:t>
            </w: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2C27">
              <w:rPr>
                <w:rFonts w:ascii="Times New Roman" w:hAnsi="Times New Roman"/>
                <w:sz w:val="24"/>
                <w:szCs w:val="24"/>
              </w:rPr>
              <w:t xml:space="preserve">Самостоятельная </w:t>
            </w:r>
            <w:r>
              <w:rPr>
                <w:rFonts w:ascii="Times New Roman" w:hAnsi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>бота № 22 -26</w:t>
            </w: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070B4">
              <w:rPr>
                <w:rFonts w:ascii="Times New Roman" w:hAnsi="Times New Roman"/>
                <w:sz w:val="24"/>
                <w:szCs w:val="24"/>
              </w:rPr>
              <w:t xml:space="preserve">Терминологический диктант </w:t>
            </w:r>
            <w:r w:rsidRPr="00A070B4">
              <w:rPr>
                <w:rFonts w:ascii="Times New Roman" w:hAnsi="Times New Roman"/>
                <w:bCs/>
                <w:sz w:val="24"/>
                <w:szCs w:val="24"/>
              </w:rPr>
              <w:t>«</w:t>
            </w:r>
            <w:r w:rsidRPr="00A070B4">
              <w:rPr>
                <w:rFonts w:ascii="Times New Roman" w:hAnsi="Times New Roman"/>
                <w:sz w:val="24"/>
                <w:szCs w:val="24"/>
              </w:rPr>
              <w:t>Выраж</w:t>
            </w:r>
            <w:r w:rsidRPr="00A070B4">
              <w:rPr>
                <w:rFonts w:ascii="Times New Roman" w:hAnsi="Times New Roman"/>
                <w:sz w:val="24"/>
                <w:szCs w:val="24"/>
              </w:rPr>
              <w:t>е</w:t>
            </w:r>
            <w:r w:rsidRPr="00A070B4">
              <w:rPr>
                <w:rFonts w:ascii="Times New Roman" w:hAnsi="Times New Roman"/>
                <w:sz w:val="24"/>
                <w:szCs w:val="24"/>
              </w:rPr>
              <w:t>ния, тождества, уравнения»</w:t>
            </w: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34CF5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  <w:r>
              <w:rPr>
                <w:rFonts w:ascii="Times New Roman" w:hAnsi="Times New Roman"/>
                <w:sz w:val="24"/>
                <w:szCs w:val="24"/>
              </w:rPr>
              <w:t>работа №5 «Линейные уравнения и системы уравнений»</w:t>
            </w: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р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венство, числовое равенство, уравнение, корень уравнения, решение уравнения;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истемы линейных уравнений;</w:t>
            </w:r>
          </w:p>
          <w:p w:rsidR="00B4611B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переходить от словесной формулировки усл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вия задачи к алгебраической модели путём сост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в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ления уравнения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владеть способами решения уравнений и их с</w:t>
            </w:r>
            <w:r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>стем;</w:t>
            </w:r>
          </w:p>
          <w:p w:rsidR="00B4611B" w:rsidRPr="000351C6" w:rsidRDefault="00B4611B" w:rsidP="00B4611B">
            <w:pPr>
              <w:widowControl w:val="0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-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уравнения для решения просте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й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ших практических задач, связанных с особенн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стями региона, родного города, интерпретир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вать результат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должения образования на базовом и углубленном уровнях: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оперировать понятиями: уравнение, нерав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н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ство, корень уравнения, равносильные уравнения, область определения уравнения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проводить доказательные рассуждения о корнях уравнения с опорой на определение корня;</w:t>
            </w:r>
          </w:p>
          <w:p w:rsidR="00B4611B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решать несложные уравнения в целых числах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решать текстовые задачи алгебраическим сп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собом: составлять уравнение по условию задачи, решать составленное уравнение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проводить рассуждения, основанные на инт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р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претации условия поставленной задачи, для поиска целых корней некоторых несложных нелинейных уравнений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B4611B" w:rsidRPr="00D34CF5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решать задачи с практическим содержанием на составление уравнений с учетом особенностей региона, города, поселения;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Повторение </w:t>
            </w:r>
          </w:p>
          <w:p w:rsidR="00B4611B" w:rsidRPr="007E500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500B">
              <w:rPr>
                <w:rFonts w:ascii="Times New Roman" w:hAnsi="Times New Roman"/>
                <w:sz w:val="24"/>
                <w:szCs w:val="24"/>
              </w:rPr>
              <w:t>7 часов</w:t>
            </w: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 xml:space="preserve"> научится для обеспечения во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з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можности успешного продолжения образования на базовом уровне:</w:t>
            </w:r>
          </w:p>
        </w:tc>
        <w:tc>
          <w:tcPr>
            <w:tcW w:w="2410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611B" w:rsidRPr="006B2C27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2C27">
              <w:rPr>
                <w:rFonts w:ascii="Times New Roman" w:hAnsi="Times New Roman"/>
                <w:sz w:val="24"/>
                <w:szCs w:val="24"/>
              </w:rPr>
              <w:t>Итоговая контрол</w:t>
            </w:r>
            <w:r w:rsidRPr="006B2C27">
              <w:rPr>
                <w:rFonts w:ascii="Times New Roman" w:hAnsi="Times New Roman"/>
                <w:sz w:val="24"/>
                <w:szCs w:val="24"/>
              </w:rPr>
              <w:t>ь</w:t>
            </w:r>
            <w:r w:rsidRPr="006B2C27">
              <w:rPr>
                <w:rFonts w:ascii="Times New Roman" w:hAnsi="Times New Roman"/>
                <w:sz w:val="24"/>
                <w:szCs w:val="24"/>
              </w:rPr>
              <w:t xml:space="preserve">ная работа </w:t>
            </w:r>
          </w:p>
          <w:p w:rsidR="00B4611B" w:rsidRPr="006B2C27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B2C27">
              <w:rPr>
                <w:rFonts w:ascii="Times New Roman" w:hAnsi="Times New Roman"/>
                <w:sz w:val="24"/>
                <w:szCs w:val="24"/>
              </w:rPr>
              <w:t>Диагностическая р</w:t>
            </w:r>
            <w:r w:rsidRPr="006B2C27">
              <w:rPr>
                <w:rFonts w:ascii="Times New Roman" w:hAnsi="Times New Roman"/>
                <w:sz w:val="24"/>
                <w:szCs w:val="24"/>
              </w:rPr>
              <w:t>а</w:t>
            </w:r>
            <w:r w:rsidRPr="006B2C27">
              <w:rPr>
                <w:rFonts w:ascii="Times New Roman" w:hAnsi="Times New Roman"/>
                <w:sz w:val="24"/>
                <w:szCs w:val="24"/>
              </w:rPr>
              <w:t>бота</w:t>
            </w: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814496" w:rsidRDefault="00B4611B" w:rsidP="00B4611B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u w:val="single"/>
              </w:rPr>
            </w:pPr>
            <w:r>
              <w:rPr>
                <w:rStyle w:val="FontStyle16"/>
                <w:rFonts w:ascii="Times New Roman" w:hAnsi="Times New Roman" w:cs="Times New Roman"/>
              </w:rPr>
              <w:t>-</w:t>
            </w:r>
            <w:r w:rsidRPr="00814496">
              <w:rPr>
                <w:rStyle w:val="FontStyle16"/>
                <w:rFonts w:ascii="Times New Roman" w:hAnsi="Times New Roman" w:cs="Times New Roman"/>
              </w:rPr>
              <w:t>обобщать и систематизировать знания по темам учебного материала.</w:t>
            </w:r>
          </w:p>
          <w:p w:rsidR="00B4611B" w:rsidRPr="00814496" w:rsidRDefault="00B4611B" w:rsidP="00B4611B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u w:val="single"/>
              </w:rPr>
            </w:pPr>
            <w:r w:rsidRPr="00814496">
              <w:rPr>
                <w:rStyle w:val="FontStyle16"/>
                <w:rFonts w:ascii="Times New Roman" w:hAnsi="Times New Roman" w:cs="Times New Roman"/>
              </w:rPr>
              <w:t>-контролировать и оценивать собственную деятельность.</w:t>
            </w:r>
          </w:p>
          <w:p w:rsidR="00B4611B" w:rsidRPr="000351C6" w:rsidRDefault="00B4611B" w:rsidP="00B4611B">
            <w:pPr>
              <w:widowControl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814496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-формировать интеллектуальную честность и объективность.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должения образования на базовом и углубленном уровнях: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иметь представление о статистических характ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 xml:space="preserve">ристиках, вероятности случайного события, 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оценивать вероятность события в простейших случаях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решать простейшие комбинаторные задачи м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lastRenderedPageBreak/>
              <w:t>тодом прямого и организованного перебора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иметь представление о роли закона больших чисел в массовых явлениях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оценивать количество возможных вариантов методом перебора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иметь представление о роли практически дост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верных и маловероятных событий;</w:t>
            </w:r>
          </w:p>
          <w:p w:rsidR="00B4611B" w:rsidRPr="000351C6" w:rsidRDefault="00B4611B" w:rsidP="00B4611B">
            <w:pPr>
              <w:widowControl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оценивать вероятность реальных событий и я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в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лений в несложных ситуациях в условиях своего региона, города, поселения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41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9889" w:type="dxa"/>
            <w:gridSpan w:val="3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8 класс </w:t>
            </w:r>
          </w:p>
        </w:tc>
      </w:tr>
      <w:tr w:rsidR="00B4611B" w:rsidRPr="000351C6" w:rsidTr="00B4611B">
        <w:tc>
          <w:tcPr>
            <w:tcW w:w="9889" w:type="dxa"/>
            <w:gridSpan w:val="3"/>
            <w:shd w:val="clear" w:color="auto" w:fill="auto"/>
          </w:tcPr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Повторение </w:t>
            </w:r>
          </w:p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 часа</w:t>
            </w: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 xml:space="preserve"> научится для обеспечения во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з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можности успешного продолжения образования на базовом уровне:</w:t>
            </w:r>
          </w:p>
        </w:tc>
        <w:tc>
          <w:tcPr>
            <w:tcW w:w="2410" w:type="dxa"/>
            <w:vMerge w:val="restart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B2C27">
              <w:rPr>
                <w:rFonts w:ascii="Times New Roman" w:hAnsi="Times New Roman"/>
                <w:sz w:val="24"/>
                <w:szCs w:val="24"/>
              </w:rPr>
              <w:t>Диагностическая р</w:t>
            </w:r>
            <w:r w:rsidRPr="006B2C27">
              <w:rPr>
                <w:rFonts w:ascii="Times New Roman" w:hAnsi="Times New Roman"/>
                <w:sz w:val="24"/>
                <w:szCs w:val="24"/>
              </w:rPr>
              <w:t>а</w:t>
            </w:r>
            <w:r w:rsidRPr="006B2C27">
              <w:rPr>
                <w:rFonts w:ascii="Times New Roman" w:hAnsi="Times New Roman"/>
                <w:sz w:val="24"/>
                <w:szCs w:val="24"/>
              </w:rPr>
              <w:t>бота</w:t>
            </w: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814496" w:rsidRDefault="00B4611B" w:rsidP="00B4611B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u w:val="single"/>
              </w:rPr>
            </w:pPr>
            <w:r>
              <w:rPr>
                <w:rStyle w:val="FontStyle16"/>
                <w:rFonts w:ascii="Times New Roman" w:hAnsi="Times New Roman" w:cs="Times New Roman"/>
              </w:rPr>
              <w:t>-</w:t>
            </w:r>
            <w:r w:rsidRPr="00814496">
              <w:rPr>
                <w:rStyle w:val="FontStyle16"/>
                <w:rFonts w:ascii="Times New Roman" w:hAnsi="Times New Roman" w:cs="Times New Roman"/>
              </w:rPr>
              <w:t>обобщать и систематизировать знания по темам учебного материала.</w:t>
            </w:r>
          </w:p>
          <w:p w:rsidR="00B4611B" w:rsidRPr="00814496" w:rsidRDefault="00B4611B" w:rsidP="00B4611B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u w:val="single"/>
              </w:rPr>
            </w:pPr>
            <w:r w:rsidRPr="00814496">
              <w:rPr>
                <w:rStyle w:val="FontStyle16"/>
                <w:rFonts w:ascii="Times New Roman" w:hAnsi="Times New Roman" w:cs="Times New Roman"/>
              </w:rPr>
              <w:t>-контролировать и оценивать собственную деятельность.</w:t>
            </w:r>
          </w:p>
          <w:p w:rsidR="00B4611B" w:rsidRPr="000351C6" w:rsidRDefault="00B4611B" w:rsidP="00B4611B">
            <w:pPr>
              <w:widowControl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814496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-формировать интеллектуальную честность и объективность.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должения образования на базовом и углубленном уровнях: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ростейшие функции. Квадратные корни.</w:t>
            </w:r>
          </w:p>
          <w:p w:rsidR="00B4611B" w:rsidRPr="001D145C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145C">
              <w:rPr>
                <w:rFonts w:ascii="Times New Roman" w:hAnsi="Times New Roman"/>
                <w:sz w:val="24"/>
                <w:szCs w:val="24"/>
              </w:rPr>
              <w:t>29 часов</w:t>
            </w: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 xml:space="preserve"> научится для обеспечения во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з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можности успешного продолжения образования на базовом уровне:</w:t>
            </w:r>
          </w:p>
        </w:tc>
        <w:tc>
          <w:tcPr>
            <w:tcW w:w="2410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амостоятельная р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>бота № 1-4</w:t>
            </w: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34CF5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  <w:r>
              <w:rPr>
                <w:rFonts w:ascii="Times New Roman" w:hAnsi="Times New Roman"/>
                <w:sz w:val="24"/>
                <w:szCs w:val="24"/>
              </w:rPr>
              <w:t>работа №1 «Функции и графики»</w:t>
            </w:r>
            <w:r w:rsidRPr="00D34CF5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атематический диктант </w:t>
            </w:r>
            <w:r w:rsidRPr="000D6B0C">
              <w:rPr>
                <w:rFonts w:ascii="Times New Roman" w:hAnsi="Times New Roman" w:cs="Times New Roman"/>
                <w:bCs/>
                <w:sz w:val="24"/>
                <w:szCs w:val="24"/>
              </w:rPr>
              <w:t>«</w:t>
            </w:r>
            <w:r w:rsidRPr="000D6B0C">
              <w:rPr>
                <w:rFonts w:ascii="Times New Roman" w:hAnsi="Times New Roman" w:cs="Times New Roman"/>
                <w:sz w:val="24"/>
                <w:szCs w:val="24"/>
              </w:rPr>
              <w:t>Квадра</w:t>
            </w:r>
            <w:r w:rsidRPr="000D6B0C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0D6B0C">
              <w:rPr>
                <w:rFonts w:ascii="Times New Roman" w:hAnsi="Times New Roman" w:cs="Times New Roman"/>
                <w:sz w:val="24"/>
                <w:szCs w:val="24"/>
              </w:rPr>
              <w:t>ные корни»</w:t>
            </w: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34CF5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  <w:r>
              <w:rPr>
                <w:rFonts w:ascii="Times New Roman" w:hAnsi="Times New Roman"/>
                <w:sz w:val="24"/>
                <w:szCs w:val="24"/>
              </w:rPr>
              <w:t>работа №2 «Квадратные корни»</w:t>
            </w: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изображать числа точками координатной пр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я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мой, пары чисел точками координатной плоскости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строить на координатной плоскости геометр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и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ческие изображения множеств, заданных алгебр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и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чески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моделировать реальные зависимости график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ми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строить график линейной функции;</w:t>
            </w:r>
          </w:p>
          <w:p w:rsidR="00B4611B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проверять, является ли данный график граф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и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ком заданной функции (линейной, квадратичной, обратной пропорциональности)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формулировать определения квадратного корня из числа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оценивать значение квадратного корня из п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ложительного целого числа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строить график функции y=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rad>
            </m:oMath>
            <w:r w:rsidRPr="000351C6">
              <w:rPr>
                <w:rFonts w:ascii="Times New Roman" w:hAnsi="Times New Roman"/>
                <w:sz w:val="24"/>
                <w:szCs w:val="24"/>
              </w:rPr>
              <w:t>, исследовать по графику её свойства;</w:t>
            </w:r>
          </w:p>
          <w:p w:rsidR="00B4611B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вычислять значения выражений, содержащих квадратные корни; выполнять знаково-символические действия с использованием обозн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чений квадратного и кубического корня;</w:t>
            </w:r>
          </w:p>
          <w:p w:rsidR="00B4611B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квадратные корни для решения простейших практических задач, связанных с особенностями региона, родного города, инте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р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претировать результат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B4611B" w:rsidRPr="00A9210B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9210B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графики для решения просте</w:t>
            </w:r>
            <w:r w:rsidRPr="00A9210B">
              <w:rPr>
                <w:rFonts w:ascii="Times New Roman" w:hAnsi="Times New Roman"/>
                <w:b/>
                <w:i/>
                <w:sz w:val="24"/>
                <w:szCs w:val="24"/>
              </w:rPr>
              <w:t>й</w:t>
            </w:r>
            <w:r w:rsidRPr="00A9210B">
              <w:rPr>
                <w:rFonts w:ascii="Times New Roman" w:hAnsi="Times New Roman"/>
                <w:b/>
                <w:i/>
                <w:sz w:val="24"/>
                <w:szCs w:val="24"/>
              </w:rPr>
              <w:t>ших практических задач, связанных с особенн</w:t>
            </w:r>
            <w:r w:rsidRPr="00A9210B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A9210B">
              <w:rPr>
                <w:rFonts w:ascii="Times New Roman" w:hAnsi="Times New Roman"/>
                <w:b/>
                <w:i/>
                <w:sz w:val="24"/>
                <w:szCs w:val="24"/>
              </w:rPr>
              <w:t>стями региона, родного города, интерпретир</w:t>
            </w:r>
            <w:r w:rsidRPr="00A9210B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A9210B">
              <w:rPr>
                <w:rFonts w:ascii="Times New Roman" w:hAnsi="Times New Roman"/>
                <w:b/>
                <w:i/>
                <w:sz w:val="24"/>
                <w:szCs w:val="24"/>
              </w:rPr>
              <w:t>вать результат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должения образования на базовом и углубленном уровнях: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строить графики простейших зависимостей, з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данных алгебраическими соотношениями, пров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дить несложные исследования особенностей этих графиков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читать графики реальных зависимостей;</w:t>
            </w:r>
          </w:p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Квадратные и рационал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ь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ные уравн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ния</w:t>
            </w:r>
          </w:p>
          <w:p w:rsidR="00B4611B" w:rsidRPr="001D145C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145C">
              <w:rPr>
                <w:rFonts w:ascii="Times New Roman" w:hAnsi="Times New Roman"/>
                <w:sz w:val="24"/>
                <w:szCs w:val="24"/>
              </w:rPr>
              <w:t>33 часа</w:t>
            </w: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 xml:space="preserve"> научится для обеспечения во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з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можности успешного продолжения образования на базовом уровне:</w:t>
            </w:r>
          </w:p>
        </w:tc>
        <w:tc>
          <w:tcPr>
            <w:tcW w:w="2410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амостоятельная р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>бота № 5-14</w:t>
            </w: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0D6B0C" w:rsidRDefault="00B4611B" w:rsidP="00B4611B">
            <w:pPr>
              <w:widowControl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D6B0C">
              <w:rPr>
                <w:rFonts w:ascii="Times New Roman" w:hAnsi="Times New Roman" w:cs="Times New Roman"/>
                <w:sz w:val="24"/>
                <w:szCs w:val="24"/>
              </w:rPr>
              <w:t xml:space="preserve">Математический диктант </w:t>
            </w:r>
            <w:r w:rsidRPr="000D6B0C">
              <w:rPr>
                <w:rFonts w:ascii="Times New Roman" w:hAnsi="Times New Roman" w:cs="Times New Roman"/>
                <w:bCs/>
                <w:sz w:val="24"/>
                <w:szCs w:val="24"/>
              </w:rPr>
              <w:t>«</w:t>
            </w:r>
            <w:r w:rsidRPr="000D6B0C">
              <w:rPr>
                <w:rFonts w:ascii="Times New Roman" w:hAnsi="Times New Roman" w:cs="Times New Roman"/>
                <w:sz w:val="24"/>
                <w:szCs w:val="24"/>
              </w:rPr>
              <w:t>Квадра</w:t>
            </w:r>
            <w:r w:rsidRPr="000D6B0C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0D6B0C">
              <w:rPr>
                <w:rFonts w:ascii="Times New Roman" w:hAnsi="Times New Roman" w:cs="Times New Roman"/>
                <w:sz w:val="24"/>
                <w:szCs w:val="24"/>
              </w:rPr>
              <w:t>ные уравнения»</w:t>
            </w: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0D6B0C" w:rsidRDefault="00B4611B" w:rsidP="00B4611B">
            <w:pPr>
              <w:widowControl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D6B0C">
              <w:rPr>
                <w:rFonts w:ascii="Times New Roman" w:hAnsi="Times New Roman" w:cs="Times New Roman"/>
                <w:sz w:val="24"/>
                <w:szCs w:val="24"/>
              </w:rPr>
              <w:t>Терминологический диктант</w:t>
            </w: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6B0C">
              <w:rPr>
                <w:rFonts w:ascii="Times New Roman" w:hAnsi="Times New Roman" w:cs="Times New Roman"/>
                <w:bCs/>
                <w:sz w:val="24"/>
                <w:szCs w:val="24"/>
              </w:rPr>
              <w:t>«</w:t>
            </w:r>
            <w:r w:rsidRPr="000D6B0C">
              <w:rPr>
                <w:rFonts w:ascii="Times New Roman" w:hAnsi="Times New Roman" w:cs="Times New Roman"/>
                <w:sz w:val="24"/>
                <w:szCs w:val="24"/>
              </w:rPr>
              <w:t>Квадратные ура</w:t>
            </w:r>
            <w:r w:rsidRPr="000D6B0C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0D6B0C">
              <w:rPr>
                <w:rFonts w:ascii="Times New Roman" w:hAnsi="Times New Roman" w:cs="Times New Roman"/>
                <w:sz w:val="24"/>
                <w:szCs w:val="24"/>
              </w:rPr>
              <w:t>нения»</w:t>
            </w: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34CF5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  <w:r>
              <w:rPr>
                <w:rFonts w:ascii="Times New Roman" w:hAnsi="Times New Roman"/>
                <w:sz w:val="24"/>
                <w:szCs w:val="24"/>
              </w:rPr>
              <w:t>работа №3 «Квадратные уравнения»</w:t>
            </w: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34CF5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  <w:r>
              <w:rPr>
                <w:rFonts w:ascii="Times New Roman" w:hAnsi="Times New Roman"/>
                <w:sz w:val="24"/>
                <w:szCs w:val="24"/>
              </w:rPr>
              <w:t>работа №4 «Рациональные  уравнения»</w:t>
            </w: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распознавать квадратные уравнения, классиф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и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цировать их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решать квадратные уравнения по формуле ко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р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ней квадратного уравнения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 xml:space="preserve">решать уравнения, сводящиеся </w:t>
            </w:r>
            <w:proofErr w:type="gramStart"/>
            <w:r w:rsidRPr="000351C6">
              <w:rPr>
                <w:rFonts w:ascii="Times New Roman" w:hAnsi="Times New Roman"/>
                <w:sz w:val="24"/>
                <w:szCs w:val="24"/>
              </w:rPr>
              <w:t>к</w:t>
            </w:r>
            <w:proofErr w:type="gramEnd"/>
            <w:r w:rsidRPr="000351C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0351C6">
              <w:rPr>
                <w:rFonts w:ascii="Times New Roman" w:hAnsi="Times New Roman"/>
                <w:sz w:val="24"/>
                <w:szCs w:val="24"/>
              </w:rPr>
              <w:t>квадратным</w:t>
            </w:r>
            <w:proofErr w:type="gramEnd"/>
            <w:r w:rsidRPr="000351C6">
              <w:rPr>
                <w:rFonts w:ascii="Times New Roman" w:hAnsi="Times New Roman"/>
                <w:sz w:val="24"/>
                <w:szCs w:val="24"/>
              </w:rPr>
              <w:t xml:space="preserve"> путём преобразований, а также с помощью замены переменной;</w:t>
            </w:r>
          </w:p>
          <w:p w:rsidR="00B4611B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формулировать и доказывать теорему Виета, а также обратную теорему, применять эти теоремы для решения разнообразных задач;</w:t>
            </w:r>
          </w:p>
          <w:p w:rsidR="00B4611B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складывать квадратный трехчлен на множ</w:t>
            </w:r>
            <w:r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>тели;</w:t>
            </w:r>
          </w:p>
          <w:p w:rsidR="00B4611B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кращать алгебраические дроби, содержащие квадратный трехчлен;</w:t>
            </w:r>
          </w:p>
          <w:p w:rsidR="00B4611B" w:rsidRPr="00C907B0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907B0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квадратные уравнения для р</w:t>
            </w:r>
            <w:r w:rsidRPr="00C907B0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C907B0">
              <w:rPr>
                <w:rFonts w:ascii="Times New Roman" w:hAnsi="Times New Roman"/>
                <w:b/>
                <w:i/>
                <w:sz w:val="24"/>
                <w:szCs w:val="24"/>
              </w:rPr>
              <w:t>шения простейших практических задач, связа</w:t>
            </w:r>
            <w:r w:rsidRPr="00C907B0">
              <w:rPr>
                <w:rFonts w:ascii="Times New Roman" w:hAnsi="Times New Roman"/>
                <w:b/>
                <w:i/>
                <w:sz w:val="24"/>
                <w:szCs w:val="24"/>
              </w:rPr>
              <w:t>н</w:t>
            </w:r>
            <w:r w:rsidRPr="00C907B0">
              <w:rPr>
                <w:rFonts w:ascii="Times New Roman" w:hAnsi="Times New Roman"/>
                <w:b/>
                <w:i/>
                <w:sz w:val="24"/>
                <w:szCs w:val="24"/>
              </w:rPr>
              <w:t>ных с особенностями региона, родного города, интерпретировать результат</w:t>
            </w:r>
            <w:r w:rsidRPr="00C907B0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должения образования на базовом и углубленном уровнях: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822697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проводить простейшие исследования квадр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т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ных уравнений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решать несложные квадратные уравнения с п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раметром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наблюдать и анализировать связь между корн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я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ми и коэффициентами квадратного уравнения;</w:t>
            </w:r>
          </w:p>
          <w:p w:rsidR="00B4611B" w:rsidRDefault="00B4611B" w:rsidP="00B4611B">
            <w:pPr>
              <w:widowControl w:val="0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решать текстовые задачи алгебраическим способом: переходить от словесной формулировки условия з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дачи к алгебраической модели путём составления уравнения; решать составленное уравнение; инт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р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претировать результат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составлять и решать линейные и квадра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т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ные уравнения, уравнения, к ним сводящиеся, с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и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стемы линейных уравнений, неравен</w:t>
            </w:r>
            <w:proofErr w:type="gramStart"/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ств пр</w:t>
            </w:r>
            <w:proofErr w:type="gramEnd"/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и р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шении задач других учебных предметов, практ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и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ческих задач, отражающих особенности региона, города или поселения;</w:t>
            </w:r>
          </w:p>
          <w:p w:rsidR="00B4611B" w:rsidRPr="000351C6" w:rsidRDefault="00B4611B" w:rsidP="00B4611B">
            <w:pPr>
              <w:widowControl w:val="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6D7AAD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Функции  у = </w:t>
            </w:r>
            <w:proofErr w:type="spellStart"/>
            <w:r w:rsidRPr="006D7AA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kx</w:t>
            </w:r>
            <w:proofErr w:type="spellEnd"/>
            <w:r w:rsidRPr="006D7AA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+ </w:t>
            </w:r>
            <w:r w:rsidRPr="006D7AA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b</w:t>
            </w:r>
            <w:r w:rsidRPr="006D7AA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 у = </w:t>
            </w:r>
            <w:r w:rsidRPr="006D7AA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ax</w:t>
            </w:r>
            <w:r w:rsidRPr="006D7AAD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  <w:r w:rsidRPr="006D7AA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+ </w:t>
            </w:r>
            <w:proofErr w:type="spellStart"/>
            <w:r w:rsidRPr="006D7AA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bx</w:t>
            </w:r>
            <w:proofErr w:type="spellEnd"/>
            <w:r w:rsidRPr="006D7AA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+ </w:t>
            </w:r>
            <w:r w:rsidRPr="006D7AA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c</w:t>
            </w:r>
            <w:r w:rsidRPr="006D7AA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y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k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</m:t>
                      </m:r>
                    </m:sub>
                  </m:sSub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</m:oMath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4611B" w:rsidRDefault="00B4611B" w:rsidP="00B4611B">
            <w:pPr>
              <w:widowControl w:val="0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B4611B" w:rsidRPr="001D145C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145C">
              <w:rPr>
                <w:rFonts w:ascii="Times New Roman" w:eastAsiaTheme="minorEastAsia" w:hAnsi="Times New Roman" w:cs="Times New Roman"/>
                <w:sz w:val="24"/>
                <w:szCs w:val="24"/>
              </w:rPr>
              <w:t>23 часа</w:t>
            </w: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 xml:space="preserve"> научится для обеспечения во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з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можности успешного продолжения образования на базовом уровне:</w:t>
            </w:r>
          </w:p>
        </w:tc>
        <w:tc>
          <w:tcPr>
            <w:tcW w:w="2410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амостоятельная р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>бота № 15-20</w:t>
            </w: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34CF5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  <w:r>
              <w:rPr>
                <w:rFonts w:ascii="Times New Roman" w:hAnsi="Times New Roman"/>
                <w:sz w:val="24"/>
                <w:szCs w:val="24"/>
              </w:rPr>
              <w:t>работа №5 «Квадратичная функция»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находить значение функции по заданному зн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чению аргумента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находить значение аргумента по заданному зн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чению функции в несложных ситуациях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определять положение точки по ее координ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там, координаты точки по ее положению на коорд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и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натной плоскости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 xml:space="preserve">по графику находить область определения, множество значений, нули функции, промежутки </w:t>
            </w:r>
            <w:proofErr w:type="spellStart"/>
            <w:r w:rsidRPr="000351C6">
              <w:rPr>
                <w:rFonts w:ascii="Times New Roman" w:hAnsi="Times New Roman"/>
                <w:sz w:val="24"/>
                <w:szCs w:val="24"/>
              </w:rPr>
              <w:t>знакопостоянства</w:t>
            </w:r>
            <w:proofErr w:type="spellEnd"/>
            <w:r w:rsidRPr="000351C6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строить график линейной функции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использовать свойства линейной функц</w:t>
            </w:r>
            <w:proofErr w:type="gramStart"/>
            <w:r w:rsidRPr="000351C6">
              <w:rPr>
                <w:rFonts w:ascii="Times New Roman" w:hAnsi="Times New Roman"/>
                <w:sz w:val="24"/>
                <w:szCs w:val="24"/>
              </w:rPr>
              <w:t>ии и ее</w:t>
            </w:r>
            <w:proofErr w:type="gramEnd"/>
            <w:r w:rsidRPr="000351C6">
              <w:rPr>
                <w:rFonts w:ascii="Times New Roman" w:hAnsi="Times New Roman"/>
                <w:sz w:val="24"/>
                <w:szCs w:val="24"/>
              </w:rPr>
              <w:t xml:space="preserve"> график при решении задач из других учебных пр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д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метов;</w:t>
            </w:r>
          </w:p>
          <w:p w:rsidR="00B4611B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 xml:space="preserve">определять приближенные значения </w:t>
            </w:r>
            <w:proofErr w:type="gramStart"/>
            <w:r w:rsidRPr="000351C6">
              <w:rPr>
                <w:rFonts w:ascii="Times New Roman" w:hAnsi="Times New Roman"/>
                <w:sz w:val="24"/>
                <w:szCs w:val="24"/>
              </w:rPr>
              <w:t>координат точки пересечения графиков функций</w:t>
            </w:r>
            <w:proofErr w:type="gramEnd"/>
            <w:r w:rsidRPr="000351C6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B4611B" w:rsidRPr="00B57F93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проверять, является ли данный график граф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и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ком заданной функции (линейной, квадратичной, обратной пропорциональности)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 xml:space="preserve">определять свойства и график квадратичной функции (параболы); 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строить график квадратичной функции по то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ч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кам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находить нули квадратичной функции, множ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 xml:space="preserve">ства значений, промежутков </w:t>
            </w:r>
            <w:proofErr w:type="spellStart"/>
            <w:r w:rsidRPr="000351C6">
              <w:rPr>
                <w:rFonts w:ascii="Times New Roman" w:hAnsi="Times New Roman"/>
                <w:sz w:val="24"/>
                <w:szCs w:val="24"/>
              </w:rPr>
              <w:t>знакопостоянства</w:t>
            </w:r>
            <w:proofErr w:type="spellEnd"/>
            <w:r w:rsidRPr="000351C6">
              <w:rPr>
                <w:rFonts w:ascii="Times New Roman" w:hAnsi="Times New Roman"/>
                <w:sz w:val="24"/>
                <w:szCs w:val="24"/>
              </w:rPr>
              <w:t>, пр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межутков монотонности;</w:t>
            </w:r>
          </w:p>
          <w:p w:rsidR="00B4611B" w:rsidRPr="00384AC5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84AC5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графики реальных процессов и зависимостей, для характеристики особенности своего региона, родного города, поселения</w:t>
            </w:r>
          </w:p>
          <w:p w:rsidR="00B4611B" w:rsidRPr="00384AC5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квадратичную функцию для решения простейших практических задач, св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я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занных с особенностями региона, родного города, интерпретировать результат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;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должения образования на базовом и углубленном уровнях: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822697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22697">
              <w:rPr>
                <w:rFonts w:ascii="Times New Roman" w:hAnsi="Times New Roman"/>
                <w:sz w:val="24"/>
                <w:szCs w:val="24"/>
              </w:rPr>
              <w:t>применять график функции y = x2 для нахожд</w:t>
            </w:r>
            <w:r w:rsidRPr="00822697">
              <w:rPr>
                <w:rFonts w:ascii="Times New Roman" w:hAnsi="Times New Roman"/>
                <w:sz w:val="24"/>
                <w:szCs w:val="24"/>
              </w:rPr>
              <w:t>е</w:t>
            </w:r>
            <w:r w:rsidRPr="00822697">
              <w:rPr>
                <w:rFonts w:ascii="Times New Roman" w:hAnsi="Times New Roman"/>
                <w:sz w:val="24"/>
                <w:szCs w:val="24"/>
              </w:rPr>
              <w:t>ния корней квадратных уравнений, используя при необходимости калькулятор;</w:t>
            </w:r>
          </w:p>
          <w:p w:rsidR="00B4611B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22697">
              <w:rPr>
                <w:rFonts w:ascii="Times New Roman" w:hAnsi="Times New Roman"/>
                <w:sz w:val="24"/>
                <w:szCs w:val="24"/>
              </w:rPr>
              <w:t>формулировать определение корня третьей ст</w:t>
            </w:r>
            <w:r w:rsidRPr="00822697">
              <w:rPr>
                <w:rFonts w:ascii="Times New Roman" w:hAnsi="Times New Roman"/>
                <w:sz w:val="24"/>
                <w:szCs w:val="24"/>
              </w:rPr>
              <w:t>е</w:t>
            </w:r>
            <w:r w:rsidRPr="00822697">
              <w:rPr>
                <w:rFonts w:ascii="Times New Roman" w:hAnsi="Times New Roman"/>
                <w:sz w:val="24"/>
                <w:szCs w:val="24"/>
              </w:rPr>
              <w:lastRenderedPageBreak/>
              <w:t>пени;</w:t>
            </w:r>
          </w:p>
          <w:p w:rsidR="00B4611B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907B0">
              <w:rPr>
                <w:rFonts w:ascii="Times New Roman" w:hAnsi="Times New Roman"/>
                <w:sz w:val="24"/>
                <w:szCs w:val="24"/>
              </w:rPr>
              <w:t xml:space="preserve">находить значения кубических корней, при необходимости </w:t>
            </w:r>
            <w:proofErr w:type="gramStart"/>
            <w:r w:rsidRPr="00C907B0">
              <w:rPr>
                <w:rFonts w:ascii="Times New Roman" w:hAnsi="Times New Roman"/>
                <w:sz w:val="24"/>
                <w:szCs w:val="24"/>
              </w:rPr>
              <w:t>используя</w:t>
            </w:r>
            <w:proofErr w:type="gramEnd"/>
            <w:r w:rsidRPr="00C907B0">
              <w:rPr>
                <w:rFonts w:ascii="Times New Roman" w:hAnsi="Times New Roman"/>
                <w:sz w:val="24"/>
                <w:szCs w:val="24"/>
              </w:rPr>
              <w:t xml:space="preserve"> калькулятор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оперировать понятиями: функциональная зав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и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симость, функция, график функции, способы зад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 xml:space="preserve">ния функции, аргумент и значение функции, область определения и множество значений функции, нули функции, промежутки </w:t>
            </w:r>
            <w:proofErr w:type="spellStart"/>
            <w:r w:rsidRPr="000351C6">
              <w:rPr>
                <w:rFonts w:ascii="Times New Roman" w:hAnsi="Times New Roman"/>
                <w:sz w:val="24"/>
                <w:szCs w:val="24"/>
              </w:rPr>
              <w:t>знакопостоянства</w:t>
            </w:r>
            <w:proofErr w:type="spellEnd"/>
            <w:r w:rsidRPr="000351C6">
              <w:rPr>
                <w:rFonts w:ascii="Times New Roman" w:hAnsi="Times New Roman"/>
                <w:sz w:val="24"/>
                <w:szCs w:val="24"/>
              </w:rPr>
              <w:t>, моното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н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ность функции, четность/нечетность функции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      </w:r>
          </w:p>
          <w:p w:rsidR="00B4611B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исследовать функцию по ее графику</w:t>
            </w:r>
          </w:p>
          <w:p w:rsidR="00B4611B" w:rsidRPr="00B57F93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строить график квадратичной функции</w:t>
            </w:r>
          </w:p>
          <w:p w:rsidR="00B4611B" w:rsidRPr="00B57F93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находить множество значений, нули, промежу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т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 xml:space="preserve">ки </w:t>
            </w:r>
            <w:proofErr w:type="spellStart"/>
            <w:r w:rsidRPr="000351C6">
              <w:rPr>
                <w:rFonts w:ascii="Times New Roman" w:hAnsi="Times New Roman"/>
                <w:sz w:val="24"/>
                <w:szCs w:val="24"/>
              </w:rPr>
              <w:t>знакопостоянства</w:t>
            </w:r>
            <w:proofErr w:type="spellEnd"/>
            <w:r w:rsidRPr="000351C6">
              <w:rPr>
                <w:rFonts w:ascii="Times New Roman" w:hAnsi="Times New Roman"/>
                <w:sz w:val="24"/>
                <w:szCs w:val="24"/>
              </w:rPr>
              <w:t>, монотонности квадратичной функции;</w:t>
            </w:r>
          </w:p>
          <w:p w:rsidR="00B4611B" w:rsidRPr="00C907B0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использовать свойства и график квадратичной функции при решении задач из других учебных предметов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Системы р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циональных уравнений</w:t>
            </w:r>
          </w:p>
          <w:p w:rsidR="00B4611B" w:rsidRPr="005B079A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079A">
              <w:rPr>
                <w:rFonts w:ascii="Times New Roman" w:hAnsi="Times New Roman"/>
                <w:sz w:val="24"/>
                <w:szCs w:val="24"/>
              </w:rPr>
              <w:t>21 час</w:t>
            </w: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 xml:space="preserve"> научится для обеспечения во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з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можности успешного продолжения образования на базовом уровне:</w:t>
            </w:r>
          </w:p>
        </w:tc>
        <w:tc>
          <w:tcPr>
            <w:tcW w:w="2410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амостоятельная р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>бота № 21-27</w:t>
            </w: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0D6B0C" w:rsidRDefault="00B4611B" w:rsidP="00B4611B">
            <w:pPr>
              <w:widowControl w:val="0"/>
              <w:ind w:firstLine="397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D6B0C">
              <w:rPr>
                <w:rFonts w:ascii="Times New Roman" w:hAnsi="Times New Roman" w:cs="Times New Roman"/>
                <w:sz w:val="24"/>
                <w:szCs w:val="24"/>
              </w:rPr>
              <w:t>Математический диктант</w:t>
            </w:r>
          </w:p>
          <w:p w:rsidR="00B4611B" w:rsidRPr="000D6B0C" w:rsidRDefault="00B4611B" w:rsidP="00B4611B">
            <w:pPr>
              <w:widowControl w:val="0"/>
              <w:ind w:firstLine="39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6B0C">
              <w:rPr>
                <w:rFonts w:ascii="Times New Roman" w:hAnsi="Times New Roman" w:cs="Times New Roman"/>
                <w:bCs/>
                <w:sz w:val="24"/>
                <w:szCs w:val="24"/>
              </w:rPr>
              <w:t>«Системы ура</w:t>
            </w:r>
            <w:r w:rsidRPr="000D6B0C">
              <w:rPr>
                <w:rFonts w:ascii="Times New Roman" w:hAnsi="Times New Roman" w:cs="Times New Roman"/>
                <w:bCs/>
                <w:sz w:val="24"/>
                <w:szCs w:val="24"/>
              </w:rPr>
              <w:t>в</w:t>
            </w:r>
            <w:r w:rsidRPr="000D6B0C">
              <w:rPr>
                <w:rFonts w:ascii="Times New Roman" w:hAnsi="Times New Roman" w:cs="Times New Roman"/>
                <w:bCs/>
                <w:sz w:val="24"/>
                <w:szCs w:val="24"/>
              </w:rPr>
              <w:t>нений</w:t>
            </w:r>
            <w:r w:rsidRPr="000D6B0C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34CF5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  <w:r>
              <w:rPr>
                <w:rFonts w:ascii="Times New Roman" w:hAnsi="Times New Roman"/>
                <w:sz w:val="24"/>
                <w:szCs w:val="24"/>
              </w:rPr>
              <w:t>работа №6 «Системы рац</w:t>
            </w:r>
            <w:r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>ональных уравн</w:t>
            </w:r>
            <w:r>
              <w:rPr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sz w:val="24"/>
                <w:szCs w:val="24"/>
              </w:rPr>
              <w:t>ний»</w:t>
            </w: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82757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 xml:space="preserve">решать системы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несложных рациональных 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 xml:space="preserve"> уравнений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определять, является ли пара чисел решением уравнения с двумя переменными; приводить прим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 xml:space="preserve">ры решений уравнений с двумя переменными; 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решать задачи, алгебраической моделью кот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 xml:space="preserve">рых является уравнение с двумя переменными; </w:t>
            </w:r>
          </w:p>
          <w:p w:rsidR="00B4611B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состав</w:t>
            </w:r>
            <w:r>
              <w:rPr>
                <w:rFonts w:ascii="Times New Roman" w:hAnsi="Times New Roman"/>
                <w:sz w:val="24"/>
                <w:szCs w:val="24"/>
              </w:rPr>
              <w:t>лять и решать линейные, рациональны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 xml:space="preserve"> уравнения при решении задач, возникающих в др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у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гих учебных предметах;</w:t>
            </w:r>
          </w:p>
          <w:p w:rsidR="00B4611B" w:rsidRPr="00FA4232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находить область определения несложного дробного выражения с одной переменной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приводить примеры тождеств, выполнять пр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образования несложных рациональных выражений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распознавать целые и дробные уравнения, вл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деть основным приемом решения дробных уравн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ний и решать несложные уравнения такого вида, применять условие равенства нулю произведения к решению уравнения вида (</w:t>
            </w:r>
            <w:proofErr w:type="spellStart"/>
            <w:r w:rsidRPr="000351C6">
              <w:rPr>
                <w:rFonts w:ascii="Times New Roman" w:hAnsi="Times New Roman"/>
                <w:sz w:val="24"/>
                <w:szCs w:val="24"/>
              </w:rPr>
              <w:t>ax</w:t>
            </w:r>
            <w:proofErr w:type="spellEnd"/>
            <w:r w:rsidRPr="000351C6">
              <w:rPr>
                <w:rFonts w:ascii="Times New Roman" w:hAnsi="Times New Roman"/>
                <w:sz w:val="24"/>
                <w:szCs w:val="24"/>
              </w:rPr>
              <w:t xml:space="preserve"> + b)(</w:t>
            </w:r>
            <w:proofErr w:type="spellStart"/>
            <w:r w:rsidRPr="000351C6">
              <w:rPr>
                <w:rFonts w:ascii="Times New Roman" w:hAnsi="Times New Roman"/>
                <w:sz w:val="24"/>
                <w:szCs w:val="24"/>
              </w:rPr>
              <w:t>cx</w:t>
            </w:r>
            <w:proofErr w:type="spellEnd"/>
            <w:r w:rsidRPr="000351C6">
              <w:rPr>
                <w:rFonts w:ascii="Times New Roman" w:hAnsi="Times New Roman"/>
                <w:sz w:val="24"/>
                <w:szCs w:val="24"/>
              </w:rPr>
              <w:t xml:space="preserve"> + d) = 0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понимать графическую интерпретацию уравн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ния с двумя переменными, решать системы двух л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и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нейных уравнений с двумя переменными и несло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ж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ные системы двух уравнений, одно из которых вт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рой степени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составлять уравнение с одной переменной, характеризующее реальные процессы и явления своего региона, города, поселения в виде просте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й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шей математической модели, интерпретир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вать полученные результаты в соответствии со спецификой исследуемого процесса или явления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составлять по условию несложной текстовой задачи уравнение с одной переменной или систему двух уравнений с двумя переменными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систему уравнений для реш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ния простейших практических задач, связанных с особенностями региона, родного города, инте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р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претировать результат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tabs>
                <w:tab w:val="left" w:pos="58"/>
                <w:tab w:val="left" w:pos="299"/>
              </w:tabs>
              <w:autoSpaceDE w:val="0"/>
              <w:autoSpaceDN w:val="0"/>
              <w:adjustRightInd w:val="0"/>
              <w:ind w:left="16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должения образования на базовом и углубленном уровнях: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решать несложные системы линейных уравн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ний с параметрами;</w:t>
            </w:r>
          </w:p>
          <w:p w:rsidR="00B4611B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выполнять оценку правдоподобия результатов, получаемых при решении и систем линейных ур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в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нений при решении задач других учебных предм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тов;</w:t>
            </w:r>
          </w:p>
          <w:p w:rsidR="00B4611B" w:rsidRPr="00FA4232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решать дробно-линейные уравнения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решать линейные уравнения и уравнения, св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 xml:space="preserve">димые к </w:t>
            </w:r>
            <w:proofErr w:type="gramStart"/>
            <w:r w:rsidRPr="000351C6">
              <w:rPr>
                <w:rFonts w:ascii="Times New Roman" w:hAnsi="Times New Roman"/>
                <w:sz w:val="24"/>
                <w:szCs w:val="24"/>
              </w:rPr>
              <w:t>линейным</w:t>
            </w:r>
            <w:proofErr w:type="gramEnd"/>
            <w:r w:rsidRPr="000351C6">
              <w:rPr>
                <w:rFonts w:ascii="Times New Roman" w:hAnsi="Times New Roman"/>
                <w:sz w:val="24"/>
                <w:szCs w:val="24"/>
              </w:rPr>
              <w:t xml:space="preserve"> с помощью тождественных пр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образований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решать квадратные уравнения и уравнения, св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 xml:space="preserve">димые к </w:t>
            </w:r>
            <w:proofErr w:type="gramStart"/>
            <w:r w:rsidRPr="000351C6">
              <w:rPr>
                <w:rFonts w:ascii="Times New Roman" w:hAnsi="Times New Roman"/>
                <w:sz w:val="24"/>
                <w:szCs w:val="24"/>
              </w:rPr>
              <w:t>квадратным</w:t>
            </w:r>
            <w:proofErr w:type="gramEnd"/>
            <w:r w:rsidRPr="000351C6">
              <w:rPr>
                <w:rFonts w:ascii="Times New Roman" w:hAnsi="Times New Roman"/>
                <w:sz w:val="24"/>
                <w:szCs w:val="24"/>
              </w:rPr>
              <w:t xml:space="preserve"> с помощью тождественных преобразований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строить графики уравнений с двумя перем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н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ными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использовать функционально-графические представления для решения и исследования уравн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ний и систем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составлять и решать линейные и квадратные уравнения, уравнения, к ним сводящиеся, системы линейных уравнений, неравен</w:t>
            </w:r>
            <w:proofErr w:type="gramStart"/>
            <w:r w:rsidRPr="000351C6">
              <w:rPr>
                <w:rFonts w:ascii="Times New Roman" w:hAnsi="Times New Roman"/>
                <w:sz w:val="24"/>
                <w:szCs w:val="24"/>
              </w:rPr>
              <w:t>ств пр</w:t>
            </w:r>
            <w:proofErr w:type="gramEnd"/>
            <w:r w:rsidRPr="000351C6">
              <w:rPr>
                <w:rFonts w:ascii="Times New Roman" w:hAnsi="Times New Roman"/>
                <w:sz w:val="24"/>
                <w:szCs w:val="24"/>
              </w:rPr>
              <w:t>и решении задач других учебных предметов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выбирать соответствующие уравнения или их системы для составления математической модели заданной реальной ситуации или прикла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д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ной задачи своего региона, города, поселения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уметь интерпретировать полученный при решении системы результат в контексте зада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н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ной реальной ситуации или прикладной задачи своего региона, города, поселения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Повторение </w:t>
            </w:r>
          </w:p>
          <w:p w:rsidR="00B4611B" w:rsidRPr="005B079A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079A">
              <w:rPr>
                <w:rFonts w:ascii="Times New Roman" w:hAnsi="Times New Roman"/>
                <w:sz w:val="24"/>
                <w:szCs w:val="24"/>
              </w:rPr>
              <w:t>11 часов</w:t>
            </w: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 xml:space="preserve"> научится для обеспечения во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з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можности успешного продолжения образования на базовом уровне:</w:t>
            </w:r>
          </w:p>
        </w:tc>
        <w:tc>
          <w:tcPr>
            <w:tcW w:w="2410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tabs>
                <w:tab w:val="left" w:pos="175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tabs>
                <w:tab w:val="left" w:pos="175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tabs>
                <w:tab w:val="left" w:pos="175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тоговая контрол</w:t>
            </w:r>
            <w:r>
              <w:rPr>
                <w:rFonts w:ascii="Times New Roman" w:hAnsi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/>
                <w:sz w:val="24"/>
                <w:szCs w:val="24"/>
              </w:rPr>
              <w:t>ная работа</w:t>
            </w:r>
          </w:p>
          <w:p w:rsidR="00B4611B" w:rsidRDefault="00B4611B" w:rsidP="00B4611B">
            <w:pPr>
              <w:widowControl w:val="0"/>
              <w:tabs>
                <w:tab w:val="left" w:pos="175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tabs>
                <w:tab w:val="left" w:pos="175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tabs>
                <w:tab w:val="left" w:pos="175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tabs>
                <w:tab w:val="left" w:pos="175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0351C6" w:rsidRDefault="00B4611B" w:rsidP="00B4611B">
            <w:pPr>
              <w:widowControl w:val="0"/>
              <w:tabs>
                <w:tab w:val="left" w:pos="175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Диагностическая р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бота</w:t>
            </w:r>
          </w:p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814496" w:rsidRDefault="00B4611B" w:rsidP="00B4611B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u w:val="single"/>
              </w:rPr>
            </w:pPr>
            <w:r>
              <w:rPr>
                <w:rStyle w:val="FontStyle16"/>
                <w:rFonts w:ascii="Times New Roman" w:hAnsi="Times New Roman" w:cs="Times New Roman"/>
              </w:rPr>
              <w:t>-</w:t>
            </w:r>
            <w:r w:rsidRPr="00814496">
              <w:rPr>
                <w:rStyle w:val="FontStyle16"/>
                <w:rFonts w:ascii="Times New Roman" w:hAnsi="Times New Roman" w:cs="Times New Roman"/>
              </w:rPr>
              <w:t>обобщать и систематизировать знания по темам учебного материала.</w:t>
            </w:r>
          </w:p>
          <w:p w:rsidR="00B4611B" w:rsidRPr="00814496" w:rsidRDefault="00B4611B" w:rsidP="00B4611B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u w:val="single"/>
              </w:rPr>
            </w:pPr>
            <w:r w:rsidRPr="00814496">
              <w:rPr>
                <w:rStyle w:val="FontStyle16"/>
                <w:rFonts w:ascii="Times New Roman" w:hAnsi="Times New Roman" w:cs="Times New Roman"/>
              </w:rPr>
              <w:t>-контролировать и оценивать собственную деятельность.</w:t>
            </w:r>
          </w:p>
          <w:p w:rsidR="00B4611B" w:rsidRPr="000351C6" w:rsidRDefault="00B4611B" w:rsidP="00B4611B">
            <w:pPr>
              <w:widowControl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814496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-формировать интеллектуальную честность и объективность.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для обеспечения возможности успешного пр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должения образования на базовом и углубленном уровнях: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представлять данные в виде таблиц, диаграмм, графиков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читать информацию, представленную в виде таблицы, диаграммы, графика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определять основные статистические характ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ристики числовых наборов;</w:t>
            </w:r>
          </w:p>
          <w:p w:rsidR="00B4611B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иметь представление о геометрической вероя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т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ности;</w:t>
            </w:r>
          </w:p>
          <w:p w:rsidR="00B4611B" w:rsidRPr="00CD0763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D0763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теорию вероятности и стат</w:t>
            </w:r>
            <w:r w:rsidRPr="00CD0763">
              <w:rPr>
                <w:rFonts w:ascii="Times New Roman" w:hAnsi="Times New Roman"/>
                <w:b/>
                <w:i/>
                <w:sz w:val="24"/>
                <w:szCs w:val="24"/>
              </w:rPr>
              <w:t>и</w:t>
            </w:r>
            <w:r w:rsidRPr="00CD0763">
              <w:rPr>
                <w:rFonts w:ascii="Times New Roman" w:hAnsi="Times New Roman"/>
                <w:b/>
                <w:i/>
                <w:sz w:val="24"/>
                <w:szCs w:val="24"/>
              </w:rPr>
              <w:t>стику для решения простейших практических задач, связанных с особенностями региона, родн</w:t>
            </w:r>
            <w:r w:rsidRPr="00CD0763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CD0763">
              <w:rPr>
                <w:rFonts w:ascii="Times New Roman" w:hAnsi="Times New Roman"/>
                <w:b/>
                <w:i/>
                <w:sz w:val="24"/>
                <w:szCs w:val="24"/>
              </w:rPr>
              <w:t>го города, интерпретировать результат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41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9889" w:type="dxa"/>
            <w:gridSpan w:val="3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C3377">
              <w:rPr>
                <w:rFonts w:ascii="Times New Roman" w:hAnsi="Times New Roman"/>
                <w:b/>
                <w:sz w:val="24"/>
                <w:szCs w:val="24"/>
              </w:rPr>
              <w:t>9 класс</w:t>
            </w:r>
          </w:p>
        </w:tc>
      </w:tr>
      <w:tr w:rsidR="00B4611B" w:rsidRPr="000351C6" w:rsidTr="00B4611B">
        <w:tc>
          <w:tcPr>
            <w:tcW w:w="9889" w:type="dxa"/>
            <w:gridSpan w:val="3"/>
            <w:shd w:val="clear" w:color="auto" w:fill="auto"/>
          </w:tcPr>
          <w:p w:rsidR="00B4611B" w:rsidRPr="00FC3377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Повторение </w:t>
            </w:r>
          </w:p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часа</w:t>
            </w: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 xml:space="preserve"> научится для обеспечения во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з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можности успешного продолжения образования на базовом уровне:</w:t>
            </w:r>
          </w:p>
        </w:tc>
        <w:tc>
          <w:tcPr>
            <w:tcW w:w="2410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tabs>
                <w:tab w:val="left" w:pos="175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tabs>
                <w:tab w:val="left" w:pos="175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tabs>
                <w:tab w:val="left" w:pos="175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tabs>
                <w:tab w:val="left" w:pos="175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0351C6" w:rsidRDefault="00B4611B" w:rsidP="00B4611B">
            <w:pPr>
              <w:widowControl w:val="0"/>
              <w:tabs>
                <w:tab w:val="left" w:pos="175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Диагностическая р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бота</w:t>
            </w:r>
          </w:p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814496" w:rsidRDefault="00B4611B" w:rsidP="00B4611B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u w:val="single"/>
              </w:rPr>
            </w:pPr>
            <w:r>
              <w:rPr>
                <w:rStyle w:val="FontStyle16"/>
                <w:rFonts w:ascii="Times New Roman" w:hAnsi="Times New Roman" w:cs="Times New Roman"/>
              </w:rPr>
              <w:t>-</w:t>
            </w:r>
            <w:r w:rsidRPr="00814496">
              <w:rPr>
                <w:rStyle w:val="FontStyle16"/>
                <w:rFonts w:ascii="Times New Roman" w:hAnsi="Times New Roman" w:cs="Times New Roman"/>
              </w:rPr>
              <w:t>обобщать и систематизировать знания по темам учебного материала.</w:t>
            </w:r>
          </w:p>
          <w:p w:rsidR="00B4611B" w:rsidRPr="00814496" w:rsidRDefault="00B4611B" w:rsidP="00B4611B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u w:val="single"/>
              </w:rPr>
            </w:pPr>
            <w:r w:rsidRPr="00814496">
              <w:rPr>
                <w:rStyle w:val="FontStyle16"/>
                <w:rFonts w:ascii="Times New Roman" w:hAnsi="Times New Roman" w:cs="Times New Roman"/>
              </w:rPr>
              <w:t>-контролировать и оценивать собственную деятельность.</w:t>
            </w:r>
          </w:p>
          <w:p w:rsidR="00B4611B" w:rsidRPr="000351C6" w:rsidRDefault="00B4611B" w:rsidP="00B4611B">
            <w:pPr>
              <w:widowControl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814496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-формировать интеллектуальную честность и объективность.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должения образования на базовом и углубленном уровнях: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Неравенства </w:t>
            </w:r>
          </w:p>
          <w:p w:rsidR="00B4611B" w:rsidRPr="00524FEF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 часа</w:t>
            </w: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tabs>
                <w:tab w:val="left" w:pos="58"/>
                <w:tab w:val="left" w:pos="299"/>
              </w:tabs>
              <w:autoSpaceDE w:val="0"/>
              <w:autoSpaceDN w:val="0"/>
              <w:adjustRightInd w:val="0"/>
              <w:ind w:left="16"/>
              <w:contextualSpacing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 xml:space="preserve"> научится для обеспечения во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з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можности успешного продолжения образования на базовом уровне:</w:t>
            </w:r>
          </w:p>
        </w:tc>
        <w:tc>
          <w:tcPr>
            <w:tcW w:w="2410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</w:pPr>
            <w:r w:rsidRPr="007854DC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7854DC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7854DC">
              <w:rPr>
                <w:rFonts w:ascii="Times New Roman" w:hAnsi="Times New Roman" w:cs="Times New Roman"/>
                <w:sz w:val="24"/>
                <w:szCs w:val="24"/>
              </w:rPr>
              <w:t>бота</w:t>
            </w:r>
            <w:r>
              <w:t xml:space="preserve"> </w:t>
            </w:r>
            <w:r w:rsidRPr="007854DC">
              <w:rPr>
                <w:rFonts w:ascii="Times New Roman" w:hAnsi="Times New Roman" w:cs="Times New Roman"/>
                <w:sz w:val="24"/>
                <w:szCs w:val="24"/>
              </w:rPr>
              <w:t>№ 1-4</w:t>
            </w:r>
          </w:p>
          <w:p w:rsidR="00B4611B" w:rsidRDefault="00B4611B" w:rsidP="00B4611B">
            <w:pPr>
              <w:widowControl w:val="0"/>
              <w:jc w:val="center"/>
            </w:pPr>
          </w:p>
          <w:p w:rsidR="00B4611B" w:rsidRDefault="00B4611B" w:rsidP="00B4611B">
            <w:pPr>
              <w:widowControl w:val="0"/>
              <w:jc w:val="center"/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E19A9">
              <w:rPr>
                <w:rFonts w:ascii="Times New Roman" w:hAnsi="Times New Roman"/>
                <w:sz w:val="24"/>
                <w:szCs w:val="24"/>
              </w:rPr>
              <w:t>Контрольная работа №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«Неравенства»</w:t>
            </w:r>
          </w:p>
          <w:p w:rsidR="00B4611B" w:rsidRPr="006E19A9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DC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7854DC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7854DC">
              <w:rPr>
                <w:rFonts w:ascii="Times New Roman" w:hAnsi="Times New Roman" w:cs="Times New Roman"/>
                <w:sz w:val="24"/>
                <w:szCs w:val="24"/>
              </w:rPr>
              <w:t>бота</w:t>
            </w:r>
            <w:r>
              <w:t xml:space="preserve"> </w:t>
            </w:r>
            <w:r w:rsidRPr="007854DC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6-13</w:t>
            </w: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E19A9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  <w:r>
              <w:rPr>
                <w:rFonts w:ascii="Times New Roman" w:hAnsi="Times New Roman"/>
                <w:sz w:val="24"/>
                <w:szCs w:val="24"/>
              </w:rPr>
              <w:t>работа №2 «Рациональные неравенства»</w:t>
            </w:r>
          </w:p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ать линейные неравенства, неравенства вт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рой степени, рациональные неравенства</w:t>
            </w:r>
          </w:p>
          <w:p w:rsidR="00B4611B" w:rsidRPr="007A6E15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решать системы несложных линейных нер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венств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проверять справедливость числовых равенств и неравенств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проверять, является ли данное число решением неравенства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 xml:space="preserve">изображать решения неравенств и их систем </w:t>
            </w:r>
            <w:proofErr w:type="gramStart"/>
            <w:r w:rsidRPr="000351C6">
              <w:rPr>
                <w:rFonts w:ascii="Times New Roman" w:hAnsi="Times New Roman"/>
                <w:sz w:val="24"/>
                <w:szCs w:val="24"/>
              </w:rPr>
              <w:t>на</w:t>
            </w:r>
            <w:proofErr w:type="gramEnd"/>
            <w:r w:rsidRPr="000351C6">
              <w:rPr>
                <w:rFonts w:ascii="Times New Roman" w:hAnsi="Times New Roman"/>
                <w:sz w:val="24"/>
                <w:szCs w:val="24"/>
              </w:rPr>
              <w:t xml:space="preserve"> числовой прямой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неравенства для решения пр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стейших практических задач, связанных с ос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бенностями региона, родного города, интерпр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тировать результат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tabs>
                <w:tab w:val="left" w:pos="58"/>
                <w:tab w:val="left" w:pos="299"/>
              </w:tabs>
              <w:autoSpaceDE w:val="0"/>
              <w:autoSpaceDN w:val="0"/>
              <w:adjustRightInd w:val="0"/>
              <w:ind w:left="16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должения образования на базовом и углубленном уровнях: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 xml:space="preserve">использовать метод интервалов для решения </w:t>
            </w:r>
            <w:r w:rsidRPr="000351C6">
              <w:rPr>
                <w:rFonts w:ascii="Times New Roman" w:hAnsi="Times New Roman"/>
                <w:sz w:val="24"/>
                <w:szCs w:val="24"/>
              </w:rPr>
              <w:lastRenderedPageBreak/>
              <w:t>целых и дробно-рациональных неравенств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находить десятичные приближения рационал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ь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ных и иррациональных чисел, сравнивать и упор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я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дочивать действительные числа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решать линейные неравенства с параметрами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выполнять оценку правдоподобия результатов, получаемых при решении линейных и квадратных уравнений и систем линейных неравен</w:t>
            </w:r>
            <w:proofErr w:type="gramStart"/>
            <w:r w:rsidRPr="000351C6">
              <w:rPr>
                <w:rFonts w:ascii="Times New Roman" w:hAnsi="Times New Roman"/>
                <w:sz w:val="24"/>
                <w:szCs w:val="24"/>
              </w:rPr>
              <w:t>ств пр</w:t>
            </w:r>
            <w:proofErr w:type="gramEnd"/>
            <w:r w:rsidRPr="000351C6">
              <w:rPr>
                <w:rFonts w:ascii="Times New Roman" w:hAnsi="Times New Roman"/>
                <w:sz w:val="24"/>
                <w:szCs w:val="24"/>
              </w:rPr>
              <w:t>и реш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нии задач других учебных предметов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выбирать соответствующие неравенства или их системы для составления математической модели заданной реальной ситуации или прикладной зад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чи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уметь интерпретировать полученный при реш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нии неравенства или системы результат в контексте заданной реальной ситуации или прикладной задачи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Степень чи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с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ла </w:t>
            </w:r>
          </w:p>
          <w:p w:rsidR="00B4611B" w:rsidRPr="000B59E2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  <w:r w:rsidRPr="000B59E2">
              <w:rPr>
                <w:rFonts w:ascii="Times New Roman" w:hAnsi="Times New Roman"/>
                <w:sz w:val="24"/>
                <w:szCs w:val="24"/>
              </w:rPr>
              <w:t xml:space="preserve"> часов</w:t>
            </w: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 xml:space="preserve"> научится для обеспечения во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з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можности успешного продолжения образования на базовом уровне:</w:t>
            </w:r>
          </w:p>
        </w:tc>
        <w:tc>
          <w:tcPr>
            <w:tcW w:w="2410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DC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7854DC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7854DC">
              <w:rPr>
                <w:rFonts w:ascii="Times New Roman" w:hAnsi="Times New Roman" w:cs="Times New Roman"/>
                <w:sz w:val="24"/>
                <w:szCs w:val="24"/>
              </w:rPr>
              <w:t>бота</w:t>
            </w:r>
            <w:r>
              <w:t xml:space="preserve"> </w:t>
            </w:r>
            <w:r w:rsidRPr="007854DC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4-18</w:t>
            </w: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E19A9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работа №3 «Корень степени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/>
                <w:sz w:val="24"/>
                <w:szCs w:val="24"/>
              </w:rPr>
              <w:t>»</w:t>
            </w:r>
          </w:p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оперировать понятиями ст</w:t>
            </w:r>
            <w:r>
              <w:rPr>
                <w:rFonts w:ascii="Times New Roman" w:hAnsi="Times New Roman"/>
                <w:sz w:val="24"/>
                <w:szCs w:val="24"/>
              </w:rPr>
              <w:t>епени с натуральным показателем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 xml:space="preserve"> оперировать понятиями степени с целым и дробным показателем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для в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ы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числения значений числовых выражений, содерж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щих степени с натуральным показателем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решать уравнения вид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object w:dxaOrig="7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21.75pt" o:ole="">
                  <v:imagedata r:id="rId9" o:title=""/>
                </v:shape>
                <o:OLEObject Type="Embed" ProgID="Equation.DSMT4" ShapeID="_x0000_i1025" DrawAspect="Content" ObjectID="_1635959601" r:id="rId10"/>
              </w:object>
            </w:r>
            <w:r w:rsidRPr="000351C6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решать задачи по теме «Свойства степени с натуральным показателем» с практическим с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держанием с учетом особенностей региона, гор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да, поселения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tabs>
                <w:tab w:val="left" w:pos="58"/>
              </w:tabs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должения образования на базовом и углубленном уровнях: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выполнять доказательство свой</w:t>
            </w:r>
            <w:proofErr w:type="gramStart"/>
            <w:r w:rsidRPr="000351C6">
              <w:rPr>
                <w:rFonts w:ascii="Times New Roman" w:hAnsi="Times New Roman"/>
                <w:sz w:val="24"/>
                <w:szCs w:val="24"/>
              </w:rPr>
              <w:t>ств ст</w:t>
            </w:r>
            <w:proofErr w:type="gramEnd"/>
            <w:r w:rsidRPr="000351C6">
              <w:rPr>
                <w:rFonts w:ascii="Times New Roman" w:hAnsi="Times New Roman"/>
                <w:sz w:val="24"/>
                <w:szCs w:val="24"/>
              </w:rPr>
              <w:t>епени с натуральным показателем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роить графики функций у= х</w:t>
            </w:r>
            <w:proofErr w:type="gramStart"/>
            <w:r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n</w:t>
            </w:r>
            <w:proofErr w:type="gramEnd"/>
            <w:r w:rsidRPr="00223B3F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  <w:r w:rsidRPr="00223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 w:rsidRPr="00223B3F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m</w:t>
            </w:r>
            <w:r w:rsidRPr="00223B3F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  <w:r w:rsidRPr="00223B3F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223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223B3F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m</w:t>
            </w:r>
            <w:r w:rsidRPr="00223B3F">
              <w:rPr>
                <w:rFonts w:ascii="Times New Roman" w:hAnsi="Times New Roman"/>
                <w:sz w:val="24"/>
                <w:szCs w:val="24"/>
                <w:vertAlign w:val="superscript"/>
              </w:rPr>
              <w:t>+1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выполнять преобразования дробно-рациональных выражений: сокращение дробей, пр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и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ведение алгебраических дробей к общему знамен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телю, сложение, умножение, деление алгебраич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ских дробей, возведение алгебраической дроби в натуральную и целую отрицательную степень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выполнять преобразования алгебраических в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ы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ражений при решении задач других учебных пр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д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метов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оследов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тельности </w:t>
            </w:r>
          </w:p>
          <w:p w:rsidR="00B4611B" w:rsidRPr="000B59E2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6</w:t>
            </w:r>
            <w:r w:rsidRPr="000B59E2">
              <w:rPr>
                <w:rFonts w:ascii="Times New Roman" w:hAnsi="Times New Roman"/>
                <w:sz w:val="24"/>
                <w:szCs w:val="24"/>
              </w:rPr>
              <w:t xml:space="preserve"> часов</w:t>
            </w: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lastRenderedPageBreak/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 xml:space="preserve"> научится для обеспечения во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з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 xml:space="preserve">можности успешного продолжения образования 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lastRenderedPageBreak/>
              <w:t>на базовом уровне:</w:t>
            </w:r>
          </w:p>
        </w:tc>
        <w:tc>
          <w:tcPr>
            <w:tcW w:w="2410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54D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амостоятельная р</w:t>
            </w:r>
            <w:r w:rsidRPr="007854DC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7854DC">
              <w:rPr>
                <w:rFonts w:ascii="Times New Roman" w:hAnsi="Times New Roman" w:cs="Times New Roman"/>
                <w:sz w:val="24"/>
                <w:szCs w:val="24"/>
              </w:rPr>
              <w:t>бота</w:t>
            </w:r>
            <w:r>
              <w:t xml:space="preserve"> </w:t>
            </w:r>
            <w:r w:rsidRPr="007854DC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9-20</w:t>
            </w: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E19A9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  <w:r>
              <w:rPr>
                <w:rFonts w:ascii="Times New Roman" w:hAnsi="Times New Roman"/>
                <w:sz w:val="24"/>
                <w:szCs w:val="24"/>
              </w:rPr>
              <w:t>работа №4 «Арифметич</w:t>
            </w:r>
            <w:r>
              <w:rPr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sz w:val="24"/>
                <w:szCs w:val="24"/>
              </w:rPr>
              <w:t>ская прогрессия»</w:t>
            </w: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54DC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7854DC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7854DC">
              <w:rPr>
                <w:rFonts w:ascii="Times New Roman" w:hAnsi="Times New Roman" w:cs="Times New Roman"/>
                <w:sz w:val="24"/>
                <w:szCs w:val="24"/>
              </w:rPr>
              <w:t>бота</w:t>
            </w:r>
            <w:r>
              <w:t xml:space="preserve"> </w:t>
            </w:r>
            <w:r w:rsidRPr="007854DC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1 -22</w:t>
            </w: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E19A9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  <w:r>
              <w:rPr>
                <w:rFonts w:ascii="Times New Roman" w:hAnsi="Times New Roman"/>
                <w:sz w:val="24"/>
                <w:szCs w:val="24"/>
              </w:rPr>
              <w:t>работа №5 «Геометрическая прогрессия»</w:t>
            </w: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FA4232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применять индексные обозначения, строить р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чевые высказывания с использованием терминол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гии, связанной с понятием последовательности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распознавать арифметическую и геометрич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скую прогрессии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выводить на основе доказательных рассужд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ний формулы общего члена арифметической и г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метрической прогрессии, решать задачи с использ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ванием этих формул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прогрессии для решения пр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стейших практических задач, связанных с ос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бенностями региона, родного города, интерпр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тировать результат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tabs>
                <w:tab w:val="left" w:pos="58"/>
                <w:tab w:val="left" w:pos="299"/>
              </w:tabs>
              <w:autoSpaceDE w:val="0"/>
              <w:autoSpaceDN w:val="0"/>
              <w:adjustRightInd w:val="0"/>
              <w:ind w:left="16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должения образования на базовом и углубленном уровнях: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изображать члены последовательности точками на координатной плоскости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решать задачи на сложные проценты, в том числе задачи из реальной практики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7AAD">
              <w:rPr>
                <w:rFonts w:ascii="Times New Roman" w:hAnsi="Times New Roman" w:cs="Times New Roman"/>
                <w:b/>
                <w:sz w:val="24"/>
                <w:szCs w:val="24"/>
              </w:rPr>
              <w:t>Тригономе</w:t>
            </w:r>
            <w:r w:rsidRPr="006D7AAD">
              <w:rPr>
                <w:rFonts w:ascii="Times New Roman" w:hAnsi="Times New Roman" w:cs="Times New Roman"/>
                <w:b/>
                <w:sz w:val="24"/>
                <w:szCs w:val="24"/>
              </w:rPr>
              <w:t>т</w:t>
            </w:r>
            <w:r w:rsidRPr="006D7AAD">
              <w:rPr>
                <w:rFonts w:ascii="Times New Roman" w:hAnsi="Times New Roman" w:cs="Times New Roman"/>
                <w:b/>
                <w:sz w:val="24"/>
                <w:szCs w:val="24"/>
              </w:rPr>
              <w:t>рические формулы</w:t>
            </w:r>
          </w:p>
          <w:p w:rsidR="00B4611B" w:rsidRPr="008F0B82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0B82">
              <w:rPr>
                <w:rFonts w:ascii="Times New Roman" w:hAnsi="Times New Roman"/>
                <w:sz w:val="24"/>
                <w:szCs w:val="24"/>
              </w:rPr>
              <w:t>13 часов</w:t>
            </w: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pStyle w:val="a4"/>
              <w:widowControl w:val="0"/>
              <w:tabs>
                <w:tab w:val="left" w:pos="459"/>
              </w:tabs>
              <w:ind w:left="176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 xml:space="preserve"> научится для обеспечения во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з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можности успешного продолжения образования на базовом уровне:</w:t>
            </w:r>
          </w:p>
        </w:tc>
        <w:tc>
          <w:tcPr>
            <w:tcW w:w="2410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854DC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7854DC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7854DC">
              <w:rPr>
                <w:rFonts w:ascii="Times New Roman" w:hAnsi="Times New Roman" w:cs="Times New Roman"/>
                <w:sz w:val="24"/>
                <w:szCs w:val="24"/>
              </w:rPr>
              <w:t>бота</w:t>
            </w:r>
            <w:r>
              <w:t xml:space="preserve"> </w:t>
            </w:r>
            <w:r w:rsidRPr="007854DC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3*-26*</w:t>
            </w: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E19A9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  <w:r>
              <w:rPr>
                <w:rFonts w:ascii="Times New Roman" w:hAnsi="Times New Roman"/>
                <w:sz w:val="24"/>
                <w:szCs w:val="24"/>
              </w:rPr>
              <w:t>работа №6 «Синус, косинус, тангенс и котангенс угла»</w:t>
            </w:r>
          </w:p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ерировать понятиями угла, градусной и рад</w:t>
            </w:r>
            <w:r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>анной меры угла, синуса, косинуса, тангенса и к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тангенса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преобразования тригонометрических выражений, используя основные формулы;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pStyle w:val="a4"/>
              <w:widowControl w:val="0"/>
              <w:tabs>
                <w:tab w:val="left" w:pos="459"/>
              </w:tabs>
              <w:ind w:left="176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должения образования на базовом и углубле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н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ном уровнях: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ерировать формулами двойного и половинн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го угла, формулами косинуса суммы и разности двух углов,  синуса суммы и разности двух углов, формул приведения.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риближе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н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ные вычисл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ния</w:t>
            </w:r>
          </w:p>
          <w:p w:rsidR="00B4611B" w:rsidRPr="000B59E2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  <w:r w:rsidRPr="000B59E2">
              <w:rPr>
                <w:rFonts w:ascii="Times New Roman" w:hAnsi="Times New Roman"/>
                <w:sz w:val="24"/>
                <w:szCs w:val="24"/>
              </w:rPr>
              <w:t xml:space="preserve"> часов</w:t>
            </w: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 xml:space="preserve"> научится для обеспечения во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з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можности успешного продолжения образования на базовом уровне:</w:t>
            </w:r>
          </w:p>
        </w:tc>
        <w:tc>
          <w:tcPr>
            <w:tcW w:w="2410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54DC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7854DC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7854DC">
              <w:rPr>
                <w:rFonts w:ascii="Times New Roman" w:hAnsi="Times New Roman" w:cs="Times New Roman"/>
                <w:sz w:val="24"/>
                <w:szCs w:val="24"/>
              </w:rPr>
              <w:t>бота</w:t>
            </w:r>
            <w:r>
              <w:t xml:space="preserve"> </w:t>
            </w:r>
            <w:r w:rsidRPr="007854DC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0A38AC" w:rsidRDefault="00B4611B" w:rsidP="00B4611B">
            <w:pPr>
              <w:widowControl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38AC">
              <w:rPr>
                <w:rFonts w:ascii="Times New Roman" w:hAnsi="Times New Roman" w:cs="Times New Roman"/>
                <w:sz w:val="24"/>
                <w:szCs w:val="24"/>
              </w:rPr>
              <w:t>Математический диктант  «Статист</w:t>
            </w:r>
            <w:r w:rsidRPr="000A38AC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0A38AC">
              <w:rPr>
                <w:rFonts w:ascii="Times New Roman" w:hAnsi="Times New Roman" w:cs="Times New Roman"/>
                <w:sz w:val="24"/>
                <w:szCs w:val="24"/>
              </w:rPr>
              <w:t>ка и вероятность»</w:t>
            </w: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E19A9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  <w:r>
              <w:rPr>
                <w:rFonts w:ascii="Times New Roman" w:hAnsi="Times New Roman"/>
                <w:sz w:val="24"/>
                <w:szCs w:val="24"/>
              </w:rPr>
              <w:t>работа №7 «Теория вероя</w:t>
            </w:r>
            <w:r>
              <w:rPr>
                <w:rFonts w:ascii="Times New Roman" w:hAnsi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/>
                <w:sz w:val="24"/>
                <w:szCs w:val="24"/>
              </w:rPr>
              <w:t>ности, комбинатор</w:t>
            </w:r>
            <w:r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>ка, статистика»</w:t>
            </w:r>
          </w:p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ерировать понятиями абсолютной и относ</w:t>
            </w:r>
            <w:r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>тельной погрешности, характеристики числовых данных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иметь представление о роли закона больших чисел в массовых явлениях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сравнивать основные статистические характ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ристики, полученные в процессе решения прикл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д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ной задачи, изучения реального явления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оценивать вероятность реальных событий и я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в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лений в несложных ситуациях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использовать статистику и теорию вероя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т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ностей для решения простейших практических задач, связанных с особенностями региона, родн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го города, интерпретировать результат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tabs>
                <w:tab w:val="left" w:pos="58"/>
                <w:tab w:val="left" w:pos="299"/>
              </w:tabs>
              <w:autoSpaceDE w:val="0"/>
              <w:autoSpaceDN w:val="0"/>
              <w:adjustRightInd w:val="0"/>
              <w:ind w:left="16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должения образования на базовом и углубленном уровнях: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оперировать понятиями: факториал числа, пер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е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становки</w:t>
            </w:r>
            <w:r>
              <w:rPr>
                <w:rFonts w:ascii="Times New Roman" w:hAnsi="Times New Roman"/>
                <w:sz w:val="24"/>
                <w:szCs w:val="24"/>
              </w:rPr>
              <w:t>, размещения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 xml:space="preserve"> и сочетания, треугольник Паскаля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применять правило произведения при решении комбинаторных задач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представлять информацию с помощью кругов Эйлера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извлекать, интерпретировать и преобразовывать информацию, представленную в таблицах, на ди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граммах, графиках, отражающую свойства и хар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к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теристики реальных процессов и явлений;</w:t>
            </w:r>
          </w:p>
          <w:p w:rsidR="00B4611B" w:rsidRPr="000351C6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определять статистические характеристики в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ы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борок по таблицам, диаграммам, графикам, выпо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л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нять сравнение в зависимости от цели решения з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дачи;</w:t>
            </w:r>
          </w:p>
          <w:p w:rsidR="00B4611B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оценивать вероятность реальных событий и я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в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лений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B4611B" w:rsidRPr="005859CB" w:rsidRDefault="00B4611B" w:rsidP="00B4611B">
            <w:pPr>
              <w:pStyle w:val="a4"/>
              <w:widowControl w:val="0"/>
              <w:numPr>
                <w:ilvl w:val="0"/>
                <w:numId w:val="25"/>
              </w:numPr>
              <w:tabs>
                <w:tab w:val="left" w:pos="459"/>
              </w:tabs>
              <w:ind w:left="0" w:firstLine="176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представлять информацию о реальных пр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цессах своего региона, города, поселения и явлен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и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ях способом, адекватным ее свойствам и цели и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с</w:t>
            </w:r>
            <w:r w:rsidRPr="000351C6">
              <w:rPr>
                <w:rFonts w:ascii="Times New Roman" w:hAnsi="Times New Roman"/>
                <w:b/>
                <w:i/>
                <w:sz w:val="24"/>
                <w:szCs w:val="24"/>
              </w:rPr>
              <w:t>следования;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  <w:p w:rsidR="00B4611B" w:rsidRPr="005859CB" w:rsidRDefault="00B4611B" w:rsidP="00B4611B">
            <w:pPr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 w:rsidRPr="005859CB">
              <w:rPr>
                <w:rFonts w:ascii="Times New Roman" w:hAnsi="Times New Roman"/>
                <w:sz w:val="24"/>
                <w:szCs w:val="24"/>
              </w:rPr>
              <w:t xml:space="preserve"> час</w:t>
            </w: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8"/>
              </w:rPr>
              <w:t xml:space="preserve"> научится для обеспечения во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з</w:t>
            </w:r>
            <w:r w:rsidRPr="000351C6">
              <w:rPr>
                <w:rFonts w:ascii="Times New Roman" w:hAnsi="Times New Roman"/>
                <w:b/>
                <w:sz w:val="24"/>
                <w:szCs w:val="28"/>
              </w:rPr>
              <w:t>можности успешного продолжения образования на базовом уровне:</w:t>
            </w:r>
          </w:p>
        </w:tc>
        <w:tc>
          <w:tcPr>
            <w:tcW w:w="2410" w:type="dxa"/>
            <w:vMerge w:val="restart"/>
            <w:shd w:val="clear" w:color="auto" w:fill="auto"/>
          </w:tcPr>
          <w:p w:rsidR="00B4611B" w:rsidRDefault="00B4611B" w:rsidP="00B4611B">
            <w:pPr>
              <w:widowControl w:val="0"/>
              <w:tabs>
                <w:tab w:val="left" w:pos="175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тоговая контрол</w:t>
            </w:r>
            <w:r>
              <w:rPr>
                <w:rFonts w:ascii="Times New Roman" w:hAnsi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/>
                <w:sz w:val="24"/>
                <w:szCs w:val="24"/>
              </w:rPr>
              <w:t>ная работа</w:t>
            </w:r>
          </w:p>
          <w:p w:rsidR="00B4611B" w:rsidRDefault="00B4611B" w:rsidP="00B4611B">
            <w:pPr>
              <w:widowControl w:val="0"/>
              <w:tabs>
                <w:tab w:val="left" w:pos="175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tabs>
                <w:tab w:val="left" w:pos="175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tabs>
                <w:tab w:val="left" w:pos="175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widowControl w:val="0"/>
              <w:tabs>
                <w:tab w:val="left" w:pos="175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0351C6" w:rsidRDefault="00B4611B" w:rsidP="00B4611B">
            <w:pPr>
              <w:widowControl w:val="0"/>
              <w:tabs>
                <w:tab w:val="left" w:pos="175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351C6">
              <w:rPr>
                <w:rFonts w:ascii="Times New Roman" w:hAnsi="Times New Roman"/>
                <w:sz w:val="24"/>
                <w:szCs w:val="24"/>
              </w:rPr>
              <w:t>Диагностическая р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а</w:t>
            </w:r>
            <w:r w:rsidRPr="000351C6">
              <w:rPr>
                <w:rFonts w:ascii="Times New Roman" w:hAnsi="Times New Roman"/>
                <w:sz w:val="24"/>
                <w:szCs w:val="24"/>
              </w:rPr>
              <w:t>бота</w:t>
            </w:r>
          </w:p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814496" w:rsidRDefault="00B4611B" w:rsidP="00B4611B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u w:val="single"/>
              </w:rPr>
            </w:pPr>
            <w:r>
              <w:rPr>
                <w:rStyle w:val="FontStyle16"/>
                <w:rFonts w:ascii="Times New Roman" w:hAnsi="Times New Roman" w:cs="Times New Roman"/>
              </w:rPr>
              <w:t>-</w:t>
            </w:r>
            <w:r w:rsidRPr="00814496">
              <w:rPr>
                <w:rStyle w:val="FontStyle16"/>
                <w:rFonts w:ascii="Times New Roman" w:hAnsi="Times New Roman" w:cs="Times New Roman"/>
              </w:rPr>
              <w:t>обобщать и систематизировать знания по темам учебного материала.</w:t>
            </w:r>
          </w:p>
          <w:p w:rsidR="00B4611B" w:rsidRPr="00814496" w:rsidRDefault="00B4611B" w:rsidP="00B4611B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u w:val="single"/>
              </w:rPr>
            </w:pPr>
            <w:r w:rsidRPr="00814496">
              <w:rPr>
                <w:rStyle w:val="FontStyle16"/>
                <w:rFonts w:ascii="Times New Roman" w:hAnsi="Times New Roman" w:cs="Times New Roman"/>
              </w:rPr>
              <w:t>-контролировать и оценивать собственную деятельность.</w:t>
            </w:r>
          </w:p>
          <w:p w:rsidR="00B4611B" w:rsidRPr="000351C6" w:rsidRDefault="00B4611B" w:rsidP="00B4611B">
            <w:pPr>
              <w:widowControl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814496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-формировать интеллектуальную честность и объективность.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0351C6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0351C6">
              <w:rPr>
                <w:rFonts w:ascii="Times New Roman" w:hAnsi="Times New Roman"/>
                <w:b/>
                <w:sz w:val="24"/>
                <w:szCs w:val="24"/>
              </w:rPr>
              <w:t>должения образования на базовом и углубленном уровнях:</w:t>
            </w: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410" w:type="dxa"/>
            <w:vMerge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0351C6" w:rsidTr="00B4611B">
        <w:tc>
          <w:tcPr>
            <w:tcW w:w="1809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410" w:type="dxa"/>
            <w:shd w:val="clear" w:color="auto" w:fill="auto"/>
          </w:tcPr>
          <w:p w:rsidR="00B4611B" w:rsidRPr="000351C6" w:rsidRDefault="00B4611B" w:rsidP="00B4611B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B4611B" w:rsidRDefault="00B4611B" w:rsidP="002E41C6">
      <w:pPr>
        <w:spacing w:after="0" w:line="240" w:lineRule="auto"/>
        <w:ind w:firstLine="39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4611B" w:rsidRPr="00BB6D88" w:rsidRDefault="00B4611B" w:rsidP="00BB6D88">
      <w:pPr>
        <w:spacing w:after="0" w:line="240" w:lineRule="auto"/>
        <w:ind w:firstLine="39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B6D88">
        <w:rPr>
          <w:rFonts w:ascii="Times New Roman" w:hAnsi="Times New Roman" w:cs="Times New Roman"/>
          <w:b/>
          <w:sz w:val="24"/>
          <w:szCs w:val="24"/>
        </w:rPr>
        <w:t>Раздел «Геометрия»</w:t>
      </w:r>
    </w:p>
    <w:p w:rsidR="00B4611B" w:rsidRDefault="00B4611B" w:rsidP="002E41C6">
      <w:pPr>
        <w:spacing w:after="0" w:line="240" w:lineRule="auto"/>
        <w:ind w:firstLine="397"/>
        <w:jc w:val="both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6"/>
        <w:tblW w:w="0" w:type="auto"/>
        <w:tblLayout w:type="fixed"/>
        <w:tblLook w:val="04A0" w:firstRow="1" w:lastRow="0" w:firstColumn="1" w:lastColumn="0" w:noHBand="0" w:noVBand="1"/>
      </w:tblPr>
      <w:tblGrid>
        <w:gridCol w:w="1809"/>
        <w:gridCol w:w="5812"/>
        <w:gridCol w:w="2232"/>
      </w:tblGrid>
      <w:tr w:rsidR="00B4611B" w:rsidRPr="00DA7917" w:rsidTr="00B4611B">
        <w:trPr>
          <w:tblHeader/>
        </w:trPr>
        <w:tc>
          <w:tcPr>
            <w:tcW w:w="1809" w:type="dxa"/>
          </w:tcPr>
          <w:p w:rsidR="00B4611B" w:rsidRPr="00DA7917" w:rsidRDefault="00B4611B" w:rsidP="00B461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Раздел (тема) программы</w:t>
            </w:r>
          </w:p>
        </w:tc>
        <w:tc>
          <w:tcPr>
            <w:tcW w:w="5812" w:type="dxa"/>
          </w:tcPr>
          <w:p w:rsidR="00B4611B" w:rsidRPr="00DA7917" w:rsidRDefault="00B4611B" w:rsidP="00B461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Предметные результаты</w:t>
            </w:r>
          </w:p>
        </w:tc>
        <w:tc>
          <w:tcPr>
            <w:tcW w:w="2232" w:type="dxa"/>
          </w:tcPr>
          <w:p w:rsidR="00B4611B" w:rsidRPr="00DA7917" w:rsidRDefault="00B4611B" w:rsidP="00B461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Формы текущего контроля успев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емости</w:t>
            </w:r>
          </w:p>
        </w:tc>
      </w:tr>
      <w:tr w:rsidR="00B4611B" w:rsidRPr="00DA7917" w:rsidTr="00B4611B">
        <w:tc>
          <w:tcPr>
            <w:tcW w:w="9853" w:type="dxa"/>
            <w:gridSpan w:val="3"/>
          </w:tcPr>
          <w:p w:rsidR="00B4611B" w:rsidRPr="00DA7917" w:rsidRDefault="00B4611B" w:rsidP="00B461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7 класс</w:t>
            </w:r>
          </w:p>
        </w:tc>
      </w:tr>
      <w:tr w:rsidR="00B4611B" w:rsidRPr="00DA7917" w:rsidTr="00B4611B">
        <w:tc>
          <w:tcPr>
            <w:tcW w:w="9853" w:type="dxa"/>
            <w:gridSpan w:val="3"/>
          </w:tcPr>
          <w:p w:rsidR="00B4611B" w:rsidRPr="00DA7917" w:rsidRDefault="00B4611B" w:rsidP="00B461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Начальные геометрические сведения</w:t>
            </w:r>
          </w:p>
          <w:p w:rsidR="00B4611B" w:rsidRPr="00DA7917" w:rsidRDefault="00B4611B" w:rsidP="00B461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10 часов</w:t>
            </w: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Прямая</w:t>
            </w:r>
            <w:proofErr w:type="gramEnd"/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 и отр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ок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i/>
                <w:sz w:val="24"/>
                <w:szCs w:val="24"/>
              </w:rPr>
              <w:t>1 час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Луч и угол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i/>
                <w:sz w:val="24"/>
                <w:szCs w:val="24"/>
              </w:rPr>
              <w:t>1 час</w:t>
            </w:r>
          </w:p>
        </w:tc>
        <w:tc>
          <w:tcPr>
            <w:tcW w:w="5812" w:type="dxa"/>
          </w:tcPr>
          <w:p w:rsidR="00B4611B" w:rsidRPr="00DA7917" w:rsidRDefault="00B4611B" w:rsidP="00B4611B">
            <w:pPr>
              <w:tabs>
                <w:tab w:val="left" w:pos="58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ности успешного продолжения образования на б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tabs>
                <w:tab w:val="left" w:pos="17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ерминологич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кий диктант</w:t>
            </w:r>
          </w:p>
          <w:p w:rsidR="00B4611B" w:rsidRPr="00DA7917" w:rsidRDefault="00B4611B" w:rsidP="00B4611B">
            <w:pPr>
              <w:tabs>
                <w:tab w:val="left" w:pos="17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«Прямая и отрезок»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«Луч и угол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на базовом уровне</w:t>
            </w:r>
            <w:r w:rsidRPr="00DA7917">
              <w:rPr>
                <w:rStyle w:val="a9"/>
                <w:rFonts w:ascii="Times New Roman" w:hAnsi="Times New Roman"/>
                <w:sz w:val="24"/>
                <w:szCs w:val="24"/>
              </w:rPr>
              <w:footnoteReference w:id="5"/>
            </w:r>
            <w:r w:rsidRPr="00DA7917">
              <w:rPr>
                <w:rFonts w:ascii="Times New Roman" w:hAnsi="Times New Roman"/>
                <w:sz w:val="24"/>
                <w:szCs w:val="24"/>
              </w:rPr>
              <w:t xml:space="preserve"> понятиями г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метрических фигур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звлекать информацию о геометрических фигурах, представленную на чертежах в явном виде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распознавать геометрические фигуры в окр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у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жающем мире в рамках 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tabs>
                <w:tab w:val="left" w:pos="175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</w:t>
            </w:r>
            <w:r w:rsidRPr="00DA7917">
              <w:rPr>
                <w:rStyle w:val="a9"/>
                <w:rFonts w:ascii="Times New Roman" w:hAnsi="Times New Roman"/>
                <w:sz w:val="24"/>
                <w:szCs w:val="24"/>
              </w:rPr>
              <w:footnoteReference w:id="6"/>
            </w:r>
            <w:r w:rsidRPr="00DA7917">
              <w:rPr>
                <w:rFonts w:ascii="Times New Roman" w:hAnsi="Times New Roman"/>
                <w:sz w:val="24"/>
                <w:szCs w:val="24"/>
              </w:rPr>
              <w:t xml:space="preserve"> понятиями геометрических фигур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</w:tabs>
              <w:ind w:left="0" w:firstLine="0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звлекать, интерпретировать и преобразовывать информацию о геометрических фигурах, предст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в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ленную на чертежах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равнение 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резков и углов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i/>
                <w:sz w:val="24"/>
                <w:szCs w:val="24"/>
              </w:rPr>
              <w:t>1 час</w:t>
            </w:r>
          </w:p>
        </w:tc>
        <w:tc>
          <w:tcPr>
            <w:tcW w:w="5812" w:type="dxa"/>
          </w:tcPr>
          <w:p w:rsidR="00B4611B" w:rsidRPr="00DA7917" w:rsidRDefault="00B4611B" w:rsidP="00B4611B">
            <w:pPr>
              <w:tabs>
                <w:tab w:val="left" w:pos="58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рав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ство фигур, равные фигуры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tabs>
                <w:tab w:val="left" w:pos="175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numPr>
                <w:ilvl w:val="0"/>
                <w:numId w:val="29"/>
              </w:numPr>
              <w:tabs>
                <w:tab w:val="left" w:pos="34"/>
                <w:tab w:val="left" w:pos="318"/>
                <w:tab w:val="left" w:pos="1134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оперировать понятиями: равенство фигур, равные фигуры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Измерение 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резков 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i/>
                <w:sz w:val="24"/>
                <w:szCs w:val="24"/>
              </w:rPr>
              <w:t>2 часа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Измерение у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лов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i/>
                <w:sz w:val="24"/>
                <w:szCs w:val="24"/>
              </w:rPr>
              <w:t>1 час</w:t>
            </w:r>
          </w:p>
        </w:tc>
        <w:tc>
          <w:tcPr>
            <w:tcW w:w="5812" w:type="dxa"/>
          </w:tcPr>
          <w:p w:rsidR="00B4611B" w:rsidRPr="00DA7917" w:rsidRDefault="00B4611B" w:rsidP="00B4611B">
            <w:pPr>
              <w:widowControl w:val="0"/>
              <w:tabs>
                <w:tab w:val="left" w:pos="58"/>
                <w:tab w:val="left" w:pos="299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«Измерение отрезков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Зачет по теме «И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мерение длин, ра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тояний, величин углов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4"/>
              <w:numPr>
                <w:ilvl w:val="0"/>
                <w:numId w:val="30"/>
              </w:numPr>
              <w:tabs>
                <w:tab w:val="left" w:pos="34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0"/>
              </w:numPr>
              <w:tabs>
                <w:tab w:val="left" w:pos="34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применять формулы периметра, площади и объ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ма, площади поверхности отдельных многогранников при вычислениях, когда все данные имеются в усл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вии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0"/>
              </w:numPr>
              <w:tabs>
                <w:tab w:val="left" w:pos="34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использовать знания </w:t>
            </w:r>
            <w:proofErr w:type="gramStart"/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proofErr w:type="gramEnd"/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измерении углов и отре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з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в в повседневной жизни для решения просте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й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ших задач по измерению длин, высот, расстояний в рамках регион, города, поселения</w:t>
            </w:r>
          </w:p>
          <w:p w:rsidR="00B4611B" w:rsidRPr="00DA7917" w:rsidRDefault="00B4611B" w:rsidP="00B4611B">
            <w:pPr>
              <w:tabs>
                <w:tab w:val="left" w:pos="34"/>
                <w:tab w:val="left" w:pos="49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В повседневной жизни и при изучении других пр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метов: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0"/>
              </w:numPr>
              <w:tabs>
                <w:tab w:val="left" w:pos="34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вычислять расстояния на местности в ста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дартных ситуациях, площади в простейших сл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чаях, применять формулы в простейших ситуац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ях в повседневной жизни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4"/>
              <w:numPr>
                <w:ilvl w:val="0"/>
                <w:numId w:val="32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оперировать представлениями о длине, площади, объеме как величинами; 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2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формулировать задачи на вычисление длин и р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шать их; </w:t>
            </w:r>
          </w:p>
          <w:p w:rsidR="00B4611B" w:rsidRPr="00DA7917" w:rsidRDefault="00B4611B" w:rsidP="00B4611B">
            <w:pPr>
              <w:tabs>
                <w:tab w:val="left" w:pos="318"/>
                <w:tab w:val="left" w:pos="58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В повседневной жизни и при изучении других пр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метов: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1"/>
              </w:numPr>
              <w:tabs>
                <w:tab w:val="left" w:pos="318"/>
                <w:tab w:val="left" w:pos="583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роводить вычисления на местности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1"/>
              </w:numPr>
              <w:tabs>
                <w:tab w:val="left" w:pos="318"/>
                <w:tab w:val="left" w:pos="583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рименять формулы при вычислениях в сме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ых учебных предметах, в окружающей действ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тельности в рамках регион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  <w:shd w:val="clear" w:color="auto" w:fill="FFFFFF" w:themeFill="background1"/>
              </w:rPr>
              <w:t>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4"/>
              <w:numPr>
                <w:ilvl w:val="0"/>
                <w:numId w:val="33"/>
              </w:numPr>
              <w:tabs>
                <w:tab w:val="left" w:pos="16"/>
                <w:tab w:val="left" w:pos="459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вободно оперировать</w:t>
            </w:r>
            <w:r w:rsidRPr="00DA7917">
              <w:rPr>
                <w:rStyle w:val="a9"/>
                <w:rFonts w:ascii="Times New Roman" w:hAnsi="Times New Roman" w:cs="Times New Roman"/>
                <w:sz w:val="24"/>
                <w:szCs w:val="24"/>
              </w:rPr>
              <w:footnoteReference w:id="7"/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 понятиями длина, вел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чина угла как величинами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Перпендик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лярные прямые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i/>
                <w:sz w:val="24"/>
                <w:szCs w:val="24"/>
              </w:rPr>
              <w:t>4 часа</w:t>
            </w:r>
          </w:p>
        </w:tc>
        <w:tc>
          <w:tcPr>
            <w:tcW w:w="5812" w:type="dxa"/>
          </w:tcPr>
          <w:p w:rsidR="00B4611B" w:rsidRPr="00DA7917" w:rsidRDefault="00B4611B" w:rsidP="00B4611B">
            <w:pPr>
              <w:tabs>
                <w:tab w:val="left" w:pos="175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tabs>
                <w:tab w:val="left" w:pos="17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Терминологич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кий диктант</w:t>
            </w:r>
          </w:p>
          <w:p w:rsidR="00B4611B" w:rsidRPr="00DA7917" w:rsidRDefault="00B4611B" w:rsidP="00B4611B">
            <w:pPr>
              <w:tabs>
                <w:tab w:val="left" w:pos="17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«</w:t>
            </w:r>
            <w:proofErr w:type="gramStart"/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Перпенд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кулярные</w:t>
            </w:r>
            <w:proofErr w:type="gramEnd"/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 прямые»</w:t>
            </w:r>
          </w:p>
          <w:p w:rsidR="00B4611B" w:rsidRPr="00DA7917" w:rsidRDefault="00B4611B" w:rsidP="00B4611B">
            <w:pPr>
              <w:tabs>
                <w:tab w:val="left" w:pos="17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Контрольная раб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 №1 по теме «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Начальные г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метрические св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дения»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Зачет по теме «Начальные г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метрические св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дения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numPr>
                <w:ilvl w:val="0"/>
                <w:numId w:val="34"/>
              </w:numPr>
              <w:tabs>
                <w:tab w:val="left" w:pos="-126"/>
                <w:tab w:val="left" w:pos="34"/>
                <w:tab w:val="left" w:pos="328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оперировать на базовом уровне понятиями:, пе</w:t>
            </w:r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р</w:t>
            </w:r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пендикулярность </w:t>
            </w:r>
            <w:proofErr w:type="gramStart"/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прямых</w:t>
            </w:r>
            <w:proofErr w:type="gramEnd"/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, углы между прямыми, пе</w:t>
            </w:r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р</w:t>
            </w:r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пендикуляр;</w:t>
            </w:r>
          </w:p>
          <w:p w:rsidR="00B4611B" w:rsidRPr="00DA7917" w:rsidRDefault="00B4611B" w:rsidP="00B4611B">
            <w:pPr>
              <w:numPr>
                <w:ilvl w:val="0"/>
                <w:numId w:val="34"/>
              </w:numPr>
              <w:tabs>
                <w:tab w:val="left" w:pos="-126"/>
                <w:tab w:val="left" w:pos="34"/>
                <w:tab w:val="left" w:pos="328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применять для решения задач геометрические факты, если условия их применения заданы в явной форме;</w:t>
            </w:r>
          </w:p>
          <w:p w:rsidR="00B4611B" w:rsidRPr="00DA7917" w:rsidRDefault="00B4611B" w:rsidP="00B4611B">
            <w:pPr>
              <w:numPr>
                <w:ilvl w:val="0"/>
                <w:numId w:val="34"/>
              </w:numPr>
              <w:tabs>
                <w:tab w:val="left" w:pos="-126"/>
                <w:tab w:val="left" w:pos="34"/>
                <w:tab w:val="left" w:pos="328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спользовать свойства перпендикулярных пр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я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мых для решения простейших типовых задач, во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з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икающих в ситуациях повседневной жизни в усл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иях своего региона, города, сельского поселения, задач практического содержа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tabs>
                <w:tab w:val="left" w:pos="58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4"/>
              <w:numPr>
                <w:ilvl w:val="0"/>
                <w:numId w:val="35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оперировать понятиями: перпендикулярность </w:t>
            </w:r>
            <w:proofErr w:type="gramStart"/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мых</w:t>
            </w:r>
            <w:proofErr w:type="gramEnd"/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, углы между прямыми, перпендикуляр, накл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ная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В повседневной жизни и при изучении других </w:t>
            </w:r>
            <w:r w:rsidRPr="00DA7917">
              <w:rPr>
                <w:rFonts w:ascii="Times New Roman" w:hAnsi="Times New Roman"/>
                <w:sz w:val="24"/>
                <w:szCs w:val="24"/>
              </w:rPr>
              <w:lastRenderedPageBreak/>
              <w:t>предметов: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5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спользовать свойства перпендикулярных пр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я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мых для решения задач, возникающих в реальной жизни в условиях своего 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  <w:shd w:val="clear" w:color="auto" w:fill="FFFFFF" w:themeFill="background1"/>
              </w:rPr>
              <w:t>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4"/>
              <w:numPr>
                <w:ilvl w:val="0"/>
                <w:numId w:val="36"/>
              </w:numPr>
              <w:tabs>
                <w:tab w:val="left" w:pos="34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владеть понятием отношения как </w:t>
            </w:r>
            <w:proofErr w:type="spellStart"/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метапредм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ным</w:t>
            </w:r>
            <w:proofErr w:type="spellEnd"/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6"/>
              </w:numPr>
              <w:tabs>
                <w:tab w:val="left" w:pos="34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вободно оперировать понятиями: перпендикуля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ность </w:t>
            </w:r>
            <w:proofErr w:type="gramStart"/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прямых</w:t>
            </w:r>
            <w:proofErr w:type="gramEnd"/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, углы между прямыми, перпендикуляр, наклонная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6"/>
              </w:numPr>
              <w:tabs>
                <w:tab w:val="left" w:pos="34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спользовать свойства перпендикулярных пр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я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мых для построения и исследования математич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ких моделей объектов реальной жизни в условиях своего 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9853" w:type="dxa"/>
            <w:gridSpan w:val="3"/>
          </w:tcPr>
          <w:p w:rsidR="00B4611B" w:rsidRPr="00DA7917" w:rsidRDefault="00B4611B" w:rsidP="00B461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Треугольники</w:t>
            </w:r>
          </w:p>
          <w:p w:rsidR="00B4611B" w:rsidRPr="00DA7917" w:rsidRDefault="00B4611B" w:rsidP="00B461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5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ов</w:t>
            </w: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Первый пр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знак равенства треугольников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5 часов</w:t>
            </w: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4"/>
              <w:tabs>
                <w:tab w:val="left" w:pos="16"/>
                <w:tab w:val="left" w:pos="583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«Первый признак равенства треугольников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4"/>
              <w:numPr>
                <w:ilvl w:val="0"/>
                <w:numId w:val="33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применять для решения задач геометрические факты, если условия их применения заданы в явной форме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3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решать задачи на нахождение геометрических в</w:t>
            </w:r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личин по образцам или алгоритмам; 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3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оперировать на базовом уровне понятиями: раве</w:t>
            </w:r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н</w:t>
            </w:r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ство фигур, равные фигуры, равенство треугольн</w:t>
            </w:r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и</w:t>
            </w:r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ков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3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решать задачи на нахождение геометрических в</w:t>
            </w:r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личин по образцам или алгоритмам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3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спользовать первый признак равенства тр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гольников для решения простейших типовых з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дач, возникающих в ситуациях повседневной жи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з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и в условиях своего региона, города, сельского п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еления, задач практического содержа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tabs>
                <w:tab w:val="left" w:pos="16"/>
                <w:tab w:val="left" w:pos="58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4"/>
              <w:numPr>
                <w:ilvl w:val="0"/>
                <w:numId w:val="33"/>
              </w:numPr>
              <w:tabs>
                <w:tab w:val="left" w:pos="16"/>
                <w:tab w:val="left" w:pos="318"/>
                <w:tab w:val="left" w:pos="583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применять геометрические факты для решения з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дач, в том числе, предполагающих несколько шагов решения; 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3"/>
              </w:numPr>
              <w:tabs>
                <w:tab w:val="left" w:pos="16"/>
                <w:tab w:val="left" w:pos="318"/>
                <w:tab w:val="left" w:pos="583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доказывать геометрические утверждения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3"/>
              </w:numPr>
              <w:tabs>
                <w:tab w:val="left" w:pos="16"/>
                <w:tab w:val="left" w:pos="318"/>
                <w:tab w:val="left" w:pos="583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перировать понятиями: равенство фигур, равные фигуры, равенство треугольников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lastRenderedPageBreak/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3"/>
              </w:numPr>
              <w:tabs>
                <w:tab w:val="left" w:pos="16"/>
                <w:tab w:val="left" w:pos="255"/>
                <w:tab w:val="left" w:pos="583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спользовать первый признак равенства тр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гольников для решения задач практического х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актера в условиях своего региона, города, посел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ия и задач из смежных дисциплин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4"/>
              <w:tabs>
                <w:tab w:val="left" w:pos="16"/>
                <w:tab w:val="left" w:pos="583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  <w:shd w:val="clear" w:color="auto" w:fill="FFFFFF" w:themeFill="background1"/>
              </w:rPr>
              <w:t>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4"/>
              <w:numPr>
                <w:ilvl w:val="0"/>
                <w:numId w:val="33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вободно оперировать понятиями: равенство ф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гур, равные фигуры, равенство треугольников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3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использовать свойства равенства фигур при реш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нии задач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Медианы, би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ектрисы и в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оты треугол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ника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  <w:r w:rsidRPr="00DA791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часа</w:t>
            </w:r>
          </w:p>
        </w:tc>
        <w:tc>
          <w:tcPr>
            <w:tcW w:w="5812" w:type="dxa"/>
          </w:tcPr>
          <w:p w:rsidR="00B4611B" w:rsidRPr="00DA7917" w:rsidRDefault="00B4611B" w:rsidP="00B4611B">
            <w:pPr>
              <w:tabs>
                <w:tab w:val="left" w:pos="58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«Медианы, биссектрисы и в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оты треугольн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ка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 геом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 xml:space="preserve">рических фигур, равные фигуры, перпендикулярность прямых, углы </w:t>
            </w:r>
            <w:proofErr w:type="gramStart"/>
            <w:r w:rsidRPr="00DA7917">
              <w:rPr>
                <w:rFonts w:ascii="Times New Roman" w:hAnsi="Times New Roman"/>
                <w:sz w:val="24"/>
                <w:szCs w:val="24"/>
              </w:rPr>
              <w:t>между</w:t>
            </w:r>
            <w:proofErr w:type="gramEnd"/>
            <w:r w:rsidRPr="00DA7917">
              <w:rPr>
                <w:rFonts w:ascii="Times New Roman" w:hAnsi="Times New Roman"/>
                <w:sz w:val="24"/>
                <w:szCs w:val="24"/>
              </w:rPr>
              <w:t xml:space="preserve"> прямыми, перпендикуляр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звлекать информацию о геометрических фигурах, представленную на чертежах в явном виде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свойства медианы, биссектрисы и высоты треугольника для решения простейших типовых задач, возникающих в ситуациях повс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дневной жизни в условиях своего региона, города, сельского поселения, задач практического сод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р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жа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tabs>
                <w:tab w:val="left" w:pos="175"/>
                <w:tab w:val="left" w:pos="382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</w:tabs>
              <w:ind w:left="0" w:firstLine="0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оперировать понятиями геометрических фигур, равные фигуры, перпендикулярность прямых, углы </w:t>
            </w:r>
            <w:proofErr w:type="gramStart"/>
            <w:r w:rsidRPr="00DA7917">
              <w:rPr>
                <w:rFonts w:ascii="Times New Roman" w:hAnsi="Times New Roman"/>
                <w:sz w:val="24"/>
                <w:szCs w:val="24"/>
              </w:rPr>
              <w:t>между</w:t>
            </w:r>
            <w:proofErr w:type="gramEnd"/>
            <w:r w:rsidRPr="00DA7917">
              <w:rPr>
                <w:rFonts w:ascii="Times New Roman" w:hAnsi="Times New Roman"/>
                <w:sz w:val="24"/>
                <w:szCs w:val="24"/>
              </w:rPr>
              <w:t xml:space="preserve"> прямыми, перпендикуляр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</w:tabs>
              <w:ind w:left="0" w:firstLine="0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звлекать, интерпретировать и преобразовывать информацию о геометрических фигурах, предст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в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ленную на чертежах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tabs>
                <w:tab w:val="left" w:pos="16"/>
                <w:tab w:val="left" w:pos="58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  <w:shd w:val="clear" w:color="auto" w:fill="FFFFFF" w:themeFill="background1"/>
              </w:rPr>
              <w:t>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rPr>
          <w:trHeight w:val="276"/>
        </w:trPr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  <w:vMerge w:val="restart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о формулировать гипотезы и пров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рять их достоверность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</w:tabs>
              <w:ind w:left="0" w:firstLine="0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свойства медианы, биссектрисы и высоты треугольника для решения типовых задач, возникающих в ситуациях повседневной жизни, з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дач практического содержания в условиях своего 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</w:tcPr>
          <w:p w:rsidR="00B4611B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  <w:p w:rsidR="00B4611B" w:rsidRPr="0081133C" w:rsidRDefault="00B4611B" w:rsidP="00B4611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1133C">
              <w:rPr>
                <w:rFonts w:ascii="Times New Roman" w:hAnsi="Times New Roman" w:cs="Times New Roman"/>
                <w:i/>
                <w:sz w:val="24"/>
                <w:szCs w:val="24"/>
              </w:rPr>
              <w:t>2 часа</w:t>
            </w:r>
          </w:p>
        </w:tc>
        <w:tc>
          <w:tcPr>
            <w:tcW w:w="5812" w:type="dxa"/>
            <w:vMerge/>
          </w:tcPr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32" w:type="dxa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торой и тр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тий признак равенства тр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угольников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i/>
                <w:sz w:val="24"/>
                <w:szCs w:val="24"/>
              </w:rPr>
              <w:t>5 часов</w:t>
            </w: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4"/>
              <w:tabs>
                <w:tab w:val="left" w:pos="16"/>
                <w:tab w:val="left" w:pos="583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«Второй признак равенства треугольников»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«Третий признак равенства треугольников»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Зачет по теме «Признаки рав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тва треугольн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ков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4"/>
              <w:numPr>
                <w:ilvl w:val="0"/>
                <w:numId w:val="37"/>
              </w:numPr>
              <w:tabs>
                <w:tab w:val="left" w:pos="0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оперировать на базовом уровне понятиями: раве</w:t>
            </w:r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н</w:t>
            </w:r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ство фигур, равные фигуры, равенство треугольн</w:t>
            </w:r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и</w:t>
            </w:r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ков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7"/>
              </w:numPr>
              <w:tabs>
                <w:tab w:val="left" w:pos="0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применять для решения задач геометрические факты, если условия их применения заданы в явной форме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7"/>
              </w:numPr>
              <w:tabs>
                <w:tab w:val="left" w:pos="0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решать задачи на нахождение геометрических в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личин по образцам или алгоритмам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7"/>
              </w:numPr>
              <w:tabs>
                <w:tab w:val="left" w:pos="0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спользовать второй и третий признаки раве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тва треугольников для решения простейших т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овых задач, возникающих в ситуациях повседне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ой жизни в условиях своего региона, города, сел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ь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кого поселения, задач практического содержа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tabs>
                <w:tab w:val="left" w:pos="16"/>
                <w:tab w:val="left" w:pos="58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rPr>
          <w:trHeight w:val="3411"/>
        </w:trPr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4"/>
              <w:numPr>
                <w:ilvl w:val="0"/>
                <w:numId w:val="37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применять геометрические факты для решения з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дач, в том числе, предполагающих несколько шагов решения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7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доказывать геометрические утверждения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7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перировать понятиями: равенство фигур, равные фигуры, равенство треугольников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3"/>
              </w:numPr>
              <w:tabs>
                <w:tab w:val="left" w:pos="16"/>
                <w:tab w:val="left" w:pos="318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спользовать второй и третий признаки раве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тва треугольников  для решения задач практич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кого характера в условиях своего региона, города, поселения и задач из смежных дисциплин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4"/>
              <w:tabs>
                <w:tab w:val="left" w:pos="16"/>
                <w:tab w:val="left" w:pos="583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  <w:shd w:val="clear" w:color="auto" w:fill="FFFFFF" w:themeFill="background1"/>
              </w:rPr>
              <w:t>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rPr>
          <w:trHeight w:val="1148"/>
        </w:trPr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  <w:vMerge w:val="restart"/>
          </w:tcPr>
          <w:p w:rsidR="00B4611B" w:rsidRPr="00DA7917" w:rsidRDefault="00B4611B" w:rsidP="00B4611B">
            <w:pPr>
              <w:pStyle w:val="a4"/>
              <w:numPr>
                <w:ilvl w:val="0"/>
                <w:numId w:val="37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вободно оперировать понятиями: равенство ф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гур, равные фигуры, равенство треугольников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7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использовать свойства равенства фигур при реш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нии задач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rPr>
          <w:trHeight w:val="1148"/>
        </w:trPr>
        <w:tc>
          <w:tcPr>
            <w:tcW w:w="1809" w:type="dxa"/>
          </w:tcPr>
          <w:p w:rsidR="00B4611B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  <w:p w:rsidR="00B4611B" w:rsidRPr="0081133C" w:rsidRDefault="00B4611B" w:rsidP="00B4611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1133C">
              <w:rPr>
                <w:rFonts w:ascii="Times New Roman" w:hAnsi="Times New Roman" w:cs="Times New Roman"/>
                <w:i/>
                <w:sz w:val="24"/>
                <w:szCs w:val="24"/>
              </w:rPr>
              <w:t>2 часа</w:t>
            </w:r>
          </w:p>
        </w:tc>
        <w:tc>
          <w:tcPr>
            <w:tcW w:w="5812" w:type="dxa"/>
            <w:vMerge/>
          </w:tcPr>
          <w:p w:rsidR="00B4611B" w:rsidRPr="00DA7917" w:rsidRDefault="00B4611B" w:rsidP="00B4611B">
            <w:pPr>
              <w:pStyle w:val="a4"/>
              <w:numPr>
                <w:ilvl w:val="0"/>
                <w:numId w:val="37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32" w:type="dxa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Задачи на п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троение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  <w:r w:rsidRPr="00DA791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часа</w:t>
            </w:r>
          </w:p>
        </w:tc>
        <w:tc>
          <w:tcPr>
            <w:tcW w:w="5812" w:type="dxa"/>
          </w:tcPr>
          <w:p w:rsidR="00B4611B" w:rsidRPr="00DA7917" w:rsidRDefault="00B4611B" w:rsidP="00B4611B">
            <w:pPr>
              <w:tabs>
                <w:tab w:val="left" w:pos="58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«Окру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ность и ее элем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ты»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«Треугол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ники»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Контрольная раб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та по теме «Тр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угольники»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Зачет по теме «Треугольники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4"/>
              <w:numPr>
                <w:ilvl w:val="0"/>
                <w:numId w:val="37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изображать типовые плоские фигуры и фигуры в 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остранстве от руки и с помощью инструментов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7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троить касательную и секущую к окружности, применять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 xml:space="preserve"> их свойства для решения задач. 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7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выполнять простейшие построения на местн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сти, необходимые в реальной жизни в условиях своего 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4"/>
              <w:numPr>
                <w:ilvl w:val="0"/>
                <w:numId w:val="37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изображать геометрические фигуры по текстовому и символьному описанию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7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выполнять простейшие построения циркулем и линейкой: построение биссектрисы угла, перпендик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ляра к прямой, угла, равного </w:t>
            </w:r>
            <w:proofErr w:type="gramStart"/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данному</w:t>
            </w:r>
            <w:proofErr w:type="gramEnd"/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; деление отр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ка в данном отношении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7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вободно оперировать чертежными инструмент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ми в несложных случаях, 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7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выполнять построения треугольников, применять отдельные методы построений циркулем и линейкой и проводить простейшие исследования числа реш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ний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7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изображать типовые плоские фигуры и объемные тела с помощью простейших компьютерных инстр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ментов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7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выполнять простейшие построения на местн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сти, необходимые в реальной жизни в условиях своего региона, города, поселения; 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7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ценивать размеры реальных объектов окр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у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жающего мира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tabs>
                <w:tab w:val="left" w:pos="58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  <w:shd w:val="clear" w:color="auto" w:fill="FFFFFF" w:themeFill="background1"/>
              </w:rPr>
              <w:t>получит 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rPr>
          <w:trHeight w:val="276"/>
        </w:trPr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  <w:vMerge w:val="restart"/>
          </w:tcPr>
          <w:p w:rsidR="00B4611B" w:rsidRPr="00DA7917" w:rsidRDefault="00B4611B" w:rsidP="00B4611B">
            <w:pPr>
              <w:pStyle w:val="a4"/>
              <w:numPr>
                <w:ilvl w:val="0"/>
                <w:numId w:val="37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перировать понятием набора элементов, опред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ляющих геометрическую фигуру, 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7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владеть набором методов построений циркулем и линейкой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7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проводить анализ и реализовывать этапы решения задач на построение.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</w:tcPr>
          <w:p w:rsidR="00B4611B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  <w:p w:rsidR="00B4611B" w:rsidRPr="0081133C" w:rsidRDefault="00B4611B" w:rsidP="00B4611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5  часов</w:t>
            </w:r>
          </w:p>
        </w:tc>
        <w:tc>
          <w:tcPr>
            <w:tcW w:w="5812" w:type="dxa"/>
            <w:vMerge/>
          </w:tcPr>
          <w:p w:rsidR="00B4611B" w:rsidRPr="00DA7917" w:rsidRDefault="00B4611B" w:rsidP="00B4611B">
            <w:pPr>
              <w:pStyle w:val="a4"/>
              <w:numPr>
                <w:ilvl w:val="0"/>
                <w:numId w:val="37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32" w:type="dxa"/>
          </w:tcPr>
          <w:p w:rsidR="00B4611B" w:rsidRPr="0081133C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133C">
              <w:rPr>
                <w:rFonts w:ascii="Times New Roman" w:hAnsi="Times New Roman" w:cs="Times New Roman"/>
                <w:sz w:val="24"/>
                <w:szCs w:val="24"/>
              </w:rPr>
              <w:t>Контрольная раб</w:t>
            </w:r>
            <w:r w:rsidRPr="0081133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81133C">
              <w:rPr>
                <w:rFonts w:ascii="Times New Roman" w:hAnsi="Times New Roman" w:cs="Times New Roman"/>
                <w:sz w:val="24"/>
                <w:szCs w:val="24"/>
              </w:rPr>
              <w:t>та №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«Треуго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ки»</w:t>
            </w:r>
          </w:p>
        </w:tc>
      </w:tr>
      <w:tr w:rsidR="00B4611B" w:rsidRPr="00DA7917" w:rsidTr="00B4611B">
        <w:tc>
          <w:tcPr>
            <w:tcW w:w="9853" w:type="dxa"/>
            <w:gridSpan w:val="3"/>
          </w:tcPr>
          <w:p w:rsidR="00B4611B" w:rsidRPr="00DA7917" w:rsidRDefault="00B4611B" w:rsidP="00B461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Параллельные прямые</w:t>
            </w:r>
          </w:p>
          <w:p w:rsidR="00B4611B" w:rsidRPr="00DA7917" w:rsidRDefault="00B4611B" w:rsidP="00B461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ов</w:t>
            </w: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Признаки п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раллельности двух прямых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5</w:t>
            </w:r>
            <w:r w:rsidRPr="00DA791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часов</w:t>
            </w: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4"/>
              <w:tabs>
                <w:tab w:val="left" w:pos="34"/>
                <w:tab w:val="left" w:pos="423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Терминологич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кий диктант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амостоятельная работа «Признаки параллельности двух прямых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4"/>
              <w:numPr>
                <w:ilvl w:val="0"/>
                <w:numId w:val="37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перировать на базовом уровне понятиями:, п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раллельность </w:t>
            </w:r>
            <w:proofErr w:type="gramStart"/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прямых</w:t>
            </w:r>
            <w:proofErr w:type="gramEnd"/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, углы между прямыми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7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писывать отдельные выдающиеся результаты, полученные</w:t>
            </w:r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в ходе развития математики как науки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7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спользовать параллельность прямых для р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шения 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ru-RU"/>
              </w:rPr>
              <w:t>простейших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задач, возникающих в реальной жизни в условиях своего 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tabs>
                <w:tab w:val="left" w:pos="17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  <w:shd w:val="clear" w:color="auto" w:fill="FFFFFF" w:themeFill="background1"/>
              </w:rPr>
              <w:t>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4"/>
              <w:numPr>
                <w:ilvl w:val="0"/>
                <w:numId w:val="37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владеть понятием отношения как </w:t>
            </w:r>
            <w:proofErr w:type="spellStart"/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метапредм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ным</w:t>
            </w:r>
            <w:proofErr w:type="spellEnd"/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7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свободно оперировать понятиями: параллельность </w:t>
            </w:r>
            <w:proofErr w:type="gramStart"/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прямых</w:t>
            </w:r>
            <w:proofErr w:type="gramEnd"/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, углы между прямыми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9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рассматривать математику в контексте истории развития цивилизации и истории развития науки, п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нимать роль математики в развитии России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9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спользовать параллельность прямых для п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троения и исследования математических мод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лей объектов реальной жизни в условиях своего р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Аксиома </w:t>
            </w:r>
            <w:proofErr w:type="gramStart"/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раллельных</w:t>
            </w:r>
            <w:proofErr w:type="gramEnd"/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 прямых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0</w:t>
            </w:r>
            <w:r w:rsidRPr="00DA791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часов</w:t>
            </w: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4"/>
              <w:tabs>
                <w:tab w:val="left" w:pos="34"/>
                <w:tab w:val="left" w:pos="423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ые работы 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Зачет по теме «П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раллельность </w:t>
            </w:r>
            <w:proofErr w:type="gramStart"/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мых</w:t>
            </w:r>
            <w:proofErr w:type="gramEnd"/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  <w:p w:rsidR="00B4611B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Контрольная раб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3 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</w:t>
            </w:r>
            <w:proofErr w:type="gramStart"/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Параллельные</w:t>
            </w:r>
            <w:proofErr w:type="gramEnd"/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 прямые»</w:t>
            </w:r>
          </w:p>
          <w:p w:rsidR="00B4611B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4"/>
              <w:numPr>
                <w:ilvl w:val="0"/>
                <w:numId w:val="39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перировать на базовом уровне понятиями:, п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раллельность </w:t>
            </w:r>
            <w:proofErr w:type="gramStart"/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прямых</w:t>
            </w:r>
            <w:proofErr w:type="gramEnd"/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, аксиома параллельных пр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мых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9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писывать отдельные выдающиеся результаты, полученные</w:t>
            </w:r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в ходе развития математики как науки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9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спользовать параллельность прямых для р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шения 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ru-RU"/>
              </w:rPr>
              <w:t>простейших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задач, возникающих в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альной жизни в условиях своего 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tabs>
                <w:tab w:val="left" w:pos="17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  <w:shd w:val="clear" w:color="auto" w:fill="FFFFFF" w:themeFill="background1"/>
              </w:rPr>
              <w:t>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4"/>
              <w:numPr>
                <w:ilvl w:val="0"/>
                <w:numId w:val="40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свободно оперировать понятиями: параллельность </w:t>
            </w:r>
            <w:proofErr w:type="gramStart"/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прямых</w:t>
            </w:r>
            <w:proofErr w:type="gramEnd"/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, аксиома параллельности Евклида, следствия из аксиомы параллельности прямых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40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характеризовать вклад выдающихся математиков в развитие математики и иных научных областей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40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понимать математику как строго организованную систему научных знаний, в частности владеть пр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тавлениями об аксиоматическом построении геом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рии первичными представлениями о неевклидовых геометриях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40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спользовать аксиому параллельных прямых для построения и исследования математических м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делей объектов реальной жизни в условиях своего 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9853" w:type="dxa"/>
            <w:gridSpan w:val="3"/>
          </w:tcPr>
          <w:p w:rsidR="00B4611B" w:rsidRPr="00DA7917" w:rsidRDefault="00B4611B" w:rsidP="00B4611B">
            <w:pPr>
              <w:tabs>
                <w:tab w:val="left" w:pos="175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Соотношения между сторонами и углами треугольника</w:t>
            </w:r>
          </w:p>
          <w:p w:rsidR="00B4611B" w:rsidRPr="00DA7917" w:rsidRDefault="00B4611B" w:rsidP="00B461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7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ов</w:t>
            </w: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умма углов треугольника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  <w:r w:rsidRPr="00DA7917">
              <w:rPr>
                <w:rFonts w:ascii="Times New Roman" w:hAnsi="Times New Roman" w:cs="Times New Roman"/>
                <w:i/>
                <w:sz w:val="24"/>
                <w:szCs w:val="24"/>
              </w:rPr>
              <w:t>часа</w:t>
            </w:r>
          </w:p>
        </w:tc>
        <w:tc>
          <w:tcPr>
            <w:tcW w:w="5812" w:type="dxa"/>
          </w:tcPr>
          <w:p w:rsidR="00B4611B" w:rsidRPr="00DA7917" w:rsidRDefault="00B4611B" w:rsidP="00B4611B">
            <w:pPr>
              <w:tabs>
                <w:tab w:val="left" w:pos="175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Терминологич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кий диктант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«Сумма у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лов треугольника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4"/>
              <w:numPr>
                <w:ilvl w:val="0"/>
                <w:numId w:val="40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перировать на базовом уровне понятиями геом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рических фигур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40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применять для решения задач геометрические факты, если условия их применения заданы в явной форме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40"/>
              </w:numPr>
              <w:tabs>
                <w:tab w:val="left" w:pos="16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решать задачи на нахождение геометрических в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личин по образцам или алгоритмам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40"/>
              </w:numPr>
              <w:tabs>
                <w:tab w:val="left" w:pos="34"/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спользовать сумму углов треугольника для р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шения простейших задач, возникающих в реальной жизни в условиях своего 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tabs>
                <w:tab w:val="left" w:pos="58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numPr>
                <w:ilvl w:val="0"/>
                <w:numId w:val="41"/>
              </w:numPr>
              <w:tabs>
                <w:tab w:val="left" w:pos="318"/>
                <w:tab w:val="left" w:pos="851"/>
                <w:tab w:val="left" w:pos="1134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используя изученные методы, проводить доказ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тельство, выполнять опровержение.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владеть понятием отношения как </w:t>
            </w:r>
            <w:proofErr w:type="spellStart"/>
            <w:r w:rsidRPr="00DA7917">
              <w:rPr>
                <w:rFonts w:ascii="Times New Roman" w:hAnsi="Times New Roman"/>
                <w:sz w:val="24"/>
                <w:szCs w:val="24"/>
              </w:rPr>
              <w:t>метапредм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ым</w:t>
            </w:r>
            <w:proofErr w:type="spellEnd"/>
            <w:r w:rsidRPr="00DA7917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владеть навыками анализа условия задачи и </w:t>
            </w:r>
            <w:proofErr w:type="gramStart"/>
            <w:r w:rsidRPr="00DA7917">
              <w:rPr>
                <w:rFonts w:ascii="Times New Roman" w:hAnsi="Times New Roman"/>
                <w:sz w:val="24"/>
                <w:szCs w:val="24"/>
              </w:rPr>
              <w:t>опр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деления</w:t>
            </w:r>
            <w:proofErr w:type="gramEnd"/>
            <w:r w:rsidRPr="00DA7917">
              <w:rPr>
                <w:rFonts w:ascii="Times New Roman" w:hAnsi="Times New Roman"/>
                <w:sz w:val="24"/>
                <w:szCs w:val="24"/>
              </w:rPr>
              <w:t xml:space="preserve"> подходящих для решения задач изученных методов или их комбинаций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спользовать отношения для построения и иссл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дования математических моделей объектов реальной жизни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рассматривать математику в контексте истории развития цивилизации и истории развития науки, п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имать роль математики в развитии России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оотношения между стор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нами и углами треугольника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8 часов</w:t>
            </w:r>
          </w:p>
        </w:tc>
        <w:tc>
          <w:tcPr>
            <w:tcW w:w="5812" w:type="dxa"/>
          </w:tcPr>
          <w:p w:rsidR="00B4611B" w:rsidRPr="00DA7917" w:rsidRDefault="00B4611B" w:rsidP="00B4611B">
            <w:pPr>
              <w:tabs>
                <w:tab w:val="left" w:pos="58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«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оотн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шения между ст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ронами и углами треугольника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«Соотн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шения между ст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ронами и углами треугольника»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Контрольная раб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т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№4 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по теме «Соотношения между сторонами и углами треугол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ника»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Зачет по теме «С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тношение между сторонами и угл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ми треугольника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1134"/>
              </w:tabs>
              <w:ind w:left="0" w:firstLine="0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формулировать и доказывать теорему о соотнош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иях между сторонами и углами треугольника, т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 xml:space="preserve">рему о неравенстве треугольника, следствия из этих теорем; 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для решения задач геометрические факты, если условия их применения заданы в явной форме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решать задачи на нахождение геометрических в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личин по образцам или алгоритмам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numPr>
                <w:ilvl w:val="0"/>
                <w:numId w:val="28"/>
              </w:numPr>
              <w:tabs>
                <w:tab w:val="left" w:pos="318"/>
                <w:tab w:val="left" w:pos="1134"/>
              </w:tabs>
              <w:ind w:left="0" w:firstLine="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ru-RU"/>
              </w:rPr>
              <w:t>использовать свойства геометрических фигур для решения типовых задач, возникающих в сит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ru-RU"/>
              </w:rPr>
              <w:t>у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ru-RU"/>
              </w:rPr>
              <w:t>ациях повседневной жизни, задач практического содержания по анализу числовых характеристик объектов и процессов 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numPr>
                <w:ilvl w:val="0"/>
                <w:numId w:val="28"/>
              </w:numPr>
              <w:tabs>
                <w:tab w:val="left" w:pos="318"/>
                <w:tab w:val="left" w:pos="1134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применять геометрические факты для решения з</w:t>
            </w:r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а</w:t>
            </w:r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дач, в том числе, предполагающих несколько шагов решения; </w:t>
            </w:r>
          </w:p>
          <w:p w:rsidR="00B4611B" w:rsidRPr="00DA7917" w:rsidRDefault="00B4611B" w:rsidP="00B4611B">
            <w:pPr>
              <w:numPr>
                <w:ilvl w:val="0"/>
                <w:numId w:val="28"/>
              </w:numPr>
              <w:tabs>
                <w:tab w:val="left" w:pos="318"/>
                <w:tab w:val="left" w:pos="1134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формулировать в простейших случаях свойства и признаки фигур;</w:t>
            </w:r>
          </w:p>
          <w:p w:rsidR="00B4611B" w:rsidRPr="00DA7917" w:rsidRDefault="00B4611B" w:rsidP="00B4611B">
            <w:pPr>
              <w:numPr>
                <w:ilvl w:val="0"/>
                <w:numId w:val="28"/>
              </w:numPr>
              <w:tabs>
                <w:tab w:val="left" w:pos="318"/>
                <w:tab w:val="left" w:pos="1134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доказывать геометрические утверждения;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 уметь приводить примеры прямой и обратной теорем, а также примеры, когда обратное утверждение не имеет места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numPr>
                <w:ilvl w:val="0"/>
                <w:numId w:val="28"/>
              </w:numPr>
              <w:tabs>
                <w:tab w:val="left" w:pos="318"/>
                <w:tab w:val="left" w:pos="1134"/>
              </w:tabs>
              <w:ind w:left="0" w:firstLine="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ru-RU"/>
              </w:rPr>
              <w:t>использовать свойства треугольников для р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ru-RU"/>
              </w:rPr>
              <w:t>е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ru-RU"/>
              </w:rPr>
              <w:t>шения задач практического характера и задач из смежных дисциплин в условиях своего региона, г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ru-RU"/>
              </w:rPr>
              <w:t>о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ru-RU"/>
              </w:rPr>
              <w:t>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  <w:shd w:val="clear" w:color="auto" w:fill="FFFFFF" w:themeFill="background1"/>
              </w:rPr>
              <w:t>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numPr>
                <w:ilvl w:val="0"/>
                <w:numId w:val="28"/>
              </w:numPr>
              <w:tabs>
                <w:tab w:val="left" w:pos="318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о формулировать определения тр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угольника, выдвигать гипотезы о новых свойствах и признаках геометрических фигур и обосновывать или опровергать их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Прямоугол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ный треугол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ник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5 часов</w:t>
            </w:r>
          </w:p>
        </w:tc>
        <w:tc>
          <w:tcPr>
            <w:tcW w:w="5812" w:type="dxa"/>
          </w:tcPr>
          <w:p w:rsidR="00B4611B" w:rsidRPr="00DA7917" w:rsidRDefault="00B4611B" w:rsidP="00B4611B">
            <w:pPr>
              <w:tabs>
                <w:tab w:val="left" w:pos="58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ая работа «Свойства прямоугольного 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реугольника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«Признаки равенства прям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угольных тр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угольников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Контрольная раб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та по теме «Пр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моугольный тр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угольник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numPr>
                <w:ilvl w:val="0"/>
                <w:numId w:val="28"/>
              </w:numPr>
              <w:tabs>
                <w:tab w:val="left" w:pos="318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ем прям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угольный треугольник;</w:t>
            </w:r>
          </w:p>
          <w:p w:rsidR="00B4611B" w:rsidRPr="00DA7917" w:rsidRDefault="00B4611B" w:rsidP="00B4611B">
            <w:pPr>
              <w:numPr>
                <w:ilvl w:val="0"/>
                <w:numId w:val="28"/>
              </w:numPr>
              <w:tabs>
                <w:tab w:val="left" w:pos="318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для решения задач геометрические факты, если условия их применения заданы в явной форме;</w:t>
            </w:r>
          </w:p>
          <w:p w:rsidR="00B4611B" w:rsidRPr="00DA7917" w:rsidRDefault="00B4611B" w:rsidP="00B4611B">
            <w:pPr>
              <w:numPr>
                <w:ilvl w:val="0"/>
                <w:numId w:val="28"/>
              </w:numPr>
              <w:tabs>
                <w:tab w:val="left" w:pos="318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решать задачи на нахождение геометрических в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личин по образцам или алгоритмам.</w:t>
            </w:r>
          </w:p>
          <w:p w:rsidR="00B4611B" w:rsidRPr="00DA7917" w:rsidRDefault="00B4611B" w:rsidP="00B4611B">
            <w:pPr>
              <w:numPr>
                <w:ilvl w:val="0"/>
                <w:numId w:val="28"/>
              </w:numPr>
              <w:tabs>
                <w:tab w:val="left" w:pos="318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знать примеры математических открытий и их 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в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оров, в связи с отечественной и всемирной историей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numPr>
                <w:ilvl w:val="0"/>
                <w:numId w:val="28"/>
              </w:numPr>
              <w:tabs>
                <w:tab w:val="left" w:pos="318"/>
                <w:tab w:val="left" w:pos="1134"/>
              </w:tabs>
              <w:ind w:left="0" w:firstLine="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ru-RU"/>
              </w:rPr>
              <w:t xml:space="preserve">использовать свойства 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рямоугольного тр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гольника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ru-RU"/>
              </w:rPr>
              <w:t xml:space="preserve"> для решения простейших типовых з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ru-RU"/>
              </w:rPr>
              <w:t>а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ru-RU"/>
              </w:rPr>
              <w:t>дач, возникающих в ситуациях повседневной жи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ru-RU"/>
              </w:rPr>
              <w:t>з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ru-RU"/>
              </w:rPr>
              <w:t xml:space="preserve">ни 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условиях своего региона, города, сельского п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еления</w:t>
            </w:r>
            <w:r w:rsidRPr="00DA7917"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ru-RU"/>
              </w:rPr>
              <w:t xml:space="preserve"> и задач из смежных дисциплин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numPr>
                <w:ilvl w:val="0"/>
                <w:numId w:val="28"/>
              </w:numPr>
              <w:tabs>
                <w:tab w:val="left" w:pos="318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геометрические факты для решения з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дач, в том числе, предполагающих несколько шагов решения; </w:t>
            </w:r>
          </w:p>
          <w:p w:rsidR="00B4611B" w:rsidRPr="00DA7917" w:rsidRDefault="00B4611B" w:rsidP="00B4611B">
            <w:pPr>
              <w:numPr>
                <w:ilvl w:val="0"/>
                <w:numId w:val="28"/>
              </w:numPr>
              <w:tabs>
                <w:tab w:val="left" w:pos="318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доказывать геометрические утверждения;</w:t>
            </w:r>
          </w:p>
          <w:p w:rsidR="00B4611B" w:rsidRPr="00DA7917" w:rsidRDefault="00B4611B" w:rsidP="00B4611B">
            <w:pPr>
              <w:numPr>
                <w:ilvl w:val="0"/>
                <w:numId w:val="28"/>
              </w:numPr>
              <w:tabs>
                <w:tab w:val="left" w:pos="318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ладеть стандартной классификацией плоских ф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гур (треугольников);</w:t>
            </w:r>
          </w:p>
          <w:p w:rsidR="00B4611B" w:rsidRPr="00DA7917" w:rsidRDefault="00B4611B" w:rsidP="00B4611B">
            <w:pPr>
              <w:numPr>
                <w:ilvl w:val="0"/>
                <w:numId w:val="28"/>
              </w:numPr>
              <w:tabs>
                <w:tab w:val="left" w:pos="318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владеть понятиями условие и заключение теоремы, обратная теорема; </w:t>
            </w:r>
          </w:p>
          <w:p w:rsidR="00B4611B" w:rsidRPr="00DA7917" w:rsidRDefault="00B4611B" w:rsidP="00B4611B">
            <w:pPr>
              <w:numPr>
                <w:ilvl w:val="0"/>
                <w:numId w:val="28"/>
              </w:numPr>
              <w:tabs>
                <w:tab w:val="left" w:pos="318"/>
                <w:tab w:val="left" w:pos="1134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характеризовать вклад выдающихся математиков в развитие математики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 и иных научных областей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  <w:shd w:val="clear" w:color="auto" w:fill="FFFFFF" w:themeFill="background1"/>
              </w:rPr>
              <w:t>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numPr>
                <w:ilvl w:val="0"/>
                <w:numId w:val="28"/>
              </w:numPr>
              <w:tabs>
                <w:tab w:val="left" w:pos="318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о формулировать определения тр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угольника, выдвигать гипотезы о новых свойствах и признаках геометрических фигур и обосновывать или опровергать их;</w:t>
            </w:r>
          </w:p>
          <w:p w:rsidR="00B4611B" w:rsidRPr="00DA7917" w:rsidRDefault="00B4611B" w:rsidP="00B4611B">
            <w:pPr>
              <w:numPr>
                <w:ilvl w:val="0"/>
                <w:numId w:val="28"/>
              </w:numPr>
              <w:tabs>
                <w:tab w:val="left" w:pos="299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- решать задачи геометрического содержания по теме, в том числе в ситуациях, когда алгоритм реш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ия не следует явно из условия, выполнять необх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димые для решения задачи дополнительные постр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ия;</w:t>
            </w:r>
          </w:p>
          <w:p w:rsidR="00B4611B" w:rsidRPr="00DA7917" w:rsidRDefault="00B4611B" w:rsidP="00B4611B">
            <w:pPr>
              <w:numPr>
                <w:ilvl w:val="0"/>
                <w:numId w:val="28"/>
              </w:numPr>
              <w:tabs>
                <w:tab w:val="left" w:pos="318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онимать математику как строго организованную систему научных знаний, в частности владеть пр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д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ставлениями об аксиоматическом построении геом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рии;</w:t>
            </w:r>
          </w:p>
          <w:p w:rsidR="00B4611B" w:rsidRPr="00DA7917" w:rsidRDefault="00B4611B" w:rsidP="00B4611B">
            <w:pPr>
              <w:numPr>
                <w:ilvl w:val="0"/>
                <w:numId w:val="28"/>
              </w:numPr>
              <w:tabs>
                <w:tab w:val="left" w:pos="299"/>
                <w:tab w:val="left" w:pos="1134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рассматривать математику в контексте истории развития цивилизации и истории развития науки, п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имать роль математики в развитии России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остроение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треугольника по трем эл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ментам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0</w:t>
            </w:r>
            <w:r w:rsidRPr="00DA791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часов</w:t>
            </w:r>
          </w:p>
        </w:tc>
        <w:tc>
          <w:tcPr>
            <w:tcW w:w="5812" w:type="dxa"/>
          </w:tcPr>
          <w:p w:rsidR="00B4611B" w:rsidRPr="00DA7917" w:rsidRDefault="00B4611B" w:rsidP="00B4611B">
            <w:pPr>
              <w:tabs>
                <w:tab w:val="left" w:pos="58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ая работа «Расстояние от точки </w:t>
            </w:r>
            <w:proofErr w:type="gramStart"/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до</w:t>
            </w:r>
            <w:proofErr w:type="gramEnd"/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 пр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мой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«Постр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ние треугольника по двум сторонам и углу между н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ми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«Постр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ние треугольника по трем сторонам»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«Постр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ние треугольника по стороне и двум прилежащим к ней углам»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Контрольная раб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т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№5 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по теме «Построение тр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угольника по трем элементам»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Зачет по теме «С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тношения между сторонами и угл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ми треугольника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numPr>
                <w:ilvl w:val="0"/>
                <w:numId w:val="28"/>
              </w:numPr>
              <w:tabs>
                <w:tab w:val="left" w:pos="299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зображать типовые плоские фигуры и фигуры в пространстве от руки и с помощью инструментов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numPr>
                <w:ilvl w:val="0"/>
                <w:numId w:val="28"/>
              </w:numPr>
              <w:tabs>
                <w:tab w:val="left" w:pos="299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выполнять простейшие построения на местн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сти, необходимые в реальной жизни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numPr>
                <w:ilvl w:val="0"/>
                <w:numId w:val="28"/>
              </w:numPr>
              <w:tabs>
                <w:tab w:val="left" w:pos="299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зображать геометрические фигуры по текстовому и символьному описанию;</w:t>
            </w:r>
          </w:p>
          <w:p w:rsidR="00B4611B" w:rsidRPr="00DA7917" w:rsidRDefault="00B4611B" w:rsidP="00B4611B">
            <w:pPr>
              <w:numPr>
                <w:ilvl w:val="0"/>
                <w:numId w:val="28"/>
              </w:numPr>
              <w:tabs>
                <w:tab w:val="left" w:pos="299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 xml:space="preserve">свободно оперировать чертежными инструментами в несложных случаях; </w:t>
            </w:r>
          </w:p>
          <w:p w:rsidR="00B4611B" w:rsidRPr="00DA7917" w:rsidRDefault="00B4611B" w:rsidP="00B4611B">
            <w:pPr>
              <w:numPr>
                <w:ilvl w:val="0"/>
                <w:numId w:val="28"/>
              </w:numPr>
              <w:tabs>
                <w:tab w:val="left" w:pos="299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ыполнять построения треугольников, применять отдельные методы построений циркулем и линейкой и проводить простейшие исследования числа реш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ий;</w:t>
            </w:r>
          </w:p>
          <w:p w:rsidR="00B4611B" w:rsidRPr="00DA7917" w:rsidRDefault="00B4611B" w:rsidP="00B4611B">
            <w:pPr>
              <w:numPr>
                <w:ilvl w:val="0"/>
                <w:numId w:val="28"/>
              </w:numPr>
              <w:tabs>
                <w:tab w:val="left" w:pos="299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зображать типовые плоские фигуры и объемные тела с помощью простейших компьютерных инстр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у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ментов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numPr>
                <w:ilvl w:val="0"/>
                <w:numId w:val="28"/>
              </w:numPr>
              <w:tabs>
                <w:tab w:val="left" w:pos="299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выполнять простейшие построения на местн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сти, необходимые в реальной жизни в условиях своего региона, города, поселения; </w:t>
            </w:r>
          </w:p>
          <w:p w:rsidR="00B4611B" w:rsidRPr="00DA7917" w:rsidRDefault="00B4611B" w:rsidP="00B4611B">
            <w:pPr>
              <w:numPr>
                <w:ilvl w:val="0"/>
                <w:numId w:val="28"/>
              </w:numPr>
              <w:tabs>
                <w:tab w:val="left" w:pos="299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ценивать размеры реальных объектов окруж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ющего мира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tabs>
                <w:tab w:val="left" w:pos="58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  <w:shd w:val="clear" w:color="auto" w:fill="FFFFFF" w:themeFill="background1"/>
              </w:rPr>
              <w:t>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rPr>
          <w:trHeight w:val="276"/>
        </w:trPr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  <w:vMerge w:val="restart"/>
            <w:shd w:val="clear" w:color="auto" w:fill="auto"/>
          </w:tcPr>
          <w:p w:rsidR="00B4611B" w:rsidRPr="00DA7917" w:rsidRDefault="00B4611B" w:rsidP="00B4611B">
            <w:pPr>
              <w:numPr>
                <w:ilvl w:val="0"/>
                <w:numId w:val="28"/>
              </w:numPr>
              <w:tabs>
                <w:tab w:val="left" w:pos="299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понятием набора элементов, опред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ляющих геометрическую фигуру, </w:t>
            </w:r>
          </w:p>
          <w:p w:rsidR="00B4611B" w:rsidRPr="00DA7917" w:rsidRDefault="00B4611B" w:rsidP="00B4611B">
            <w:pPr>
              <w:numPr>
                <w:ilvl w:val="0"/>
                <w:numId w:val="28"/>
              </w:numPr>
              <w:tabs>
                <w:tab w:val="left" w:pos="299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ладеть набором методов построений циркулем и линейкой;</w:t>
            </w:r>
          </w:p>
          <w:p w:rsidR="00B4611B" w:rsidRPr="00DA7917" w:rsidRDefault="00B4611B" w:rsidP="00B4611B">
            <w:pPr>
              <w:numPr>
                <w:ilvl w:val="0"/>
                <w:numId w:val="28"/>
              </w:numPr>
              <w:tabs>
                <w:tab w:val="left" w:pos="299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оводить анализ и реализовывать этапы решения задач на построение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numPr>
                <w:ilvl w:val="0"/>
                <w:numId w:val="28"/>
              </w:numPr>
              <w:tabs>
                <w:tab w:val="left" w:pos="299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выполнять построения на местности;</w:t>
            </w:r>
          </w:p>
          <w:p w:rsidR="00B4611B" w:rsidRPr="00BB6D88" w:rsidRDefault="00B4611B" w:rsidP="00B4611B">
            <w:pPr>
              <w:numPr>
                <w:ilvl w:val="0"/>
                <w:numId w:val="28"/>
              </w:numPr>
              <w:tabs>
                <w:tab w:val="left" w:pos="299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70836">
              <w:rPr>
                <w:rFonts w:ascii="Times New Roman" w:hAnsi="Times New Roman"/>
                <w:b/>
                <w:i/>
                <w:sz w:val="24"/>
                <w:szCs w:val="24"/>
              </w:rPr>
              <w:t>оценивать размеры реальных объектов окруж</w:t>
            </w:r>
            <w:r w:rsidRPr="00170836">
              <w:rPr>
                <w:rFonts w:ascii="Times New Roman" w:hAnsi="Times New Roman"/>
                <w:b/>
                <w:i/>
                <w:sz w:val="24"/>
                <w:szCs w:val="24"/>
              </w:rPr>
              <w:t>а</w:t>
            </w:r>
            <w:r w:rsidRPr="00170836">
              <w:rPr>
                <w:rFonts w:ascii="Times New Roman" w:hAnsi="Times New Roman"/>
                <w:b/>
                <w:i/>
                <w:sz w:val="24"/>
                <w:szCs w:val="24"/>
              </w:rPr>
              <w:t>ющего мира</w:t>
            </w:r>
          </w:p>
          <w:p w:rsidR="00BB6D88" w:rsidRDefault="00BB6D88" w:rsidP="00BB6D88">
            <w:pPr>
              <w:tabs>
                <w:tab w:val="left" w:pos="299"/>
                <w:tab w:val="left" w:pos="1134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  <w:p w:rsidR="00BB6D88" w:rsidRPr="00DA7917" w:rsidRDefault="00BB6D88" w:rsidP="00BB6D88">
            <w:pPr>
              <w:tabs>
                <w:tab w:val="left" w:pos="299"/>
                <w:tab w:val="left" w:pos="1134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</w:tcPr>
          <w:p w:rsidR="00B4611B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 </w:t>
            </w:r>
          </w:p>
          <w:p w:rsidR="00B4611B" w:rsidRPr="00AD4A71" w:rsidRDefault="00B4611B" w:rsidP="00B4611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D4A71">
              <w:rPr>
                <w:rFonts w:ascii="Times New Roman" w:hAnsi="Times New Roman" w:cs="Times New Roman"/>
                <w:i/>
                <w:sz w:val="24"/>
                <w:szCs w:val="24"/>
              </w:rPr>
              <w:t>12 часов</w:t>
            </w:r>
          </w:p>
        </w:tc>
        <w:tc>
          <w:tcPr>
            <w:tcW w:w="5812" w:type="dxa"/>
            <w:vMerge/>
            <w:shd w:val="clear" w:color="auto" w:fill="auto"/>
          </w:tcPr>
          <w:p w:rsidR="00B4611B" w:rsidRPr="00DA7917" w:rsidRDefault="00B4611B" w:rsidP="00B4611B">
            <w:pPr>
              <w:tabs>
                <w:tab w:val="left" w:pos="299"/>
                <w:tab w:val="left" w:pos="1134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32" w:type="dxa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9853" w:type="dxa"/>
            <w:gridSpan w:val="3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8 класс</w:t>
            </w:r>
          </w:p>
        </w:tc>
      </w:tr>
      <w:tr w:rsidR="00B4611B" w:rsidRPr="00DA7917" w:rsidTr="00B4611B">
        <w:tc>
          <w:tcPr>
            <w:tcW w:w="9853" w:type="dxa"/>
            <w:gridSpan w:val="3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Четырехугольники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15 часов</w:t>
            </w: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Многоугол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ники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i/>
                <w:sz w:val="24"/>
                <w:szCs w:val="24"/>
              </w:rPr>
              <w:t>3 часа</w:t>
            </w: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«Мног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угольники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851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 геом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рических фигур (многоугольник)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851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звлекать информацию о геометрических фигурах, представленную на чертежах в явном виде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для решения задач геометрические факты, если условия их применения заданы в явной форме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свойства многоугольников для р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шения простейших типовых задач, возникающих в ситуациях повседневной жизни в условиях своего региона, города, сельского поселения и задач из смежных дисциплин, задач практического сод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р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жа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tabs>
                <w:tab w:val="left" w:pos="35"/>
                <w:tab w:val="left" w:pos="175"/>
                <w:tab w:val="left" w:pos="318"/>
              </w:tabs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геометрические факты для решения з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дач по теме, в том числе, предполагающих несколько шагов решения; 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доказывать геометрические утверждения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онимать роль математики в развитии России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свойства многоугольников для р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шения задач практического характера и задач из смежных дисциплин в условиях своего региона, г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widowControl w:val="0"/>
              <w:tabs>
                <w:tab w:val="left" w:pos="58"/>
                <w:tab w:val="left" w:pos="299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  <w:shd w:val="clear" w:color="auto" w:fill="FFFFFF" w:themeFill="background1"/>
              </w:rPr>
              <w:t>возможность научиться для успешного продолжения образования на углубленном уровне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оводить в несложных случаях классификацию фигур по различным основаниям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решать задачи геометрического содержания, в том числе в ситуациях, когда алгоритм решения не след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у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т явно из условия, выполнять необходимые для р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шения задачи дополнительные построения, исслед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вать возможность применения теорем и формул для решения задач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Параллел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грамм и трап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ция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i/>
                <w:sz w:val="24"/>
                <w:szCs w:val="24"/>
              </w:rPr>
              <w:t>6 часов</w:t>
            </w: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«Признаки параллелограмма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амостоятельная работа «Свойства параллелограмма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«Трапеция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«Равноб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ренная трапеция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 геом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</w:t>
            </w:r>
            <w:r w:rsidRPr="00DA7917">
              <w:rPr>
                <w:rFonts w:ascii="Times New Roman" w:hAnsi="Times New Roman"/>
                <w:sz w:val="24"/>
                <w:szCs w:val="24"/>
              </w:rPr>
              <w:lastRenderedPageBreak/>
              <w:t>рических фигур (параллелограмм и трапеция)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для решения задач геометрические факты, если условия их применения заданы в явной форме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решать задачи на нахождение геометрических в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личин по образцам или алгоритмам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свойства параллелограмма и тр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пеции для решения простейших типовых задач, возникающих в ситуациях повседневной жизни в условиях своего региона, города, сельского посел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ния и задач из смежных дисциплин</w:t>
            </w:r>
            <w:proofErr w:type="gramStart"/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., </w:t>
            </w:r>
            <w:proofErr w:type="gramEnd"/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задач практ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ческого содержа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геометрические факты для решения з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дач по теме, в том числе, предполагающих несколько шагов решения; 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формулировать в простейших случаях свойства и признаки многоугольников (параллелограмма и тр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пеции)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доказывать геометрические утверждения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ладеть стандартной классификацией плоских ф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гур (четырехугольников)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свойства многоугольников (пара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лелограмма и трапеции); для решения задач пра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к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тического характера и задач из смежных дисц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плин в условиях своего 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widowControl w:val="0"/>
              <w:tabs>
                <w:tab w:val="left" w:pos="58"/>
                <w:tab w:val="left" w:pos="299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  <w:shd w:val="clear" w:color="auto" w:fill="FFFFFF" w:themeFill="background1"/>
              </w:rPr>
              <w:t>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о формулировать определения г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метрических фигур, выдвигать гипотезы о новых свойствах и признаках геометрических фигур и об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с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овывать или опровергать их, обобщать или конкр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изировать результаты на новые классы фигур, пр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водить в несложных случаях классификацию фигур по различным основаниям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Прямоугол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ник, ромб, квадрат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i/>
                <w:sz w:val="24"/>
                <w:szCs w:val="24"/>
              </w:rPr>
              <w:t>6 часов</w:t>
            </w: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«Прям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угольник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«Ромб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амостоятельная работа «Квадрат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Контрольная раб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та по теме «Пр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моугольник, ромб, квадрат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Зачет по теме «Ч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тырехугольники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 геом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рических фигур (прямоугольник, ромб, квадрат)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применять для решения задач геометрические факты, если условия их применения заданы в явной </w:t>
            </w:r>
            <w:r w:rsidRPr="00DA7917">
              <w:rPr>
                <w:rFonts w:ascii="Times New Roman" w:hAnsi="Times New Roman"/>
                <w:sz w:val="24"/>
                <w:szCs w:val="24"/>
              </w:rPr>
              <w:lastRenderedPageBreak/>
              <w:t>форме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решать задачи на нахождение геометрических в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личин по образцам или алгоритмам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свойства прямоугольника, ромба, квадрата для решения простейших типовых задач, возникающих в ситуациях повседневной жизни в условиях своего региона, города, сельского посел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ния и задач из смежных дисциплин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геометрические факты для решения з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дач по теме, в том числе, предполагающих несколько шагов решения; 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формулировать в простейших случаях свойства и признаки многоугольников (прямоугольник, ромб, квадрат)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доказывать геометрические утверждения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ладеть стандартной классификацией плоских ф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гур (четырехугольников)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свойства многоугольников (прям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угольника, ромба, квадрата);  для решения задач практического характера и задач из смежных ди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с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циплин в условиях своего 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widowControl w:val="0"/>
              <w:tabs>
                <w:tab w:val="left" w:pos="58"/>
                <w:tab w:val="left" w:pos="299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  <w:shd w:val="clear" w:color="auto" w:fill="FFFFFF" w:themeFill="background1"/>
              </w:rPr>
              <w:t>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о формулировать определения г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метрических фигур, выдвигать гипотезы о новых свойствах и признаках геометрических фигур и об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с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овывать или опровергать их, обобщать или конкр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изировать результаты на новые классы фигур, пр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водить в несложных случаях классификацию фигур по различным основаниям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9853" w:type="dxa"/>
            <w:gridSpan w:val="3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Площадь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14 часов</w:t>
            </w: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Площадь мн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гоугольника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i/>
                <w:sz w:val="24"/>
                <w:szCs w:val="24"/>
              </w:rPr>
              <w:t>3 часа</w:t>
            </w: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по теме «Площадь мног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угольника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формулы периметра, площади мног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угольников, площади поверхности отдельных мног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гранников при вычислениях, когда все данные им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ются в условии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вычислять площади в простейших случаях, применять формулы в простейших ситуациях в повседневной жизни в условиях своего региона, г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представлением о площади, как вел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чине. Применять формулы площади при решении многошаговых задач, в которых не все данные пр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д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ставлены явно, а требуют вычислений, оперировать более широким количеством формул длины, площ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ди; 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 xml:space="preserve">формулировать задачи на вычисление площадей и решать их 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вободно оперировать понятием площадь, как в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личина, самостоятельно получать и использовать формулы для вычислений площадей фигур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о формулировать гипотезы и пров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рять их достоверность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свободно оперировать формулами при решении задач в других учебных предметах и при проведении необходимых вычислений в реальной жизни в усл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виях своего 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Площади п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раллелогра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ма,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треугол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ника, трапеции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i/>
                <w:sz w:val="24"/>
                <w:szCs w:val="24"/>
              </w:rPr>
              <w:t>6 часов</w:t>
            </w: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Терминологич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кий диктант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по теме «Площадь пара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лелограмма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по теме «Площадь тр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угольника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по теме «Площадь трап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ции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формулы периметра, площади мног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угольников (параллелограммов, треугольников, тр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пеций), площади поверхности отдельных многогр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иков при вычислениях, когда все данные имеются в условии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вычислять площади в простейших случаях, применять формулы в простейших ситуациях в повседневной жизни в условиях региона, города, п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представлениями о площади, как в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личине. Применять формулы площади (параллел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граммов, треугольников, трапеций) при решении многошаговых задач, в которых не все данные пр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д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ставлены явно, а требуют вычислений, оперировать более широким количеством формул длины, площ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ди, вычислять расстояния между фигурами,  пров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дить вычисления на основе равновеликости и </w:t>
            </w:r>
            <w:proofErr w:type="spellStart"/>
            <w:r w:rsidRPr="00DA7917">
              <w:rPr>
                <w:rFonts w:ascii="Times New Roman" w:hAnsi="Times New Roman"/>
                <w:sz w:val="24"/>
                <w:szCs w:val="24"/>
              </w:rPr>
              <w:t>равн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составленности</w:t>
            </w:r>
            <w:proofErr w:type="spellEnd"/>
            <w:r w:rsidRPr="00DA7917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 xml:space="preserve">формулировать задачи на вычисление площадей и решать их. 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проводить вычисления на местности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применять формулы при вычислениях в см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ных учебных предметах, в окружающей действ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тельности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знания о вычислении площадей в повседневной жизни для решения практических задач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вободно оперировать понятиями площадь (пар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лелограмма, треугольника, трапеции), как величин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ми, использовать равновеликость и </w:t>
            </w:r>
            <w:proofErr w:type="spellStart"/>
            <w:r w:rsidRPr="00DA7917">
              <w:rPr>
                <w:rFonts w:ascii="Times New Roman" w:hAnsi="Times New Roman"/>
                <w:sz w:val="24"/>
                <w:szCs w:val="24"/>
              </w:rPr>
              <w:t>равносоставл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ость</w:t>
            </w:r>
            <w:proofErr w:type="spellEnd"/>
            <w:r w:rsidRPr="00DA7917">
              <w:rPr>
                <w:rFonts w:ascii="Times New Roman" w:hAnsi="Times New Roman"/>
                <w:sz w:val="24"/>
                <w:szCs w:val="24"/>
              </w:rPr>
              <w:t xml:space="preserve"> при решении задач на вычисление, самост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я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ельно получать и использовать формулы для вычи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с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лений площадей фигур, свободно оперировать шир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ким набором формул на вычисление при решении сложных задач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о формулировать гипотезы и пров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рять их достоверность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свободно оперировать формулами при решении задач в других учебных предметах и при проведении необходимых вычислений в реальной жизни в усл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виях 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Теорема Пиф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гора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i/>
                <w:sz w:val="24"/>
                <w:szCs w:val="24"/>
              </w:rPr>
              <w:t>5 часов</w:t>
            </w: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по теме «Теорема Пифаг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ра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по теме «Площадь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нтрольная раб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та по теме  «Пл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щадь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Зачет по теме «Площадь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теорему Пифагора, для вычисления длин и расстояний в простейших случаях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формулы периметра, площади мног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угольников (формулу Герона), площади поверхности отдельных многогранников при вычислениях, когда все данные имеются в условии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lastRenderedPageBreak/>
              <w:t>описывать отдельные выдающиеся результаты, полученные в ходе развития математики как науки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теорему Пифагора для решения простейших типовых задач, возникающих в сит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у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ациях повседневной жизни в условиях своего реги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на, города, сельского поселения и задач из смежных дисциплин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теорему Пифагора при решении мн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гошаговых задач, в которых не все данные предст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в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лены явно, а требуют вычислений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характеризовать вклад выдающихся математиков в развитие математики и иных научных областей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проводить вычисления на местности своего р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гиона, города, поселения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применять формулы при вычислениях в см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ных учебных предметах, в окружающей действ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тельности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  <w:shd w:val="clear" w:color="auto" w:fill="FFFFFF" w:themeFill="background1"/>
              </w:rPr>
              <w:t>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вободно оперировать широким набором формул на вычисление при решении сложных задач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вободно оперировать понятием площадь, как в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личиной, использовать равновеликость и </w:t>
            </w:r>
            <w:proofErr w:type="spellStart"/>
            <w:r w:rsidRPr="00DA7917">
              <w:rPr>
                <w:rFonts w:ascii="Times New Roman" w:hAnsi="Times New Roman"/>
                <w:sz w:val="24"/>
                <w:szCs w:val="24"/>
              </w:rPr>
              <w:t>равнос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ставленность</w:t>
            </w:r>
            <w:proofErr w:type="spellEnd"/>
            <w:r w:rsidRPr="00DA7917">
              <w:rPr>
                <w:rFonts w:ascii="Times New Roman" w:hAnsi="Times New Roman"/>
                <w:sz w:val="24"/>
                <w:szCs w:val="24"/>
              </w:rPr>
              <w:t xml:space="preserve"> при решении задач на вычисление, с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мостоятельно получать и использовать формулы для вычислений площадей фигур, свободно оперировать широким набором формул на вычисление при реш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ии сложных задач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9853" w:type="dxa"/>
            <w:gridSpan w:val="3"/>
          </w:tcPr>
          <w:p w:rsidR="00B4611B" w:rsidRPr="00DA7917" w:rsidRDefault="00B4611B" w:rsidP="00B461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Подобные треугольники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19 часов</w:t>
            </w: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пределение подобных тр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угольников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i/>
                <w:sz w:val="24"/>
                <w:szCs w:val="24"/>
              </w:rPr>
              <w:t>2 часа</w:t>
            </w: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по теме «Определение п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добных треугол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ников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оперировать на базовом уровне понятием подобие фигур. 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отношения для решения пр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стейших задач, возникающих в реальной жизни в условиях своего 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 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для обеспечения возможности успешного прод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понятиями: подобие фигур, подобные треугольники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теорему о пропорциональных отрезках при решении задач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tabs>
                <w:tab w:val="left" w:pos="319"/>
                <w:tab w:val="left" w:pos="1134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  <w:shd w:val="clear" w:color="auto" w:fill="FFFFFF" w:themeFill="background1"/>
              </w:rPr>
              <w:t>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владеть понятием подобие треугольников как </w:t>
            </w:r>
            <w:proofErr w:type="spellStart"/>
            <w:r w:rsidRPr="00DA7917">
              <w:rPr>
                <w:rFonts w:ascii="Times New Roman" w:hAnsi="Times New Roman"/>
                <w:sz w:val="24"/>
                <w:szCs w:val="24"/>
              </w:rPr>
              <w:t>м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апредметным</w:t>
            </w:r>
            <w:proofErr w:type="spellEnd"/>
            <w:r w:rsidRPr="00DA7917">
              <w:rPr>
                <w:rFonts w:ascii="Times New Roman" w:hAnsi="Times New Roman"/>
                <w:sz w:val="24"/>
                <w:szCs w:val="24"/>
              </w:rPr>
              <w:t>;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вободно оперировать понятиями: подобие фигур, подобные треугольники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Признаки п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добия тр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угольников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i/>
                <w:sz w:val="24"/>
                <w:szCs w:val="24"/>
              </w:rPr>
              <w:t>6 часов</w:t>
            </w: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tabs>
                <w:tab w:val="left" w:pos="175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по теме «Первый признак подобия треугол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ников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по теме «Второй и третий признак подобия треугольников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Контрольная раб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та по теме «Пр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знаки подобия тр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угольников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под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бие фигур, подобные фигуры, подобные треугольн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ки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подобие треугольников для реш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ния простейших задач, возникающих в реальной жизни в условиях своего поселения, города, региона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tabs>
                <w:tab w:val="left" w:pos="175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понятиями: подобие фигур, подобные фигуры, подобные треугольники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 xml:space="preserve">строить фигуру, подобную </w:t>
            </w:r>
            <w:proofErr w:type="gramStart"/>
            <w:r w:rsidRPr="00DA7917">
              <w:rPr>
                <w:rFonts w:ascii="Times New Roman" w:hAnsi="Times New Roman"/>
                <w:sz w:val="24"/>
                <w:szCs w:val="24"/>
              </w:rPr>
              <w:t>данной</w:t>
            </w:r>
            <w:proofErr w:type="gramEnd"/>
            <w:r w:rsidRPr="00DA7917">
              <w:rPr>
                <w:rFonts w:ascii="Times New Roman" w:hAnsi="Times New Roman"/>
                <w:sz w:val="24"/>
                <w:szCs w:val="24"/>
              </w:rPr>
              <w:t>, пользоваться свойствами подобия для обоснования свойств фигур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подобие для построений и вычислений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подобие треугольников для реш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ния задач, возникающих в реальной жизни в усл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виях своего 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tabs>
                <w:tab w:val="left" w:pos="175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  <w:shd w:val="clear" w:color="auto" w:fill="FFFFFF" w:themeFill="background1"/>
              </w:rPr>
              <w:t>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владеть понятием отношения как </w:t>
            </w:r>
            <w:proofErr w:type="spellStart"/>
            <w:r w:rsidRPr="00DA7917">
              <w:rPr>
                <w:rFonts w:ascii="Times New Roman" w:hAnsi="Times New Roman"/>
                <w:sz w:val="24"/>
                <w:szCs w:val="24"/>
              </w:rPr>
              <w:t>метапредм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ым</w:t>
            </w:r>
            <w:proofErr w:type="spellEnd"/>
            <w:r w:rsidRPr="00DA7917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вободно оперировать понятиями: подобные ф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гуры, подобные треугольники,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спользовать свойства подобия фигур при реш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ии задач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lastRenderedPageBreak/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спользовать отношения для построения и иссл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дования математических моделей объектов реальной жизни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знания о подобных треугольниках для вычисления расстояния до недоступного об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ъ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екта в условиях своего 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именение подобия к д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казательству теорем и р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шению задач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i/>
                <w:sz w:val="24"/>
                <w:szCs w:val="24"/>
              </w:rPr>
              <w:t>7 часов</w:t>
            </w: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tabs>
                <w:tab w:val="left" w:pos="175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по теме «Средняя линия треугольника и свойство медиан треугольника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по теме «Теорема о пр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порциональных  отрезках в прям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угольном тр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угольнике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по теме «Геометрические построения мет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дом подобия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рав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ство фигур, равные фигуры, равенство треугольников, подобие треугольников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исывать отдельные выдающиеся результаты, полученные в ходе развития математики как науки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спользовать подобие для решения простейших задач, возникающих в реальной жизни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подобие для решения простейших задач, возникающих в реальной жизни в условиях своего поселения, города, регион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tabs>
                <w:tab w:val="left" w:pos="175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понятиями: подобие фигур, подобные фигуры, подобные треугольники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теорему Фалеса и теорему о пропорц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нальных отрезках при решении задач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спользовать подобие для решения задач, возн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кающих в реальной жизни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tabs>
                <w:tab w:val="left" w:pos="175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владеть понятием отношения как </w:t>
            </w:r>
            <w:proofErr w:type="spellStart"/>
            <w:r w:rsidRPr="00DA7917">
              <w:rPr>
                <w:rFonts w:ascii="Times New Roman" w:hAnsi="Times New Roman"/>
                <w:sz w:val="24"/>
                <w:szCs w:val="24"/>
              </w:rPr>
              <w:t>метапредм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ым</w:t>
            </w:r>
            <w:proofErr w:type="spellEnd"/>
            <w:r w:rsidRPr="00DA7917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вободно оперировать понятиями: подобие фигур, подобные фигуры, подобные треугольники,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спользовать свойства подобия фигур при реш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ии задач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подобия треугольников для п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строения и исследования математических мод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лей объектов реальной жизни своего региона, гор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оотношение между стор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нами и углами прямоугольн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го треугольн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ка</w:t>
            </w:r>
          </w:p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i/>
                <w:sz w:val="24"/>
                <w:szCs w:val="24"/>
              </w:rPr>
              <w:t>4 часа</w:t>
            </w: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tabs>
                <w:tab w:val="left" w:pos="175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Терминологич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кий диктант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по теме «Средняя линия треугольника и свойство медиан треугольника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по теме «Теорема о пр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порциональных  отрезках в прям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угольном тр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угольнике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Контрольная раб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та по теме «Под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ные треугольники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Зачет по теме «П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добные треугол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ники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базовые тригонометрические соотн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шения для вычисления длин, расстояний, площадей в простейших случаях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соотношения между углами и сторонами прямоугольного треугольника для р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шения простейших задач, возникающих в реальной жизни в условиях своего 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tabs>
                <w:tab w:val="left" w:pos="58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тригонометрические формулы для в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ы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 xml:space="preserve">числений в сложных случаях, 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спользуя изученные методы, проводить доказ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ельство, выполнять опровержение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соотношения между углами и сторонами прямоугольного треугольника для р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шения задач, возникающих в реальной жизни в условиях своего 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владеть понятием отношения как </w:t>
            </w:r>
            <w:proofErr w:type="spellStart"/>
            <w:r w:rsidRPr="00DA7917">
              <w:rPr>
                <w:rFonts w:ascii="Times New Roman" w:hAnsi="Times New Roman"/>
                <w:sz w:val="24"/>
                <w:szCs w:val="24"/>
              </w:rPr>
              <w:t>метапредм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ым</w:t>
            </w:r>
            <w:proofErr w:type="spellEnd"/>
            <w:r w:rsidRPr="00DA7917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владеть навыками анализа условия задачи и </w:t>
            </w:r>
            <w:proofErr w:type="gramStart"/>
            <w:r w:rsidRPr="00DA7917">
              <w:rPr>
                <w:rFonts w:ascii="Times New Roman" w:hAnsi="Times New Roman"/>
                <w:sz w:val="24"/>
                <w:szCs w:val="24"/>
              </w:rPr>
              <w:t>опр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деления</w:t>
            </w:r>
            <w:proofErr w:type="gramEnd"/>
            <w:r w:rsidRPr="00DA7917">
              <w:rPr>
                <w:rFonts w:ascii="Times New Roman" w:hAnsi="Times New Roman"/>
                <w:sz w:val="24"/>
                <w:szCs w:val="24"/>
              </w:rPr>
              <w:t xml:space="preserve"> подходящих для решения задач изученных методов или их комбинаций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характеризовать вклад выдающихся математиков в развитие математики и иных научных областей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соотношения между углами и сторонами прямоугольного треугольника для п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строения и исследования математических мод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лей объектов реальной жизни в условиях региона, города, поселения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рассматривать математику в контексте истории развития цивилизации и истории развития науки, п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имать роль математики в развитии России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9853" w:type="dxa"/>
            <w:gridSpan w:val="3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Окружность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17 часов</w:t>
            </w: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Касательная к окружности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i/>
                <w:sz w:val="24"/>
                <w:szCs w:val="24"/>
              </w:rPr>
              <w:t>3 часа</w:t>
            </w: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по теме «Касательная к окружности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различать понятия окружность, круг, их элементы и свойства; применять их свойства для решения з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дач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06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зображать типовые плоские фигуры и фигуры в пространстве от руки и с помощью инструментов (строить касательную и секущую к окружности)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для решения задач геометрические факты, если условия их применения заданы в явной форме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решать задачи на нахождение геометрических в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личин по образцам или алгоритмам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свойства касательной к окружн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сти для решения простейших задач, возникающих в реальной жизни в условиях своего 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характеризовать взаимное расположение прямой и окружности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зображать геометрические фигуры по текстовому и символьному описанию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геометрические факты для решения з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дач, в том числе, предполагающих несколько шагов решения; 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формулировать в простейших случаях свойства и признаки фигур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доказывать геометрические утверждения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свойства касательной к окружн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сти для решения задач практического характера в условиях своего региона, города, поселения и задач из смежных дисциплин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сследовать чертежи, включая комбинации фигур, извлекать, интерпретировать и преобразовывать и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формацию, представленную на чертежах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формулировать и доказывать геометрические утверждения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lastRenderedPageBreak/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составлять с использованием свойств окружн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сти математические модели для решения задач практического характера в условиях своего реги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на, города, поселения и задач из смежных дисц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плин, исследовать полученные модели и инт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р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претировать результат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Центральные и вписанные у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лы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i/>
                <w:sz w:val="24"/>
                <w:szCs w:val="24"/>
              </w:rPr>
              <w:t>4 часа</w:t>
            </w: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34"/>
                <w:tab w:val="left" w:pos="423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Терминологич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кий диктант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по теме «Теорема о вп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нном угле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по теме «Теорема о прои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ведении отрезков пересекающихся хорд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различать понятия окружность, круг, их элементы и свойства; центральные и вписанные углы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оперировать на базовом уровне понятием углы между </w:t>
            </w:r>
            <w:proofErr w:type="gramStart"/>
            <w:r w:rsidRPr="00DA7917">
              <w:rPr>
                <w:rFonts w:ascii="Times New Roman" w:hAnsi="Times New Roman"/>
                <w:sz w:val="24"/>
                <w:szCs w:val="24"/>
              </w:rPr>
              <w:t>прямыми</w:t>
            </w:r>
            <w:proofErr w:type="gramEnd"/>
            <w:r w:rsidRPr="00DA7917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свойства центральных и вписа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н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ных углов для решения простейших задач, возн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кающих в реальной жизни в условиях своего реги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tabs>
                <w:tab w:val="left" w:pos="175"/>
              </w:tabs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зображать геометрические фигуры по текстовому и символьному описанию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геометрические факты для решения з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дач, в том числе, предполагающих несколько шагов решения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формулировать в простейших случаях свойства и признаки фигур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доказывать геометрические утвержд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tabs>
                <w:tab w:val="left" w:pos="17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  <w:shd w:val="clear" w:color="auto" w:fill="FFFFFF" w:themeFill="background1"/>
              </w:rPr>
              <w:t>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 xml:space="preserve">свободно оперировать понятиями: параллельность </w:t>
            </w:r>
            <w:proofErr w:type="gramStart"/>
            <w:r w:rsidRPr="00DA7917">
              <w:rPr>
                <w:rFonts w:ascii="Times New Roman" w:hAnsi="Times New Roman"/>
                <w:sz w:val="24"/>
                <w:szCs w:val="24"/>
              </w:rPr>
              <w:t>прямых</w:t>
            </w:r>
            <w:proofErr w:type="gramEnd"/>
            <w:r w:rsidRPr="00DA7917">
              <w:rPr>
                <w:rFonts w:ascii="Times New Roman" w:hAnsi="Times New Roman"/>
                <w:sz w:val="24"/>
                <w:szCs w:val="24"/>
              </w:rPr>
              <w:t>, углы между прямыми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рассматривать математику в контексте истории развития цивилизации и истории развития науки, п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имать роль математики в развитии России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центральные и вписанные углы для построения и исследования математических моделей объектов реальной жизни в условиях св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го 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Четыре зам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чательные т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ки треугольн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а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i/>
                <w:sz w:val="24"/>
                <w:szCs w:val="24"/>
              </w:rPr>
              <w:t>4 часа</w:t>
            </w: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tabs>
                <w:tab w:val="left" w:pos="58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ая работа по теме «Замечательные 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очки треугольн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ка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9"/>
                <w:tab w:val="left" w:pos="423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 геом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 xml:space="preserve">рических фигур, равные фигуры, перпендикулярность прямых, углы </w:t>
            </w:r>
            <w:proofErr w:type="gramStart"/>
            <w:r w:rsidRPr="00DA7917">
              <w:rPr>
                <w:rFonts w:ascii="Times New Roman" w:hAnsi="Times New Roman"/>
                <w:sz w:val="24"/>
                <w:szCs w:val="24"/>
              </w:rPr>
              <w:t>между</w:t>
            </w:r>
            <w:proofErr w:type="gramEnd"/>
            <w:r w:rsidRPr="00DA7917">
              <w:rPr>
                <w:rFonts w:ascii="Times New Roman" w:hAnsi="Times New Roman"/>
                <w:sz w:val="24"/>
                <w:szCs w:val="24"/>
              </w:rPr>
              <w:t xml:space="preserve"> прямыми, перпендикуляр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41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звлекать информацию о геометрических фигурах, представленную на чертежах в явном виде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9"/>
                <w:tab w:val="left" w:pos="441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замечательные точки треугол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ь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ника для решения простейших задач, возникающих в реальной жизни в условиях своего 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tabs>
                <w:tab w:val="left" w:pos="175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понятиями равные фигуры, перп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дикулярность </w:t>
            </w:r>
            <w:proofErr w:type="gramStart"/>
            <w:r w:rsidRPr="00DA7917">
              <w:rPr>
                <w:rFonts w:ascii="Times New Roman" w:hAnsi="Times New Roman"/>
                <w:sz w:val="24"/>
                <w:szCs w:val="24"/>
              </w:rPr>
              <w:t>прямых</w:t>
            </w:r>
            <w:proofErr w:type="gramEnd"/>
            <w:r w:rsidRPr="00DA7917">
              <w:rPr>
                <w:rFonts w:ascii="Times New Roman" w:hAnsi="Times New Roman"/>
                <w:sz w:val="24"/>
                <w:szCs w:val="24"/>
              </w:rPr>
              <w:t>, углы между прямыми, перп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дикуляр, (замечательные точки треугольника)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звлекать, интерпретировать и преобразовывать информацию о геометрических фигурах, предст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в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ленную на чертежах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tabs>
                <w:tab w:val="left" w:pos="16"/>
                <w:tab w:val="left" w:pos="58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  <w:shd w:val="clear" w:color="auto" w:fill="FFFFFF" w:themeFill="background1"/>
              </w:rPr>
              <w:t>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о формулировать гипотезы и пров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рять их достоверность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свойства замечательных точек треугольника для решения типовых задач, возн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кающих в ситуациях повседневной жизни, задач практического содержания в условиях своего рег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Вписанная и описанная окружности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i/>
                <w:sz w:val="24"/>
                <w:szCs w:val="24"/>
              </w:rPr>
              <w:t>6 часов</w:t>
            </w: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по теме «Вписанная  окружность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по теме «Описанная окружность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Контрольная раб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та по теме «Вп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санная и описанная окружность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Зачет по теме «Вписанная и оп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анная окру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 w:cs="Times New Roman"/>
                <w:sz w:val="24"/>
                <w:szCs w:val="24"/>
              </w:rPr>
              <w:t>ность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для решения задач геометрические факты, если условия их применения заданы в явной форме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троить вписанные и описанные окружности для треугольников, четырёхугольников, правильных мн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гоугольников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решать задачи на нахождение геометрических в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личин по образцам или алгоритмам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свойства вписанных и описанных окружностей для решения простейших задач, в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з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никающих в реальной жизни в условиях своего р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геометрические факты для решения з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дач, в том числе, предполагающих несколько шагов решения; 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формулировать в простейших случаях свойства и признаки фигур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доказывать геометрические утверждения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свойства окружностей вписанных и описанных для решения задач практического х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рактера в условиях своего региона, города, посел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ния и задач из смежных дисциплин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tabs>
                <w:tab w:val="left" w:pos="423"/>
                <w:tab w:val="left" w:pos="1134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  <w:t>Обучающийся</w:t>
            </w:r>
            <w:proofErr w:type="gramEnd"/>
            <w:r w:rsidRPr="00DA7917"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  <w:t xml:space="preserve"> получит 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сследовать чертежи, включая комбинации фигур, извлекать, интерпретировать и преобразовывать и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формацию, представленную на чертежах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решать задачи геометрического содержания, в том числе в ситуациях, когда алгоритм решения не след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у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т явно из условия, выполнять необходимые для р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шения задачи дополнительные построения, исслед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вать возможность применения теорем и формул для решения задач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владеть навыками анализа условия задачи и </w:t>
            </w:r>
            <w:proofErr w:type="gramStart"/>
            <w:r w:rsidRPr="00DA7917">
              <w:rPr>
                <w:rFonts w:ascii="Times New Roman" w:hAnsi="Times New Roman"/>
                <w:sz w:val="24"/>
                <w:szCs w:val="24"/>
              </w:rPr>
              <w:t>опр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деления</w:t>
            </w:r>
            <w:proofErr w:type="gramEnd"/>
            <w:r w:rsidRPr="00DA7917">
              <w:rPr>
                <w:rFonts w:ascii="Times New Roman" w:hAnsi="Times New Roman"/>
                <w:sz w:val="24"/>
                <w:szCs w:val="24"/>
              </w:rPr>
              <w:t xml:space="preserve"> подходящих для решения задач изученных методов или их комбинаций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онимать роль математики в развитии России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оставлять с использованием свойств окружности математические модели для решения задач практич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ского характера и задач из смежных дисциплин, и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с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следовать полученные модели и интерпретировать результат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свойства вписанных и описанных  окружностей для решения задач практического характера и задач из смежных дисциплин в усл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виях своего поселения, города, региона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9853" w:type="dxa"/>
            <w:gridSpan w:val="3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Векторы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10 часов</w:t>
            </w:r>
          </w:p>
        </w:tc>
      </w:tr>
      <w:tr w:rsidR="00B4611B" w:rsidRPr="00DA7917" w:rsidTr="00B4611B">
        <w:trPr>
          <w:trHeight w:val="240"/>
        </w:trPr>
        <w:tc>
          <w:tcPr>
            <w:tcW w:w="1809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онятие в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к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ора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i/>
                <w:sz w:val="24"/>
                <w:szCs w:val="24"/>
              </w:rPr>
              <w:t>2 часа</w:t>
            </w:r>
          </w:p>
        </w:tc>
        <w:tc>
          <w:tcPr>
            <w:tcW w:w="5812" w:type="dxa"/>
          </w:tcPr>
          <w:p w:rsidR="00B4611B" w:rsidRPr="00DA7917" w:rsidRDefault="00B4611B" w:rsidP="00B4611B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611B" w:rsidRPr="00DA7917" w:rsidTr="00B4611B">
        <w:trPr>
          <w:trHeight w:val="240"/>
        </w:trPr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ем вектор, длина вектора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9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lastRenderedPageBreak/>
              <w:t>изображать  и обозначать векторы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рав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ство фигур, равные фигуры (равные векторы)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векторы для решения прост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й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ших задач, возникающих в реальной жизни в усл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виях своего 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rPr>
          <w:trHeight w:val="118"/>
        </w:trPr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tabs>
                <w:tab w:val="left" w:pos="58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ения образования на базовом и углубленном уровнях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rPr>
          <w:trHeight w:val="118"/>
        </w:trPr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понятиями вектор, коллинеарные и равные векторы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спользовать понятия векторов для решения задач по физике, географии и другим учебным предметам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rPr>
          <w:trHeight w:val="323"/>
        </w:trPr>
        <w:tc>
          <w:tcPr>
            <w:tcW w:w="1809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 xml:space="preserve">Сложение и вычитание векторов 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i/>
                <w:sz w:val="24"/>
                <w:szCs w:val="24"/>
              </w:rPr>
              <w:t>4 часа</w:t>
            </w:r>
          </w:p>
        </w:tc>
        <w:tc>
          <w:tcPr>
            <w:tcW w:w="5812" w:type="dxa"/>
          </w:tcPr>
          <w:p w:rsidR="00B4611B" w:rsidRPr="00DA7917" w:rsidRDefault="00B4611B" w:rsidP="00B4611B">
            <w:pPr>
              <w:tabs>
                <w:tab w:val="left" w:pos="58"/>
              </w:tabs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зовом уровне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ая работа по теме «Сумма двух в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к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оров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ая работа по теме «Вычитание вект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ров»</w:t>
            </w:r>
          </w:p>
        </w:tc>
      </w:tr>
      <w:tr w:rsidR="00B4611B" w:rsidRPr="00DA7917" w:rsidTr="00B4611B">
        <w:trPr>
          <w:trHeight w:val="323"/>
        </w:trPr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 сумма и разность (двух и нескольких) векторов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спользовать векторы для решения простейших задач на определение скорости относительного дв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жения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действия с векторами для реш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ния простейших задач, возникающих в реальной жизни в условиях своего 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rPr>
          <w:trHeight w:val="128"/>
        </w:trPr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ения образования на базовом и углубленном уровнях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rPr>
          <w:trHeight w:val="118"/>
        </w:trPr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оперировать понятиями сумма, разность векторов, 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оводить аналогию между законами сложения векторов и свойствами сложения чисел, между опр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делениями разности векторов и разности чисел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ыполнять действия над векторами (сложение, в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ы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читание), применять полученные знания в физике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rPr>
          <w:trHeight w:val="118"/>
        </w:trPr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получит </w:t>
            </w:r>
            <w:r w:rsidRPr="00DA7917">
              <w:rPr>
                <w:rFonts w:ascii="Times New Roman" w:hAnsi="Times New Roman"/>
                <w:b/>
                <w:sz w:val="24"/>
                <w:szCs w:val="24"/>
                <w:shd w:val="clear" w:color="auto" w:fill="FFFFFF" w:themeFill="background1"/>
              </w:rPr>
              <w:t>возможность научиться для успешного продолжения образования на углубленном уровне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rPr>
          <w:trHeight w:val="126"/>
        </w:trPr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вободно оперировать понятиями вектор, сумма, разность векторов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rPr>
          <w:trHeight w:val="563"/>
        </w:trPr>
        <w:tc>
          <w:tcPr>
            <w:tcW w:w="1809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Умножение вектора на число. Прим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lastRenderedPageBreak/>
              <w:t>нение вектора к решению з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дач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i/>
                <w:sz w:val="24"/>
                <w:szCs w:val="24"/>
              </w:rPr>
              <w:t>4 часа</w:t>
            </w:r>
          </w:p>
        </w:tc>
        <w:tc>
          <w:tcPr>
            <w:tcW w:w="5812" w:type="dxa"/>
          </w:tcPr>
          <w:p w:rsidR="00B4611B" w:rsidRPr="00DA7917" w:rsidRDefault="00B4611B" w:rsidP="00B4611B">
            <w:pPr>
              <w:tabs>
                <w:tab w:val="left" w:pos="58"/>
              </w:tabs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зовом уровне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ая работа по теме «Умножение в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к</w:t>
            </w:r>
            <w:r w:rsidRPr="00DA7917">
              <w:rPr>
                <w:rFonts w:ascii="Times New Roman" w:hAnsi="Times New Roman"/>
                <w:sz w:val="24"/>
                <w:szCs w:val="24"/>
              </w:rPr>
              <w:lastRenderedPageBreak/>
              <w:t>тора на число и его свойства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ая работа по теме «Применение в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к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оров при решении задач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Зачет по теме «Векторы»</w:t>
            </w:r>
          </w:p>
        </w:tc>
      </w:tr>
      <w:tr w:rsidR="00B4611B" w:rsidRPr="00DA7917" w:rsidTr="00B4611B">
        <w:trPr>
          <w:trHeight w:val="563"/>
        </w:trPr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на базовом уровне произведение в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к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ора на число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векторы для решения прост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й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ших задач, возникающих в реальной жизни в усл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виях своего региона, города, поселения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спользовать векторы для решения простейших задач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rPr>
          <w:trHeight w:val="171"/>
        </w:trPr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ения образования на базовом и углубленном уровнях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rPr>
          <w:trHeight w:val="170"/>
        </w:trPr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понятиями произведение вектора на число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векторы для решения геометрических задач на вычисление длин, углов при доказательстве теорем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ыполнять действия над векторами (умножение на число)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rPr>
          <w:trHeight w:val="170"/>
        </w:trPr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B4611B" w:rsidRPr="00DA7917" w:rsidRDefault="00B4611B" w:rsidP="00B4611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получит </w:t>
            </w:r>
            <w:r w:rsidRPr="00DA7917">
              <w:rPr>
                <w:rFonts w:ascii="Times New Roman" w:hAnsi="Times New Roman"/>
                <w:b/>
                <w:sz w:val="24"/>
                <w:szCs w:val="24"/>
                <w:shd w:val="clear" w:color="auto" w:fill="FFFFFF" w:themeFill="background1"/>
              </w:rPr>
              <w:t>возможность научиться для успешного продолжения образования на углубленном уровне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rPr>
          <w:trHeight w:val="276"/>
        </w:trPr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  <w:vMerge w:val="restart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ыполнять с помощью векторов доказательство известных ему геометрических фактов (свойства средних линий, теорем о замечательных точках и т.п.) и получать новые свойства известных фигур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вободно оперировать понятиями вектор, сумма, разность векторов, произведение вектора на число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ладеть векторным методом на плоскости для р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шения задач на вычисление и доказательства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</w:tcPr>
          <w:p w:rsidR="00B4611B" w:rsidRPr="00467C6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67C67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  <w:p w:rsidR="00B4611B" w:rsidRPr="00467C6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67C67">
              <w:rPr>
                <w:rFonts w:ascii="Times New Roman" w:hAnsi="Times New Roman"/>
                <w:i/>
                <w:sz w:val="24"/>
                <w:szCs w:val="24"/>
              </w:rPr>
              <w:t>12часов</w:t>
            </w:r>
          </w:p>
        </w:tc>
        <w:tc>
          <w:tcPr>
            <w:tcW w:w="581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32" w:type="dxa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9853" w:type="dxa"/>
            <w:gridSpan w:val="3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9 класс</w:t>
            </w:r>
          </w:p>
        </w:tc>
      </w:tr>
      <w:tr w:rsidR="00B4611B" w:rsidRPr="00DA7917" w:rsidTr="00B4611B">
        <w:tc>
          <w:tcPr>
            <w:tcW w:w="9853" w:type="dxa"/>
            <w:gridSpan w:val="3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Векторы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10 часов</w:t>
            </w: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онятие в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к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ора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i/>
                <w:sz w:val="24"/>
                <w:szCs w:val="24"/>
              </w:rPr>
              <w:t>2 часа</w:t>
            </w: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ая работа по теме «Понятие вектора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ем вектор, длина вектора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9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зображать  и обозначать векторы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рав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ство фигур, равные фигуры (равные векторы)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векторы для решения прост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й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ших задач, возникающих в реальной жизни в усл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виях своего 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tabs>
                <w:tab w:val="left" w:pos="58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жения образования на базовом и углубленном 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уровнях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понятиями вектор, коллинеарные и равные векторы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спользовать понятия векторов для решения задач по физике, географии и другим учебным предметам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 xml:space="preserve">Сложение и вычитание векторов 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i/>
                <w:sz w:val="24"/>
                <w:szCs w:val="24"/>
              </w:rPr>
              <w:t>4 часа</w:t>
            </w: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tabs>
                <w:tab w:val="left" w:pos="58"/>
              </w:tabs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зовом уровне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ая работа по теме «Сумма двух в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к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оров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ая работа по теме «Вычитание вект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ров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 сумма и разность (двух и нескольких) векторов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спользовать векторы для решения простейших задач на определение скорости относительного дв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жения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действия с векторами для реш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ния простейших задач, возникающих в реальной жизни в условиях своего 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ения образования на базовом и углубленном уровнях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оперировать понятиями сумма, разность векторов, 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оводить аналогию между законами сложения векторов и свойствами сложения чисел, между опр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делениями разности векторов и разности чисел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ыполнять действия над векторами (сложение, в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ы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читание), применять полученные знания в физике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получит </w:t>
            </w:r>
            <w:r w:rsidRPr="00DA7917">
              <w:rPr>
                <w:rFonts w:ascii="Times New Roman" w:hAnsi="Times New Roman"/>
                <w:b/>
                <w:sz w:val="24"/>
                <w:szCs w:val="24"/>
                <w:shd w:val="clear" w:color="auto" w:fill="FFFFFF" w:themeFill="background1"/>
              </w:rPr>
              <w:t>возможность научиться для успешного продолжения образования на углубленном уровне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вободно оперировать понятиями вектор, сумма, разность векторов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Умножение вектора на число. Прим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ение вектора к решению з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дач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i/>
                <w:sz w:val="24"/>
                <w:szCs w:val="24"/>
              </w:rPr>
              <w:t>4 часа</w:t>
            </w: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tabs>
                <w:tab w:val="left" w:pos="58"/>
              </w:tabs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зовом уровне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ая работа по теме «Умножение в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к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ора на число и его свойства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ая работа по теме «Применение в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к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оров при решении задач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 xml:space="preserve">Самостоятельная </w:t>
            </w:r>
            <w:r w:rsidRPr="00DA7917">
              <w:rPr>
                <w:rFonts w:ascii="Times New Roman" w:hAnsi="Times New Roman"/>
                <w:sz w:val="24"/>
                <w:szCs w:val="24"/>
              </w:rPr>
              <w:lastRenderedPageBreak/>
              <w:t>работа по теме «Векторы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Контрольная раб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а по теме «Вект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ры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Зачет по теме «Векторы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на базовом уровне произведение в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к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ора на число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векторы для решения прост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й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ших задач, возникающих в реальной жизни в усл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виях своего региона, города, поселения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спользовать векторы для решения простейших задач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для обеспечения возможности успешного прод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ения образования на базовом и углубленном уровнях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понятиями произведение вектора на число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векторы для решения геометрических задач на вычисление длин, углов при доказательстве теорем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ыполнять действия над векторами (умножение на число)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получит </w:t>
            </w:r>
            <w:r w:rsidRPr="00DA7917">
              <w:rPr>
                <w:rFonts w:ascii="Times New Roman" w:hAnsi="Times New Roman"/>
                <w:b/>
                <w:sz w:val="24"/>
                <w:szCs w:val="24"/>
                <w:shd w:val="clear" w:color="auto" w:fill="FFFFFF" w:themeFill="background1"/>
              </w:rPr>
              <w:t>возможность научиться для успешного продолжения образования на углубленном уровне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ыполнять с помощью векторов доказательство известных ему геометрических фактов (свойства средних линий, теорем о замечательных точках и т.п.) и получать новые свойства известных фигур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вободно оперировать понятиями вектор, сумма, разность векторов, произведение вектора на число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ладеть векторным методом на плоскости для р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шения задач на вычисление и доказательства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9853" w:type="dxa"/>
            <w:gridSpan w:val="3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Метод координат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11 часов</w:t>
            </w: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Координаты вектора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i/>
                <w:sz w:val="24"/>
                <w:szCs w:val="24"/>
              </w:rPr>
              <w:t>2 часа</w:t>
            </w: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tabs>
                <w:tab w:val="left" w:pos="58"/>
              </w:tabs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зовом уровне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ая работа по теме «Применение в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к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оров при решении задач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ая работа по теме «Векторы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 ко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р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динаты на плоскости; 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ределять приближенно координаты точки по ее изображению на координатной плоскости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координаты вектора для решения простейших задач, возникающих в реальной жизни в условиях своего региона, города, поселения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использовать векторы для решения простейших задач 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ения образования на базовом и углубленном уровнях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спользовать понятия координаты на плоскости, координаты вектора,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векторы и координаты для решения геометрических задач на вычисление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ыполнять разложение вектора на составляющие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получит </w:t>
            </w:r>
            <w:r w:rsidRPr="00DA7917">
              <w:rPr>
                <w:rFonts w:ascii="Times New Roman" w:hAnsi="Times New Roman"/>
                <w:b/>
                <w:sz w:val="24"/>
                <w:szCs w:val="24"/>
                <w:shd w:val="clear" w:color="auto" w:fill="FFFFFF" w:themeFill="background1"/>
              </w:rPr>
              <w:t xml:space="preserve">возможность научиться для успешного продолжения образования на </w:t>
            </w:r>
            <w:r w:rsidRPr="00DA7917">
              <w:rPr>
                <w:rFonts w:ascii="Times New Roman" w:hAnsi="Times New Roman"/>
                <w:b/>
                <w:sz w:val="24"/>
                <w:szCs w:val="24"/>
                <w:shd w:val="clear" w:color="auto" w:fill="FFFFFF" w:themeFill="background1"/>
              </w:rPr>
              <w:lastRenderedPageBreak/>
              <w:t>углубленном уровне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ыполнять с помощью координат доказательство известных ему геометрических фактов и получать н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вые свойства известных фигур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вободно оперировать понятиями координаты на плоскости, координаты вектора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ладеть координатным методом на плоскости для решения задач на вычисление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остейшие задачи в ко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р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динатах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i/>
                <w:sz w:val="24"/>
                <w:szCs w:val="24"/>
              </w:rPr>
              <w:t>3 часа</w:t>
            </w: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851"/>
                <w:tab w:val="left" w:pos="1134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зовом уровне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Терминологич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ский диктант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ая работа по теме «Вычисление эл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ментов фигуры, если заданы ко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р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динаты ее точек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ая работа по теме «Решение геом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рических задач на вычисление длин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В повседневной жизни и при изучении других предметов: 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спользовать векторы для решения простейших задач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координатный метод для реш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ния простейших задач, возникающих в реальной жизни в условиях своего 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ения образования на базовом и углубленном уровнях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векторы и координаты для решения геометрических задач на вычисление длин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20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спользовать понятия векторов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получит </w:t>
            </w:r>
            <w:r w:rsidRPr="00DA7917">
              <w:rPr>
                <w:rFonts w:ascii="Times New Roman" w:hAnsi="Times New Roman"/>
                <w:b/>
                <w:sz w:val="24"/>
                <w:szCs w:val="24"/>
                <w:shd w:val="clear" w:color="auto" w:fill="FFFFFF" w:themeFill="background1"/>
              </w:rPr>
              <w:t>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ладеть векторным и координатным методом на плоскости для решения задач на вычисление и док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зательства;</w:t>
            </w:r>
          </w:p>
          <w:p w:rsidR="00B4611B" w:rsidRPr="00FA644F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7"/>
                <w:tab w:val="left" w:pos="1134"/>
              </w:tabs>
              <w:ind w:left="0" w:firstLine="0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ыполнять с помощью векторов и координат док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зательство известных ему геометрических фактов и получать новые свойства известных фигур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  <w:tab w:val="left" w:pos="457"/>
                <w:tab w:val="left" w:pos="1134"/>
              </w:tabs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Уравнения окружности и прямой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i/>
                <w:sz w:val="24"/>
                <w:szCs w:val="24"/>
              </w:rPr>
              <w:t>6 часов</w:t>
            </w: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851"/>
                <w:tab w:val="left" w:pos="1134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зовом уровне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Терминологич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ский диктант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ая работа по теме «Уравнение пр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я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мой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 xml:space="preserve">Самостоятельная работа по теме «Уравнение </w:t>
            </w:r>
            <w:r w:rsidRPr="00DA7917">
              <w:rPr>
                <w:rFonts w:ascii="Times New Roman" w:hAnsi="Times New Roman"/>
                <w:sz w:val="24"/>
                <w:szCs w:val="24"/>
              </w:rPr>
              <w:lastRenderedPageBreak/>
              <w:t>окружности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ая работа по теме «Взаимное расп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ложение двух пр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я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мых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Контрольная раб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а по теме «Ур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в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ения окружности и прямой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Зачет по теме «Уравнения окружности и пр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я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мой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20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В повседневной жизни и при изучении других предметов: 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9"/>
                <w:tab w:val="left" w:pos="1134"/>
              </w:tabs>
              <w:ind w:left="0" w:firstLine="0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спользовать координаты и векторы для решения простейших задач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9"/>
                <w:tab w:val="left" w:pos="1134"/>
              </w:tabs>
              <w:ind w:left="0" w:firstLine="0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уравнение прямой и окружности для решения простейших задач, возникающих в р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альной жизни в условиях своего региона, города, п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селения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tabs>
                <w:tab w:val="left" w:pos="851"/>
                <w:tab w:val="left" w:pos="1134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ения образования на базовом и углубленном уровнях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  <w:tab w:val="left" w:pos="851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спользовать уравнения фигур для решения задач.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получит </w:t>
            </w:r>
            <w:r w:rsidRPr="00DA7917">
              <w:rPr>
                <w:rFonts w:ascii="Times New Roman" w:hAnsi="Times New Roman"/>
                <w:b/>
                <w:sz w:val="24"/>
                <w:szCs w:val="24"/>
                <w:shd w:val="clear" w:color="auto" w:fill="FFFFFF" w:themeFill="background1"/>
              </w:rPr>
              <w:t>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9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ладеть векторным и координатным методом на плоскости для решения задач на вычисление и док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зательства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9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ыполнять с помощью векторов и координат док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зательство известных ему геометрических фактов и получать новые свойства известных фигур;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28"/>
              </w:numPr>
              <w:tabs>
                <w:tab w:val="left" w:pos="318"/>
                <w:tab w:val="left" w:pos="459"/>
                <w:tab w:val="left" w:pos="1134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спользовать уравнения фигур для решения задач и самостоятельно составлять уравнения отдельных плоских фигур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спользовать понятия векторов и координат для решения задач по физике, географии и другим уч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б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ым предметам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9853" w:type="dxa"/>
            <w:gridSpan w:val="3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Соотношения между сторонами и углами треугольника.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Скалярное произведение векторов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13 часов</w:t>
            </w: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инус, кос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ус, тангенс, котангенс угла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i/>
                <w:sz w:val="24"/>
                <w:szCs w:val="24"/>
              </w:rPr>
              <w:t>3 часа</w:t>
            </w: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Терминологич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ский диктант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ая работа по теме «Синус, косинус, тангенс, котангенс угла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ладеть на базовом уровне понятием единичная полуокружность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базовые тригонометрические соотн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шения для вычисления длин и расстояний в прост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й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ших случаях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базовые тригонометрические  с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тношения для решения простейших задач, возн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кающих в реальной жизни в условиях своего реги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тригонометрические формулы для в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ы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числений, определять синус и косинус для углов от 00 до 1800 , формулы приведения и формулы для вычи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с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ления координат точек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характеризовать вклад выдающихся математиков в развитие математики и иных научных областей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В повседневной жизни и при изучении других </w:t>
            </w:r>
            <w:r w:rsidRPr="00DA7917">
              <w:rPr>
                <w:rFonts w:ascii="Times New Roman" w:hAnsi="Times New Roman"/>
                <w:sz w:val="24"/>
                <w:szCs w:val="24"/>
              </w:rPr>
              <w:lastRenderedPageBreak/>
              <w:t>предметов: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проводить вычисления на местности своего г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рода, поселения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формулы при вычислениях в смежных учебных предметах, в окружающей действительности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получит </w:t>
            </w:r>
            <w:r w:rsidRPr="00DA7917">
              <w:rPr>
                <w:rFonts w:ascii="Times New Roman" w:hAnsi="Times New Roman"/>
                <w:b/>
                <w:sz w:val="24"/>
                <w:szCs w:val="24"/>
                <w:shd w:val="clear" w:color="auto" w:fill="FFFFFF" w:themeFill="background1"/>
              </w:rPr>
              <w:t>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вободно оперировать широким набором формул на вычисление при решении сложных задач, в том числе с применением тригонометрии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онимать математику как строго организованную систему научных знаний, в частности владеть пр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д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ставлениями об аксиоматическом построении геом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 xml:space="preserve">рии 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оотношения между стор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ами и углами треугольника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i/>
                <w:sz w:val="24"/>
                <w:szCs w:val="24"/>
              </w:rPr>
              <w:t>5 часов</w:t>
            </w: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583"/>
              </w:tabs>
              <w:ind w:left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Терминологич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ский диктант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ая работа по теме «Теорема о площ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ди треугольника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ая работа по теме «Теоремы косин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у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сов и синусов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ая работа по теме «Решение тр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угольников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ая работа по теме «Измерение на местности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базовые тригонометрические соотн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шения для вычисления длин, расстояний, площадей в простейших случаях (теорему о площади треугольн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ка, теоремы косинусов и синусов)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соотношения между сторонами и углами треугольника для решения простейших з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дач, возникающих в реальной жизни в условиях св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его 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тригонометрические формулы для в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ы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числений в сложных случаях (теорему о площади треугольника, теоремы косинусов и синусов)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299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проводить вычисления на местности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299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применять формулы при вычислениях в см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ных учебных предметах, в окружающей действ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тельности в условиях своего региона, города, пос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widowControl w:val="0"/>
              <w:tabs>
                <w:tab w:val="left" w:pos="58"/>
                <w:tab w:val="left" w:pos="299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получит </w:t>
            </w:r>
            <w:r w:rsidRPr="00DA7917">
              <w:rPr>
                <w:rFonts w:ascii="Times New Roman" w:hAnsi="Times New Roman"/>
                <w:b/>
                <w:sz w:val="24"/>
                <w:szCs w:val="24"/>
                <w:shd w:val="clear" w:color="auto" w:fill="FFFFFF" w:themeFill="background1"/>
              </w:rPr>
              <w:t>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вободно оперировать широким набором формул на вычисление при решении сложных задач с прим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ением тригонометрии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 xml:space="preserve">свободно оперировать формулами при решении задач в других учебных предметах и </w:t>
            </w:r>
            <w:proofErr w:type="gramStart"/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при проведении необходимых вычислений по измерению на местн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сти в реальной жизни в условиях</w:t>
            </w:r>
            <w:proofErr w:type="gramEnd"/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своего 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lastRenderedPageBreak/>
              <w:t>Скалярное произведение векторов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i/>
                <w:sz w:val="24"/>
                <w:szCs w:val="24"/>
              </w:rPr>
              <w:t>5 часов</w:t>
            </w: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Терминологич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ский 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диктант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ая работа по теме «Теорема о площ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ди треугольника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ая работа по теме «Теоремы косин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у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сов и синусов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Контрольная раб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а по теме «Ск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лярное произвед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ие векторов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Зачет по теме «Скалярное прои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з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ведение векторов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 скаля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р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ое произведение векторов, угол между векторами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скалярное произведение векторов для решения простейших задач, возникающих в р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альной жизни в условиях своего региона, города, п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tabs>
                <w:tab w:val="left" w:pos="851"/>
                <w:tab w:val="left" w:pos="1134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понятиями угол между векторами, скалярное произведение векторов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ычислять скалярное произведение, определять в простейших случаях угол между векторами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векторы и координаты для решения геометрических задач на вычисление углов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tabs>
                <w:tab w:val="left" w:pos="851"/>
                <w:tab w:val="left" w:pos="1134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получит </w:t>
            </w:r>
            <w:r w:rsidRPr="00DA7917">
              <w:rPr>
                <w:rFonts w:ascii="Times New Roman" w:hAnsi="Times New Roman"/>
                <w:b/>
                <w:sz w:val="24"/>
                <w:szCs w:val="24"/>
                <w:shd w:val="clear" w:color="auto" w:fill="FFFFFF" w:themeFill="background1"/>
              </w:rPr>
              <w:t>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вободно оперировать понятием скалярное прои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з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ведение векторов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ыполнять с помощью векторов и координат док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зательство известных ему геометрических фактов и получать новые свойства известных фигур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спользовать понятия векторов и координат для решения задач по физике, географии и другим уч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б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ым предметам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9853" w:type="dxa"/>
            <w:gridSpan w:val="3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Длина окружности и площадь круга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12 часов</w:t>
            </w: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Правильные </w:t>
            </w:r>
            <w:proofErr w:type="gramStart"/>
            <w:r w:rsidRPr="00DA7917">
              <w:rPr>
                <w:rFonts w:ascii="Times New Roman" w:hAnsi="Times New Roman"/>
                <w:sz w:val="24"/>
                <w:szCs w:val="24"/>
              </w:rPr>
              <w:t>много-угольники</w:t>
            </w:r>
            <w:proofErr w:type="gramEnd"/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i/>
                <w:sz w:val="24"/>
                <w:szCs w:val="24"/>
              </w:rPr>
              <w:t>5 часов</w:t>
            </w: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ая работа по теме «Правильный мн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гоугольник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ая работа по теме «Вписанная и оп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санная окружн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lastRenderedPageBreak/>
              <w:t>сти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 геом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рических фигур (правильный многоугольник)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для решения задач геометрические факты, если условия их применения заданы в явной форме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свойства правильных многоугол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ь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ников для решения простейших задач, возника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ю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щих в реальной жизни в условиях своего 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геометрические факты для решения з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дач по теме, в том числе, предполагающих несколько шагов решения; 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доказывать геометрические утверждения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онимать роль математики в развитии России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  <w:t>использовать свойства правильных многоугол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  <w:t>ь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  <w:t>ников для решения задач практического характера и задач из смежных дисциплин в условиях своего 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widowControl w:val="0"/>
              <w:tabs>
                <w:tab w:val="left" w:pos="58"/>
                <w:tab w:val="left" w:pos="299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  <w:shd w:val="clear" w:color="auto" w:fill="FFFFFF" w:themeFill="background1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  <w:shd w:val="clear" w:color="auto" w:fill="FFFFFF" w:themeFill="background1"/>
              </w:rPr>
              <w:t xml:space="preserve"> получит возможность научиться для успешного продолжения образования на углубленном уровне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A7917">
              <w:rPr>
                <w:rFonts w:ascii="Times New Roman" w:hAnsi="Times New Roman"/>
                <w:sz w:val="24"/>
                <w:szCs w:val="24"/>
                <w:lang w:eastAsia="ru-RU"/>
              </w:rPr>
              <w:t>проводить в несложных случаях классификацию фигур по различным основаниям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Длина окру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ости и пл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щадь круга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i/>
                <w:sz w:val="24"/>
                <w:szCs w:val="24"/>
              </w:rPr>
              <w:t>7 часов</w:t>
            </w: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Терминологич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ский диктант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ая работа по теме «Длина окружн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сти и длина дуги окружности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ая работа по теме «Площадь круга и площадь кругового сектора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Контрольная раб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а по теме «Длина окружности и площадь круга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Зачет по теме «Длина окружн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сти и площадь кр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у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га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A7917">
              <w:rPr>
                <w:rFonts w:ascii="Times New Roman" w:hAnsi="Times New Roman"/>
                <w:sz w:val="24"/>
                <w:szCs w:val="24"/>
                <w:lang w:eastAsia="ru-RU"/>
              </w:rPr>
              <w:t>оперировать на базовом уровне понятиями геоме</w:t>
            </w:r>
            <w:r w:rsidRPr="00DA7917">
              <w:rPr>
                <w:rFonts w:ascii="Times New Roman" w:hAnsi="Times New Roman"/>
                <w:sz w:val="24"/>
                <w:szCs w:val="24"/>
                <w:lang w:eastAsia="ru-RU"/>
              </w:rPr>
              <w:t>т</w:t>
            </w:r>
            <w:r w:rsidRPr="00DA7917">
              <w:rPr>
                <w:rFonts w:ascii="Times New Roman" w:hAnsi="Times New Roman"/>
                <w:sz w:val="24"/>
                <w:szCs w:val="24"/>
                <w:lang w:eastAsia="ru-RU"/>
              </w:rPr>
              <w:t>рических фигур (круговой сектор, круговой сегмент)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  <w:lang w:eastAsia="ru-RU"/>
              </w:rPr>
              <w:t>применять формулы длины и  площади круга при вычислениях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, когда все данные имеются в условии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формулы длины и  площади круга для решения простейших задач, возникающих в р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альной жизни в условиях своего региона, города, п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tabs>
                <w:tab w:val="left" w:pos="34"/>
                <w:tab w:val="left" w:pos="498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представлениями о длине, площади как величинами. Применять формулы длины окру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ости, длины дуги окружности, площади круга и кр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у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гового сектора при решении многошаговых задач, в которых не все данные представлены явно, а требуют вычислений, вычислять характеристики комбинаций фигур (окружностей и многоугольников) 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получит </w:t>
            </w:r>
            <w:r w:rsidRPr="00DA7917">
              <w:rPr>
                <w:rFonts w:ascii="Times New Roman" w:hAnsi="Times New Roman"/>
                <w:b/>
                <w:sz w:val="24"/>
                <w:szCs w:val="24"/>
                <w:shd w:val="clear" w:color="auto" w:fill="FFFFFF" w:themeFill="background1"/>
              </w:rPr>
              <w:t>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вободно оперировать понятиями длина, площадь, как величинами, свободно оперировать широким набором формул на вычисление при решении сл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ых задач, в том числе и задач на вычисление в к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м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бинациях окружности и треугольника, окружности и четырехугольника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изученные формулы для решения задач с практическим содержанием на основе ос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бенностей 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9853" w:type="dxa"/>
            <w:gridSpan w:val="3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Движения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9 часов</w:t>
            </w: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онятие дв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жения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i/>
                <w:sz w:val="24"/>
                <w:szCs w:val="24"/>
              </w:rPr>
              <w:t>4 часа</w:t>
            </w: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tabs>
                <w:tab w:val="left" w:pos="58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Терминологич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ский диктант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ая работа по теме «Понятие движ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ия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троить фигуру, симметричную данной фигуре 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осительно оси и точки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распознавать движение объектов в окружа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ю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щем мире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распознавать симметричные фигуры в окруж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ющем мире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tabs>
                <w:tab w:val="left" w:pos="58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понятием движения, владеть прием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ми построения фигур с использованием движений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свойства движений для проведения простейших обоснований свойств фигур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распознавать осевую и центральную симметрии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получит </w:t>
            </w:r>
            <w:r w:rsidRPr="00DA7917">
              <w:rPr>
                <w:rFonts w:ascii="Times New Roman" w:hAnsi="Times New Roman"/>
                <w:b/>
                <w:sz w:val="24"/>
                <w:szCs w:val="24"/>
                <w:shd w:val="clear" w:color="auto" w:fill="FFFFFF" w:themeFill="background1"/>
              </w:rPr>
              <w:t>возможность научиться для успешного продолжения образования на углубленном уровне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оперировать движением как </w:t>
            </w:r>
            <w:proofErr w:type="spellStart"/>
            <w:r w:rsidRPr="00DA7917">
              <w:rPr>
                <w:rFonts w:ascii="Times New Roman" w:hAnsi="Times New Roman"/>
                <w:sz w:val="24"/>
                <w:szCs w:val="24"/>
              </w:rPr>
              <w:t>метапредметным</w:t>
            </w:r>
            <w:proofErr w:type="spellEnd"/>
            <w:r w:rsidRPr="00DA7917">
              <w:rPr>
                <w:rFonts w:ascii="Times New Roman" w:hAnsi="Times New Roman"/>
                <w:sz w:val="24"/>
                <w:szCs w:val="24"/>
              </w:rPr>
              <w:t xml:space="preserve"> п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ятием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понятием движения и преобразования подобия для обоснований, свободно владеть прием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ми построения фигур с помощью движений 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араллельный перенос и п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ворот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i/>
                <w:sz w:val="24"/>
                <w:szCs w:val="24"/>
              </w:rPr>
              <w:t>5 часов</w:t>
            </w: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tabs>
                <w:tab w:val="left" w:pos="58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ая работа по теме «Параллельный перенос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амостоятельная работа по теме «Поворот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lastRenderedPageBreak/>
              <w:t>Контрольная раб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а по теме «Дв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жения»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Зачет по теме «Движения»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распознавать движение объектов  (параллел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ь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ный перенос и поворот) в окружающем мире.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tabs>
                <w:tab w:val="left" w:pos="58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понятием движения (параллельный перенос и поворот), владеть приемами построения фигур с использованием движений, применять пол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у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ченные знания и опыт построений в смежных пр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д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метах и в реальных ситуациях окружающего мира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свойства движений (параллельный п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ренос и поворот) для проведения простейших обосн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ваний свойств фигур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применять свойства движений и применять подобие для построений и вычислений в условиях региона,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получит </w:t>
            </w:r>
            <w:r w:rsidRPr="00DA7917">
              <w:rPr>
                <w:rFonts w:ascii="Times New Roman" w:hAnsi="Times New Roman"/>
                <w:b/>
                <w:sz w:val="24"/>
                <w:szCs w:val="24"/>
                <w:shd w:val="clear" w:color="auto" w:fill="FFFFFF" w:themeFill="background1"/>
              </w:rPr>
              <w:t>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 xml:space="preserve">оперировать движениями и преобразованиями как </w:t>
            </w:r>
            <w:proofErr w:type="spellStart"/>
            <w:r w:rsidRPr="00DA7917">
              <w:rPr>
                <w:rFonts w:ascii="Times New Roman" w:hAnsi="Times New Roman"/>
                <w:sz w:val="24"/>
                <w:szCs w:val="24"/>
              </w:rPr>
              <w:t>метапредметными</w:t>
            </w:r>
            <w:proofErr w:type="spellEnd"/>
            <w:r w:rsidRPr="00DA7917">
              <w:rPr>
                <w:rFonts w:ascii="Times New Roman" w:hAnsi="Times New Roman"/>
                <w:sz w:val="24"/>
                <w:szCs w:val="24"/>
              </w:rPr>
              <w:t xml:space="preserve"> понятиями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понятием движения для обоснований, свободно владеть приемами построения фигур с п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мощью движений, а также комбинациями движений, движений и преобразований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использовать свойства движений для проведения обоснования и доказательства утверждений в геом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рии и других учебных предметах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ользоваться свойствами движений при решении задач.</w:t>
            </w:r>
          </w:p>
          <w:p w:rsidR="00B4611B" w:rsidRPr="00DA7917" w:rsidRDefault="00B4611B" w:rsidP="00B4611B">
            <w:pPr>
              <w:pStyle w:val="a"/>
              <w:numPr>
                <w:ilvl w:val="0"/>
                <w:numId w:val="0"/>
              </w:numPr>
              <w:tabs>
                <w:tab w:val="left" w:pos="318"/>
              </w:tabs>
              <w:ind w:firstLine="176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свойства движений и применять под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бие для построений и вычислений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9853" w:type="dxa"/>
            <w:gridSpan w:val="3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Начальные сведения из стереометрии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2 часа</w:t>
            </w: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Многогранн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ки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i/>
                <w:sz w:val="24"/>
                <w:szCs w:val="24"/>
              </w:rPr>
              <w:t>1 час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Тела и повер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х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ости вращ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ния</w:t>
            </w:r>
          </w:p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i/>
                <w:sz w:val="24"/>
                <w:szCs w:val="24"/>
              </w:rPr>
              <w:t>1 час</w:t>
            </w: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widowControl w:val="0"/>
              <w:tabs>
                <w:tab w:val="left" w:pos="58"/>
                <w:tab w:val="left" w:pos="299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Терминологич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ский диктант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318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ем геом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рических объемных фигур (многогранники)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299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применять формулы периметра, площади и объ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ма, площади поверхности отдельных многогранников при вычислениях, когда все данные имеются в усл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вии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299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начальные сведения из стере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метрии для решения простейших задач с практ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ческим содержанием на основе особенностей рег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на</w:t>
            </w:r>
            <w:proofErr w:type="gramStart"/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.</w:t>
            </w:r>
            <w:proofErr w:type="gramEnd"/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proofErr w:type="gramStart"/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г</w:t>
            </w:r>
            <w:proofErr w:type="gramEnd"/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widowControl w:val="0"/>
              <w:tabs>
                <w:tab w:val="left" w:pos="58"/>
                <w:tab w:val="left" w:pos="299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299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вободно оперировать понятием объем как вел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и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чиной, самостоятельно получать и использовать ф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р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мулы для вычислений площадей и объемов фигур, свободно оперировать широким набором формул на вычисление при решении сложных задач, а также с применением тригонометрии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299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использовать знания о стереометрии для ан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лиза геометрических форм архитектурных соор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у</w:t>
            </w:r>
            <w:r w:rsidRPr="00DA7917">
              <w:rPr>
                <w:rFonts w:ascii="Times New Roman" w:hAnsi="Times New Roman"/>
                <w:b/>
                <w:i/>
                <w:sz w:val="24"/>
                <w:szCs w:val="24"/>
              </w:rPr>
              <w:t>жений родного города, поселения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widowControl w:val="0"/>
              <w:tabs>
                <w:tab w:val="left" w:pos="58"/>
                <w:tab w:val="left" w:pos="299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получит </w:t>
            </w:r>
            <w:r w:rsidRPr="00DA7917">
              <w:rPr>
                <w:rFonts w:ascii="Times New Roman" w:hAnsi="Times New Roman"/>
                <w:b/>
                <w:sz w:val="24"/>
                <w:szCs w:val="24"/>
                <w:shd w:val="clear" w:color="auto" w:fill="FFFFFF" w:themeFill="background1"/>
              </w:rPr>
              <w:t>возможность научиться для успешного продолжения образования на углубленном уровне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299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строить сечения параллелепипеда.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175"/>
              </w:tabs>
              <w:ind w:left="0"/>
              <w:contextualSpacing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 w:val="restart"/>
          </w:tcPr>
          <w:p w:rsidR="00B4611B" w:rsidRPr="00DA7917" w:rsidRDefault="00B4611B" w:rsidP="00B4611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б аксиомах планиметрии</w:t>
            </w:r>
          </w:p>
          <w:p w:rsidR="00B4611B" w:rsidRPr="00DA7917" w:rsidRDefault="00B4611B" w:rsidP="00B4611B">
            <w:pPr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7917">
              <w:rPr>
                <w:rFonts w:ascii="Times New Roman" w:hAnsi="Times New Roman"/>
                <w:i/>
                <w:sz w:val="24"/>
                <w:szCs w:val="24"/>
              </w:rPr>
              <w:t>2 часа</w:t>
            </w: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tabs>
                <w:tab w:val="left" w:pos="175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научится для обеспечения возм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ности успешного продолжения образования на б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зовом уровне:</w:t>
            </w:r>
          </w:p>
        </w:tc>
        <w:tc>
          <w:tcPr>
            <w:tcW w:w="2232" w:type="dxa"/>
            <w:vMerge w:val="restart"/>
          </w:tcPr>
          <w:p w:rsidR="00B4611B" w:rsidRPr="00DA7917" w:rsidRDefault="00B4611B" w:rsidP="00B4611B">
            <w:pPr>
              <w:pStyle w:val="a4"/>
              <w:tabs>
                <w:tab w:val="left" w:pos="34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Терминологич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е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ский диктант</w:t>
            </w: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299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описывать отдельные выдающиеся результаты, п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о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лученные в ходе развития математики как науки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299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A7917">
              <w:rPr>
                <w:rFonts w:ascii="Times New Roman" w:hAnsi="Times New Roman"/>
                <w:sz w:val="24"/>
                <w:szCs w:val="24"/>
              </w:rPr>
              <w:t>знать примеры математических открытий и их а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в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>торов, в связи с отечественной и всемирной историей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tabs>
                <w:tab w:val="left" w:pos="175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tabs>
                <w:tab w:val="left" w:pos="34"/>
                <w:tab w:val="left" w:pos="423"/>
              </w:tabs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proofErr w:type="gramEnd"/>
            <w:r w:rsidRPr="00DA7917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 для обеспечения возможности успешного продо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л</w:t>
            </w:r>
            <w:r w:rsidRPr="00DA7917">
              <w:rPr>
                <w:rFonts w:ascii="Times New Roman" w:hAnsi="Times New Roman"/>
                <w:b/>
                <w:sz w:val="24"/>
                <w:szCs w:val="24"/>
              </w:rPr>
              <w:t>жения образования на базовом и углубленном уровнях: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34"/>
                <w:tab w:val="left" w:pos="423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611B" w:rsidRPr="00DA7917" w:rsidTr="00B4611B">
        <w:tc>
          <w:tcPr>
            <w:tcW w:w="1809" w:type="dxa"/>
            <w:vMerge/>
          </w:tcPr>
          <w:p w:rsidR="00B4611B" w:rsidRPr="00DA7917" w:rsidRDefault="00B4611B" w:rsidP="00B4611B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  <w:shd w:val="clear" w:color="auto" w:fill="auto"/>
          </w:tcPr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299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A7917">
              <w:rPr>
                <w:rFonts w:ascii="Times New Roman" w:hAnsi="Times New Roman"/>
                <w:sz w:val="24"/>
                <w:szCs w:val="24"/>
                <w:lang w:eastAsia="ru-RU"/>
              </w:rPr>
              <w:t>характеризовать вклад выдающихся математиков в развитие математики и иных научных областей;</w:t>
            </w:r>
          </w:p>
          <w:p w:rsidR="00B4611B" w:rsidRPr="00DA7917" w:rsidRDefault="00B4611B" w:rsidP="00B4611B">
            <w:pPr>
              <w:pStyle w:val="a4"/>
              <w:numPr>
                <w:ilvl w:val="0"/>
                <w:numId w:val="38"/>
              </w:numPr>
              <w:tabs>
                <w:tab w:val="left" w:pos="299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7917">
              <w:rPr>
                <w:rFonts w:ascii="Times New Roman" w:hAnsi="Times New Roman"/>
                <w:sz w:val="24"/>
                <w:szCs w:val="24"/>
                <w:lang w:eastAsia="ru-RU"/>
              </w:rPr>
              <w:t>понимать</w:t>
            </w:r>
            <w:r w:rsidRPr="00DA7917">
              <w:rPr>
                <w:rFonts w:ascii="Times New Roman" w:hAnsi="Times New Roman"/>
                <w:sz w:val="24"/>
                <w:szCs w:val="24"/>
              </w:rPr>
              <w:t xml:space="preserve"> роль математики в развитии России</w:t>
            </w:r>
          </w:p>
        </w:tc>
        <w:tc>
          <w:tcPr>
            <w:tcW w:w="2232" w:type="dxa"/>
            <w:vMerge/>
          </w:tcPr>
          <w:p w:rsidR="00B4611B" w:rsidRPr="00DA7917" w:rsidRDefault="00B4611B" w:rsidP="00B4611B">
            <w:pPr>
              <w:pStyle w:val="a4"/>
              <w:tabs>
                <w:tab w:val="left" w:pos="34"/>
                <w:tab w:val="left" w:pos="423"/>
              </w:tabs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B4611B" w:rsidRDefault="00B4611B" w:rsidP="002E41C6">
      <w:pPr>
        <w:spacing w:after="0" w:line="240" w:lineRule="auto"/>
        <w:ind w:firstLine="39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12B8F" w:rsidRPr="00BB6D88" w:rsidRDefault="00A12B8F" w:rsidP="00BB6D88">
      <w:pPr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B6D88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BB6D8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одержание учебного предмета</w:t>
      </w:r>
    </w:p>
    <w:p w:rsidR="00425E20" w:rsidRPr="00BB6D88" w:rsidRDefault="00425E20" w:rsidP="00BB6D88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425E20" w:rsidRPr="00B75FD4" w:rsidRDefault="00425E20" w:rsidP="00BB6D88">
      <w:pPr>
        <w:shd w:val="clear" w:color="auto" w:fill="FFFFFF"/>
        <w:spacing w:after="0" w:line="240" w:lineRule="auto"/>
        <w:ind w:firstLine="709"/>
        <w:jc w:val="center"/>
        <w:rPr>
          <w:rFonts w:ascii="Times New Roman" w:hAnsi="Times New Roman"/>
          <w:b/>
          <w:i/>
          <w:sz w:val="24"/>
          <w:szCs w:val="24"/>
        </w:rPr>
      </w:pPr>
      <w:r w:rsidRPr="00B75FD4">
        <w:rPr>
          <w:rFonts w:ascii="Times New Roman" w:hAnsi="Times New Roman"/>
          <w:b/>
          <w:i/>
          <w:sz w:val="24"/>
          <w:szCs w:val="24"/>
        </w:rPr>
        <w:t>Раздел «Математика»</w:t>
      </w:r>
    </w:p>
    <w:p w:rsidR="00FB6D55" w:rsidRPr="00B75FD4" w:rsidRDefault="00425E20" w:rsidP="00BB6D88">
      <w:pPr>
        <w:spacing w:after="0" w:line="240" w:lineRule="auto"/>
        <w:ind w:firstLine="709"/>
        <w:jc w:val="center"/>
        <w:rPr>
          <w:rFonts w:ascii="Times New Roman" w:hAnsi="Times New Roman"/>
          <w:i/>
          <w:color w:val="0000CC"/>
          <w:sz w:val="24"/>
          <w:szCs w:val="24"/>
        </w:rPr>
      </w:pPr>
      <w:r w:rsidRPr="00B75FD4">
        <w:rPr>
          <w:rFonts w:ascii="Times New Roman" w:hAnsi="Times New Roman"/>
          <w:i/>
          <w:sz w:val="24"/>
          <w:szCs w:val="24"/>
          <w:u w:val="single"/>
        </w:rPr>
        <w:t>5 класс</w:t>
      </w:r>
    </w:p>
    <w:p w:rsidR="00425E20" w:rsidRPr="00B75FD4" w:rsidRDefault="00425E20" w:rsidP="00425E20">
      <w:pPr>
        <w:shd w:val="clear" w:color="auto" w:fill="FFFFFF"/>
        <w:spacing w:after="0" w:line="240" w:lineRule="auto"/>
        <w:ind w:firstLine="709"/>
        <w:rPr>
          <w:rFonts w:ascii="Times New Roman" w:hAnsi="Times New Roman"/>
          <w:i/>
          <w:sz w:val="24"/>
          <w:szCs w:val="24"/>
          <w:u w:val="single"/>
        </w:rPr>
      </w:pPr>
    </w:p>
    <w:p w:rsidR="00FB6D55" w:rsidRPr="00B75FD4" w:rsidRDefault="00425E20" w:rsidP="00FB6D5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75FD4">
        <w:rPr>
          <w:rFonts w:ascii="Times New Roman" w:hAnsi="Times New Roman"/>
          <w:b/>
          <w:sz w:val="24"/>
          <w:szCs w:val="24"/>
        </w:rPr>
        <w:t xml:space="preserve">Натуральные числа и нуль. </w:t>
      </w:r>
      <w:r w:rsidR="00FB6D55" w:rsidRPr="00B75FD4">
        <w:rPr>
          <w:rFonts w:ascii="Times New Roman" w:eastAsia="Calibri" w:hAnsi="Times New Roman" w:cs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="00FB6D55" w:rsidRPr="00B75FD4">
        <w:rPr>
          <w:rFonts w:ascii="Times New Roman" w:eastAsia="Calibri" w:hAnsi="Times New Roman" w:cs="Times New Roman"/>
          <w:sz w:val="24"/>
          <w:szCs w:val="24"/>
        </w:rPr>
        <w:t>на</w:t>
      </w:r>
      <w:proofErr w:type="gramEnd"/>
      <w:r w:rsidR="00FB6D55" w:rsidRPr="00B75FD4">
        <w:rPr>
          <w:rFonts w:ascii="Times New Roman" w:eastAsia="Calibri" w:hAnsi="Times New Roman" w:cs="Times New Roman"/>
          <w:sz w:val="24"/>
          <w:szCs w:val="24"/>
        </w:rPr>
        <w:t xml:space="preserve"> числовой прямой. </w:t>
      </w:r>
      <w:r w:rsidRPr="00B75FD4">
        <w:rPr>
          <w:rFonts w:ascii="Times New Roman" w:hAnsi="Times New Roman"/>
          <w:sz w:val="24"/>
          <w:szCs w:val="24"/>
        </w:rPr>
        <w:t>Десятичная запись, сравнение, сложение и вычитание натуральных чисел. Законы сложения. Умножение, законы умножения.</w:t>
      </w:r>
      <w:r w:rsidR="00FB6D55" w:rsidRPr="00B75FD4">
        <w:rPr>
          <w:rFonts w:ascii="Times New Roman" w:eastAsia="Calibri" w:hAnsi="Times New Roman" w:cs="Times New Roman"/>
          <w:sz w:val="24"/>
          <w:szCs w:val="24"/>
        </w:rPr>
        <w:t xml:space="preserve">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FB6D55" w:rsidRPr="00B75FD4" w:rsidRDefault="00FB6D55" w:rsidP="00FB6D5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75FD4">
        <w:rPr>
          <w:rFonts w:ascii="Times New Roman" w:eastAsia="Calibri" w:hAnsi="Times New Roman" w:cs="Times New Roman"/>
          <w:sz w:val="24"/>
          <w:szCs w:val="24"/>
        </w:rPr>
        <w:t>Умножение и деление, компоненты умножения и деления, связь между ними, умн</w:t>
      </w:r>
      <w:r w:rsidRPr="00B75FD4">
        <w:rPr>
          <w:rFonts w:ascii="Times New Roman" w:eastAsia="Calibri" w:hAnsi="Times New Roman" w:cs="Times New Roman"/>
          <w:sz w:val="24"/>
          <w:szCs w:val="24"/>
        </w:rPr>
        <w:t>о</w:t>
      </w:r>
      <w:r w:rsidRPr="00B75FD4">
        <w:rPr>
          <w:rFonts w:ascii="Times New Roman" w:eastAsia="Calibri" w:hAnsi="Times New Roman" w:cs="Times New Roman"/>
          <w:sz w:val="24"/>
          <w:szCs w:val="24"/>
        </w:rPr>
        <w:t>жение и сложение в столбик, деление уголком, проверка результата с помощью прикидки и обратного действия.</w:t>
      </w:r>
    </w:p>
    <w:p w:rsidR="00FB6D55" w:rsidRPr="00B75FD4" w:rsidRDefault="00FB6D55" w:rsidP="00FB6D5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75FD4">
        <w:rPr>
          <w:rFonts w:ascii="Times New Roman" w:eastAsia="Calibri" w:hAnsi="Times New Roman" w:cs="Times New Roman"/>
          <w:sz w:val="24"/>
          <w:szCs w:val="24"/>
        </w:rPr>
        <w:t>Переместительный и сочетательный законы сложения и умножения, распределител</w:t>
      </w:r>
      <w:r w:rsidRPr="00B75FD4">
        <w:rPr>
          <w:rFonts w:ascii="Times New Roman" w:eastAsia="Calibri" w:hAnsi="Times New Roman" w:cs="Times New Roman"/>
          <w:sz w:val="24"/>
          <w:szCs w:val="24"/>
        </w:rPr>
        <w:t>ь</w:t>
      </w:r>
      <w:r w:rsidRPr="00B75FD4">
        <w:rPr>
          <w:rFonts w:ascii="Times New Roman" w:eastAsia="Calibri" w:hAnsi="Times New Roman" w:cs="Times New Roman"/>
          <w:sz w:val="24"/>
          <w:szCs w:val="24"/>
        </w:rPr>
        <w:t>ный закон умножения относительно сложения</w:t>
      </w:r>
      <w:r w:rsidRPr="00B75FD4">
        <w:rPr>
          <w:rFonts w:ascii="Times New Roman" w:eastAsia="Calibri" w:hAnsi="Times New Roman" w:cs="Times New Roman"/>
          <w:i/>
          <w:color w:val="FF0000"/>
          <w:sz w:val="24"/>
          <w:szCs w:val="24"/>
        </w:rPr>
        <w:t xml:space="preserve">. </w:t>
      </w:r>
      <w:r w:rsidRPr="00B75FD4">
        <w:rPr>
          <w:rFonts w:ascii="Times New Roman" w:hAnsi="Times New Roman"/>
          <w:sz w:val="24"/>
          <w:szCs w:val="24"/>
        </w:rPr>
        <w:t>Деление нацело, деление с остатком. Числ</w:t>
      </w:r>
      <w:r w:rsidRPr="00B75FD4">
        <w:rPr>
          <w:rFonts w:ascii="Times New Roman" w:hAnsi="Times New Roman"/>
          <w:sz w:val="24"/>
          <w:szCs w:val="24"/>
        </w:rPr>
        <w:t>о</w:t>
      </w:r>
      <w:r w:rsidRPr="00B75FD4">
        <w:rPr>
          <w:rFonts w:ascii="Times New Roman" w:hAnsi="Times New Roman"/>
          <w:sz w:val="24"/>
          <w:szCs w:val="24"/>
        </w:rPr>
        <w:t xml:space="preserve">вые выражения. </w:t>
      </w:r>
      <w:r w:rsidR="00425E20" w:rsidRPr="00B75FD4">
        <w:rPr>
          <w:rFonts w:ascii="Times New Roman" w:hAnsi="Times New Roman"/>
          <w:sz w:val="24"/>
          <w:szCs w:val="24"/>
        </w:rPr>
        <w:t xml:space="preserve">Степень с натуральным показателем. </w:t>
      </w:r>
      <w:r w:rsidRPr="00B75FD4">
        <w:rPr>
          <w:rFonts w:ascii="Times New Roman" w:eastAsia="Calibri" w:hAnsi="Times New Roman" w:cs="Times New Roman"/>
          <w:sz w:val="24"/>
          <w:szCs w:val="24"/>
        </w:rPr>
        <w:t xml:space="preserve">Запись числа в виде суммы разрядных </w:t>
      </w:r>
      <w:r w:rsidRPr="00B75FD4">
        <w:rPr>
          <w:rFonts w:ascii="Times New Roman" w:eastAsia="Calibri" w:hAnsi="Times New Roman" w:cs="Times New Roman"/>
          <w:sz w:val="24"/>
          <w:szCs w:val="24"/>
        </w:rPr>
        <w:lastRenderedPageBreak/>
        <w:t>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FB6D55" w:rsidRPr="00B75FD4" w:rsidRDefault="00425E20" w:rsidP="00FB6D5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75FD4">
        <w:rPr>
          <w:rFonts w:ascii="Times New Roman" w:hAnsi="Times New Roman"/>
          <w:sz w:val="24"/>
          <w:szCs w:val="24"/>
        </w:rPr>
        <w:t xml:space="preserve">Решение текстовых задач арифметическим способом. </w:t>
      </w:r>
      <w:r w:rsidRPr="00B75FD4">
        <w:rPr>
          <w:rFonts w:ascii="Times New Roman" w:hAnsi="Times New Roman"/>
          <w:b/>
          <w:sz w:val="24"/>
          <w:szCs w:val="24"/>
        </w:rPr>
        <w:t xml:space="preserve"> </w:t>
      </w:r>
      <w:r w:rsidR="00FB6D55" w:rsidRPr="00B75FD4">
        <w:rPr>
          <w:rFonts w:ascii="Times New Roman" w:eastAsia="Calibri" w:hAnsi="Times New Roman" w:cs="Times New Roman"/>
          <w:sz w:val="24"/>
          <w:szCs w:val="24"/>
        </w:rPr>
        <w:t>Использование свойств нат</w:t>
      </w:r>
      <w:r w:rsidR="00FB6D55" w:rsidRPr="00B75FD4">
        <w:rPr>
          <w:rFonts w:ascii="Times New Roman" w:eastAsia="Calibri" w:hAnsi="Times New Roman" w:cs="Times New Roman"/>
          <w:sz w:val="24"/>
          <w:szCs w:val="24"/>
        </w:rPr>
        <w:t>у</w:t>
      </w:r>
      <w:r w:rsidR="00FB6D55" w:rsidRPr="00B75FD4">
        <w:rPr>
          <w:rFonts w:ascii="Times New Roman" w:eastAsia="Calibri" w:hAnsi="Times New Roman" w:cs="Times New Roman"/>
          <w:sz w:val="24"/>
          <w:szCs w:val="24"/>
        </w:rPr>
        <w:t>ральных чисел при решении задач. Правило округления натуральных чисел. Числовое выр</w:t>
      </w:r>
      <w:r w:rsidR="00FB6D55" w:rsidRPr="00B75FD4">
        <w:rPr>
          <w:rFonts w:ascii="Times New Roman" w:eastAsia="Calibri" w:hAnsi="Times New Roman" w:cs="Times New Roman"/>
          <w:sz w:val="24"/>
          <w:szCs w:val="24"/>
        </w:rPr>
        <w:t>а</w:t>
      </w:r>
      <w:r w:rsidR="00FB6D55" w:rsidRPr="00B75FD4">
        <w:rPr>
          <w:rFonts w:ascii="Times New Roman" w:eastAsia="Calibri" w:hAnsi="Times New Roman" w:cs="Times New Roman"/>
          <w:sz w:val="24"/>
          <w:szCs w:val="24"/>
        </w:rPr>
        <w:t>жение и его значение, порядок выполнения действий.</w:t>
      </w:r>
      <w:r w:rsidR="00A200C5" w:rsidRPr="00B75FD4">
        <w:rPr>
          <w:rFonts w:ascii="Times New Roman" w:eastAsia="Calibri" w:hAnsi="Times New Roman" w:cs="Times New Roman"/>
          <w:bCs/>
          <w:sz w:val="24"/>
          <w:szCs w:val="24"/>
        </w:rPr>
        <w:t xml:space="preserve"> Среднее арифметическое двух чисел.</w:t>
      </w:r>
    </w:p>
    <w:p w:rsidR="00FB6D55" w:rsidRPr="00B75FD4" w:rsidRDefault="00FB6D55" w:rsidP="00FB6D5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425E20" w:rsidRPr="00B75FD4" w:rsidRDefault="00425E20" w:rsidP="00425E20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  <w:u w:val="single"/>
        </w:rPr>
      </w:pPr>
    </w:p>
    <w:p w:rsidR="00503FBF" w:rsidRPr="00B75FD4" w:rsidRDefault="00425E20" w:rsidP="00503FB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75FD4">
        <w:rPr>
          <w:rFonts w:ascii="Times New Roman" w:hAnsi="Times New Roman"/>
          <w:b/>
          <w:sz w:val="24"/>
          <w:szCs w:val="24"/>
        </w:rPr>
        <w:t xml:space="preserve">Измерение величин. </w:t>
      </w:r>
      <w:proofErr w:type="gramStart"/>
      <w:r w:rsidRPr="00B75FD4">
        <w:rPr>
          <w:rFonts w:ascii="Times New Roman" w:hAnsi="Times New Roman"/>
          <w:sz w:val="24"/>
          <w:szCs w:val="24"/>
        </w:rPr>
        <w:t>Прямая</w:t>
      </w:r>
      <w:proofErr w:type="gramEnd"/>
      <w:r w:rsidRPr="00B75FD4">
        <w:rPr>
          <w:rFonts w:ascii="Times New Roman" w:hAnsi="Times New Roman"/>
          <w:sz w:val="24"/>
          <w:szCs w:val="24"/>
        </w:rPr>
        <w:t>, луч, отрезок. Измерение отрезков и метрические ед</w:t>
      </w:r>
      <w:r w:rsidRPr="00B75FD4">
        <w:rPr>
          <w:rFonts w:ascii="Times New Roman" w:hAnsi="Times New Roman"/>
          <w:sz w:val="24"/>
          <w:szCs w:val="24"/>
        </w:rPr>
        <w:t>и</w:t>
      </w:r>
      <w:r w:rsidRPr="00B75FD4">
        <w:rPr>
          <w:rFonts w:ascii="Times New Roman" w:hAnsi="Times New Roman"/>
          <w:sz w:val="24"/>
          <w:szCs w:val="24"/>
        </w:rPr>
        <w:t>ницы длины. Представление натуральных чисел на координатном луче. Окружность и круг, сфера и шар. Углы, измерение углов.</w:t>
      </w:r>
      <w:r w:rsidR="00503FBF" w:rsidRPr="00B75FD4">
        <w:rPr>
          <w:rFonts w:ascii="Times New Roman" w:eastAsia="Calibri" w:hAnsi="Times New Roman" w:cs="Times New Roman"/>
          <w:sz w:val="24"/>
          <w:szCs w:val="24"/>
        </w:rPr>
        <w:t xml:space="preserve"> Виды углов. Градусная мера угла. Измерение и постр</w:t>
      </w:r>
      <w:r w:rsidR="00503FBF" w:rsidRPr="00B75FD4">
        <w:rPr>
          <w:rFonts w:ascii="Times New Roman" w:eastAsia="Calibri" w:hAnsi="Times New Roman" w:cs="Times New Roman"/>
          <w:sz w:val="24"/>
          <w:szCs w:val="24"/>
        </w:rPr>
        <w:t>о</w:t>
      </w:r>
      <w:r w:rsidR="00503FBF" w:rsidRPr="00B75FD4">
        <w:rPr>
          <w:rFonts w:ascii="Times New Roman" w:eastAsia="Calibri" w:hAnsi="Times New Roman" w:cs="Times New Roman"/>
          <w:sz w:val="24"/>
          <w:szCs w:val="24"/>
        </w:rPr>
        <w:t>ение углов с помощью транспортира</w:t>
      </w:r>
      <w:proofErr w:type="gramStart"/>
      <w:r w:rsidR="00503FBF" w:rsidRPr="00B75FD4">
        <w:rPr>
          <w:rFonts w:ascii="Times New Roman" w:eastAsia="Calibri" w:hAnsi="Times New Roman" w:cs="Times New Roman"/>
          <w:i/>
          <w:color w:val="FF0000"/>
          <w:sz w:val="24"/>
          <w:szCs w:val="24"/>
        </w:rPr>
        <w:t xml:space="preserve"> .</w:t>
      </w:r>
      <w:proofErr w:type="gramEnd"/>
      <w:r w:rsidR="00503FBF" w:rsidRPr="00B75FD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B75FD4">
        <w:rPr>
          <w:rFonts w:ascii="Times New Roman" w:hAnsi="Times New Roman"/>
          <w:sz w:val="24"/>
          <w:szCs w:val="24"/>
        </w:rPr>
        <w:t>Треугольники и четырехугольники</w:t>
      </w:r>
      <w:r w:rsidR="00503FBF" w:rsidRPr="00B75FD4">
        <w:rPr>
          <w:rFonts w:ascii="Times New Roman" w:hAnsi="Times New Roman"/>
          <w:sz w:val="24"/>
          <w:szCs w:val="24"/>
        </w:rPr>
        <w:t>, их виды</w:t>
      </w:r>
      <w:r w:rsidRPr="00B75FD4">
        <w:rPr>
          <w:rFonts w:ascii="Times New Roman" w:hAnsi="Times New Roman"/>
          <w:sz w:val="24"/>
          <w:szCs w:val="24"/>
        </w:rPr>
        <w:t>. Прям</w:t>
      </w:r>
      <w:r w:rsidRPr="00B75FD4">
        <w:rPr>
          <w:rFonts w:ascii="Times New Roman" w:hAnsi="Times New Roman"/>
          <w:sz w:val="24"/>
          <w:szCs w:val="24"/>
        </w:rPr>
        <w:t>о</w:t>
      </w:r>
      <w:r w:rsidRPr="00B75FD4">
        <w:rPr>
          <w:rFonts w:ascii="Times New Roman" w:hAnsi="Times New Roman"/>
          <w:sz w:val="24"/>
          <w:szCs w:val="24"/>
        </w:rPr>
        <w:t>угольный параллелепипед. Площадь прямоугольника, объем прямоугольного параллелеп</w:t>
      </w:r>
      <w:r w:rsidRPr="00B75FD4">
        <w:rPr>
          <w:rFonts w:ascii="Times New Roman" w:hAnsi="Times New Roman"/>
          <w:sz w:val="24"/>
          <w:szCs w:val="24"/>
        </w:rPr>
        <w:t>и</w:t>
      </w:r>
      <w:r w:rsidRPr="00B75FD4">
        <w:rPr>
          <w:rFonts w:ascii="Times New Roman" w:hAnsi="Times New Roman"/>
          <w:sz w:val="24"/>
          <w:szCs w:val="24"/>
        </w:rPr>
        <w:t>педа.</w:t>
      </w:r>
      <w:r w:rsidR="00503FBF" w:rsidRPr="00B75FD4">
        <w:rPr>
          <w:rFonts w:ascii="Times New Roman" w:eastAsia="Calibri" w:hAnsi="Times New Roman" w:cs="Times New Roman"/>
          <w:i/>
          <w:sz w:val="24"/>
          <w:szCs w:val="24"/>
        </w:rPr>
        <w:t xml:space="preserve"> Равновеликие фигуры. </w:t>
      </w:r>
      <w:r w:rsidR="00503FBF" w:rsidRPr="00B75FD4">
        <w:rPr>
          <w:rFonts w:ascii="Times New Roman" w:eastAsia="Calibri" w:hAnsi="Times New Roman" w:cs="Times New Roman"/>
          <w:sz w:val="24"/>
          <w:szCs w:val="24"/>
        </w:rPr>
        <w:t xml:space="preserve">Понятие о равенстве фигур. </w:t>
      </w:r>
      <w:r w:rsidRPr="00B75FD4">
        <w:rPr>
          <w:rFonts w:ascii="Times New Roman" w:hAnsi="Times New Roman"/>
          <w:sz w:val="24"/>
          <w:szCs w:val="24"/>
        </w:rPr>
        <w:t xml:space="preserve">Единицы площади, объема, массы, времени. </w:t>
      </w:r>
      <w:r w:rsidR="00503FBF" w:rsidRPr="00B75FD4">
        <w:rPr>
          <w:rFonts w:ascii="Times New Roman" w:eastAsia="Calibri" w:hAnsi="Times New Roman" w:cs="Times New Roman"/>
          <w:sz w:val="24"/>
          <w:szCs w:val="24"/>
        </w:rPr>
        <w:t xml:space="preserve">Взаимное расположение двух прямых. </w:t>
      </w:r>
      <w:r w:rsidR="00503FBF" w:rsidRPr="00BC12C7">
        <w:rPr>
          <w:rFonts w:ascii="Times New Roman" w:hAnsi="Times New Roman"/>
          <w:i/>
          <w:sz w:val="24"/>
          <w:szCs w:val="24"/>
        </w:rPr>
        <w:t xml:space="preserve">Вертикальные углы, их свойство. </w:t>
      </w:r>
      <w:proofErr w:type="gramStart"/>
      <w:r w:rsidR="00503FBF" w:rsidRPr="00BC12C7">
        <w:rPr>
          <w:rFonts w:ascii="Times New Roman" w:hAnsi="Times New Roman"/>
          <w:i/>
          <w:sz w:val="24"/>
          <w:szCs w:val="24"/>
        </w:rPr>
        <w:t>Рассто</w:t>
      </w:r>
      <w:r w:rsidR="00503FBF" w:rsidRPr="00BC12C7">
        <w:rPr>
          <w:rFonts w:ascii="Times New Roman" w:hAnsi="Times New Roman"/>
          <w:i/>
          <w:sz w:val="24"/>
          <w:szCs w:val="24"/>
        </w:rPr>
        <w:t>я</w:t>
      </w:r>
      <w:r w:rsidR="00503FBF" w:rsidRPr="00BC12C7">
        <w:rPr>
          <w:rFonts w:ascii="Times New Roman" w:hAnsi="Times New Roman"/>
          <w:i/>
          <w:sz w:val="24"/>
          <w:szCs w:val="24"/>
        </w:rPr>
        <w:t>ние  между точками, от точки до прямой, между двумя параллельными прямыми, от точки до плоскости.</w:t>
      </w:r>
      <w:proofErr w:type="gramEnd"/>
      <w:r w:rsidR="00503FBF" w:rsidRPr="00BC12C7">
        <w:rPr>
          <w:rFonts w:ascii="Times New Roman" w:hAnsi="Times New Roman"/>
          <w:i/>
          <w:sz w:val="24"/>
          <w:szCs w:val="24"/>
        </w:rPr>
        <w:t xml:space="preserve"> Построение треугольника по трем сторонам.</w:t>
      </w:r>
      <w:r w:rsidR="00503FBF" w:rsidRPr="00B75FD4">
        <w:rPr>
          <w:rFonts w:ascii="Times New Roman" w:hAnsi="Times New Roman"/>
          <w:i/>
          <w:color w:val="0000CC"/>
          <w:sz w:val="24"/>
          <w:szCs w:val="24"/>
        </w:rPr>
        <w:t xml:space="preserve"> </w:t>
      </w:r>
      <w:r w:rsidRPr="00B75FD4">
        <w:rPr>
          <w:rFonts w:ascii="Times New Roman" w:hAnsi="Times New Roman"/>
          <w:sz w:val="24"/>
          <w:szCs w:val="24"/>
        </w:rPr>
        <w:t>Решение текстовых задач арифметическим способом.</w:t>
      </w:r>
      <w:r w:rsidR="00503FBF" w:rsidRPr="00B75FD4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FB6D55" w:rsidRPr="00B75FD4" w:rsidRDefault="00425E20" w:rsidP="00FB6D5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75FD4">
        <w:rPr>
          <w:rFonts w:ascii="Times New Roman" w:hAnsi="Times New Roman"/>
          <w:b/>
          <w:sz w:val="24"/>
          <w:szCs w:val="24"/>
        </w:rPr>
        <w:t xml:space="preserve">Делимость натуральных чисел. </w:t>
      </w:r>
      <w:r w:rsidRPr="00B75FD4">
        <w:rPr>
          <w:rFonts w:ascii="Times New Roman" w:hAnsi="Times New Roman"/>
          <w:sz w:val="24"/>
          <w:szCs w:val="24"/>
        </w:rPr>
        <w:t>Свойства и признаки делимости.</w:t>
      </w:r>
      <w:r w:rsidR="00FB6D55" w:rsidRPr="00B75FD4">
        <w:rPr>
          <w:rFonts w:ascii="Times New Roman" w:eastAsia="Calibri" w:hAnsi="Times New Roman" w:cs="Times New Roman"/>
          <w:sz w:val="24"/>
          <w:szCs w:val="24"/>
        </w:rPr>
        <w:t xml:space="preserve"> Свойство делим</w:t>
      </w:r>
      <w:r w:rsidR="00FB6D55" w:rsidRPr="00B75FD4">
        <w:rPr>
          <w:rFonts w:ascii="Times New Roman" w:eastAsia="Calibri" w:hAnsi="Times New Roman" w:cs="Times New Roman"/>
          <w:sz w:val="24"/>
          <w:szCs w:val="24"/>
        </w:rPr>
        <w:t>о</w:t>
      </w:r>
      <w:r w:rsidR="00FB6D55" w:rsidRPr="00B75FD4">
        <w:rPr>
          <w:rFonts w:ascii="Times New Roman" w:eastAsia="Calibri" w:hAnsi="Times New Roman" w:cs="Times New Roman"/>
          <w:sz w:val="24"/>
          <w:szCs w:val="24"/>
        </w:rPr>
        <w:t xml:space="preserve">сти суммы (разности) на число. Признаки делимости на 2, 3, 5, 9, 10. </w:t>
      </w:r>
      <w:r w:rsidRPr="00B75FD4">
        <w:rPr>
          <w:rFonts w:ascii="Times New Roman" w:hAnsi="Times New Roman"/>
          <w:sz w:val="24"/>
          <w:szCs w:val="24"/>
        </w:rPr>
        <w:t xml:space="preserve"> Простые и составные числа. Делители натурального числа. </w:t>
      </w:r>
      <w:r w:rsidR="00FB6D55" w:rsidRPr="00B75FD4">
        <w:rPr>
          <w:rFonts w:ascii="Times New Roman" w:eastAsia="Calibri" w:hAnsi="Times New Roman" w:cs="Times New Roman"/>
          <w:sz w:val="24"/>
          <w:szCs w:val="24"/>
        </w:rPr>
        <w:t>Разложение натурального числа на множители, разл</w:t>
      </w:r>
      <w:r w:rsidR="00FB6D55" w:rsidRPr="00B75FD4">
        <w:rPr>
          <w:rFonts w:ascii="Times New Roman" w:eastAsia="Calibri" w:hAnsi="Times New Roman" w:cs="Times New Roman"/>
          <w:sz w:val="24"/>
          <w:szCs w:val="24"/>
        </w:rPr>
        <w:t>о</w:t>
      </w:r>
      <w:r w:rsidR="00FB6D55" w:rsidRPr="00B75FD4">
        <w:rPr>
          <w:rFonts w:ascii="Times New Roman" w:eastAsia="Calibri" w:hAnsi="Times New Roman" w:cs="Times New Roman"/>
          <w:sz w:val="24"/>
          <w:szCs w:val="24"/>
        </w:rPr>
        <w:t>жение на простые множители</w:t>
      </w:r>
      <w:r w:rsidR="00FB6D55" w:rsidRPr="00B75FD4">
        <w:rPr>
          <w:rFonts w:ascii="Times New Roman" w:hAnsi="Times New Roman"/>
          <w:sz w:val="24"/>
          <w:szCs w:val="24"/>
        </w:rPr>
        <w:t xml:space="preserve">. </w:t>
      </w:r>
      <w:r w:rsidRPr="00B75FD4">
        <w:rPr>
          <w:rFonts w:ascii="Times New Roman" w:hAnsi="Times New Roman"/>
          <w:sz w:val="24"/>
          <w:szCs w:val="24"/>
        </w:rPr>
        <w:t>Наибольший общий делитель, наименьшее общ</w:t>
      </w:r>
      <w:r w:rsidR="00FB6D55" w:rsidRPr="00B75FD4">
        <w:rPr>
          <w:rFonts w:ascii="Times New Roman" w:hAnsi="Times New Roman"/>
          <w:sz w:val="24"/>
          <w:szCs w:val="24"/>
        </w:rPr>
        <w:t>е</w:t>
      </w:r>
      <w:r w:rsidRPr="00B75FD4">
        <w:rPr>
          <w:rFonts w:ascii="Times New Roman" w:hAnsi="Times New Roman"/>
          <w:sz w:val="24"/>
          <w:szCs w:val="24"/>
        </w:rPr>
        <w:t>е кратное</w:t>
      </w:r>
      <w:r w:rsidR="00A200C5" w:rsidRPr="00B75FD4">
        <w:rPr>
          <w:rFonts w:ascii="Times New Roman" w:hAnsi="Times New Roman"/>
          <w:sz w:val="24"/>
          <w:szCs w:val="24"/>
        </w:rPr>
        <w:t>, способы их нахождения</w:t>
      </w:r>
      <w:r w:rsidRPr="00B75FD4">
        <w:rPr>
          <w:rFonts w:ascii="Times New Roman" w:hAnsi="Times New Roman"/>
          <w:sz w:val="24"/>
          <w:szCs w:val="24"/>
        </w:rPr>
        <w:t>.</w:t>
      </w:r>
      <w:r w:rsidR="00FB6D55" w:rsidRPr="00B75FD4">
        <w:rPr>
          <w:rFonts w:ascii="Times New Roman" w:eastAsia="Calibri" w:hAnsi="Times New Roman" w:cs="Times New Roman"/>
          <w:i/>
          <w:sz w:val="24"/>
          <w:szCs w:val="24"/>
        </w:rPr>
        <w:t xml:space="preserve"> Признаки делимости на 4, 6, 8, 11. </w:t>
      </w:r>
      <w:r w:rsidR="00FB6D55" w:rsidRPr="00B75FD4">
        <w:rPr>
          <w:rFonts w:ascii="Times New Roman" w:eastAsia="Calibri" w:hAnsi="Times New Roman" w:cs="Times New Roman"/>
          <w:sz w:val="24"/>
          <w:szCs w:val="24"/>
        </w:rPr>
        <w:t xml:space="preserve">Решение практических задач с применением признаков делимости. </w:t>
      </w:r>
    </w:p>
    <w:p w:rsidR="00425E20" w:rsidRPr="00B75FD4" w:rsidRDefault="00425E20" w:rsidP="00425E20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A200C5" w:rsidRPr="00B75FD4" w:rsidRDefault="00425E20" w:rsidP="00A200C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75FD4">
        <w:rPr>
          <w:rFonts w:ascii="Times New Roman" w:hAnsi="Times New Roman"/>
          <w:b/>
          <w:sz w:val="24"/>
          <w:szCs w:val="24"/>
        </w:rPr>
        <w:t xml:space="preserve">Обыкновенные дроби.  </w:t>
      </w:r>
      <w:r w:rsidRPr="00B75FD4">
        <w:rPr>
          <w:rFonts w:ascii="Times New Roman" w:hAnsi="Times New Roman"/>
          <w:sz w:val="24"/>
          <w:szCs w:val="24"/>
        </w:rPr>
        <w:t>Понятие дроби,   равенство дробей (основное свойство др</w:t>
      </w:r>
      <w:r w:rsidRPr="00B75FD4">
        <w:rPr>
          <w:rFonts w:ascii="Times New Roman" w:hAnsi="Times New Roman"/>
          <w:sz w:val="24"/>
          <w:szCs w:val="24"/>
        </w:rPr>
        <w:t>о</w:t>
      </w:r>
      <w:r w:rsidRPr="00B75FD4">
        <w:rPr>
          <w:rFonts w:ascii="Times New Roman" w:hAnsi="Times New Roman"/>
          <w:sz w:val="24"/>
          <w:szCs w:val="24"/>
        </w:rPr>
        <w:t xml:space="preserve">би). </w:t>
      </w:r>
      <w:r w:rsidR="00A200C5" w:rsidRPr="00B75FD4">
        <w:rPr>
          <w:rFonts w:ascii="Times New Roman" w:eastAsia="Calibri" w:hAnsi="Times New Roman" w:cs="Times New Roman"/>
          <w:sz w:val="24"/>
          <w:szCs w:val="24"/>
        </w:rPr>
        <w:t>Дробное число как результат деления. Правильные и неправильные дроби, смешанная дробь (смешанное число). Запись натурального числа в виде дроби с заданным знаменат</w:t>
      </w:r>
      <w:r w:rsidR="00A200C5" w:rsidRPr="00B75FD4">
        <w:rPr>
          <w:rFonts w:ascii="Times New Roman" w:eastAsia="Calibri" w:hAnsi="Times New Roman" w:cs="Times New Roman"/>
          <w:sz w:val="24"/>
          <w:szCs w:val="24"/>
        </w:rPr>
        <w:t>е</w:t>
      </w:r>
      <w:r w:rsidR="00A200C5" w:rsidRPr="00B75FD4">
        <w:rPr>
          <w:rFonts w:ascii="Times New Roman" w:eastAsia="Calibri" w:hAnsi="Times New Roman" w:cs="Times New Roman"/>
          <w:sz w:val="24"/>
          <w:szCs w:val="24"/>
        </w:rPr>
        <w:t xml:space="preserve">лем, преобразование смешанной дроби в неправильную дробь и наоборот. </w:t>
      </w:r>
      <w:r w:rsidRPr="00B75FD4">
        <w:rPr>
          <w:rFonts w:ascii="Times New Roman" w:hAnsi="Times New Roman"/>
          <w:sz w:val="24"/>
          <w:szCs w:val="24"/>
        </w:rPr>
        <w:t>Приведение др</w:t>
      </w:r>
      <w:r w:rsidRPr="00B75FD4">
        <w:rPr>
          <w:rFonts w:ascii="Times New Roman" w:hAnsi="Times New Roman"/>
          <w:sz w:val="24"/>
          <w:szCs w:val="24"/>
        </w:rPr>
        <w:t>о</w:t>
      </w:r>
      <w:r w:rsidRPr="00B75FD4">
        <w:rPr>
          <w:rFonts w:ascii="Times New Roman" w:hAnsi="Times New Roman"/>
          <w:sz w:val="24"/>
          <w:szCs w:val="24"/>
        </w:rPr>
        <w:t>бей к общему знаменателю. Сравнение, сложение и вычитание дробей. Законы сложения. Умножение дробей, законы умножения. Деление дробей. Смешанные дроби и действия с ними. Представление дробей на координатном луче. Решение текстовых задач арифметич</w:t>
      </w:r>
      <w:r w:rsidRPr="00B75FD4">
        <w:rPr>
          <w:rFonts w:ascii="Times New Roman" w:hAnsi="Times New Roman"/>
          <w:sz w:val="24"/>
          <w:szCs w:val="24"/>
        </w:rPr>
        <w:t>е</w:t>
      </w:r>
      <w:r w:rsidRPr="00B75FD4">
        <w:rPr>
          <w:rFonts w:ascii="Times New Roman" w:hAnsi="Times New Roman"/>
          <w:sz w:val="24"/>
          <w:szCs w:val="24"/>
        </w:rPr>
        <w:t>ским методом.</w:t>
      </w:r>
      <w:r w:rsidR="00A200C5" w:rsidRPr="00B75FD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A200C5" w:rsidRPr="00B75FD4">
        <w:rPr>
          <w:rFonts w:ascii="Times New Roman" w:eastAsia="Calibri" w:hAnsi="Times New Roman" w:cs="Times New Roman"/>
          <w:i/>
          <w:sz w:val="24"/>
          <w:szCs w:val="24"/>
        </w:rPr>
        <w:t>Способы рационализации вычислений и их применение при выполнении де</w:t>
      </w:r>
      <w:r w:rsidR="00A200C5" w:rsidRPr="00B75FD4">
        <w:rPr>
          <w:rFonts w:ascii="Times New Roman" w:eastAsia="Calibri" w:hAnsi="Times New Roman" w:cs="Times New Roman"/>
          <w:i/>
          <w:sz w:val="24"/>
          <w:szCs w:val="24"/>
        </w:rPr>
        <w:t>й</w:t>
      </w:r>
      <w:r w:rsidR="00A200C5" w:rsidRPr="00B75FD4">
        <w:rPr>
          <w:rFonts w:ascii="Times New Roman" w:eastAsia="Calibri" w:hAnsi="Times New Roman" w:cs="Times New Roman"/>
          <w:i/>
          <w:sz w:val="24"/>
          <w:szCs w:val="24"/>
        </w:rPr>
        <w:t>ствий</w:t>
      </w:r>
      <w:r w:rsidR="00A200C5" w:rsidRPr="00B75FD4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25E20" w:rsidRPr="00B75FD4" w:rsidRDefault="00425E20" w:rsidP="00425E20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  <w:u w:val="single"/>
        </w:rPr>
      </w:pPr>
    </w:p>
    <w:p w:rsidR="00425E20" w:rsidRPr="00B75FD4" w:rsidRDefault="00425E20" w:rsidP="00425E20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B75FD4">
        <w:rPr>
          <w:rFonts w:ascii="Times New Roman" w:hAnsi="Times New Roman"/>
          <w:i/>
          <w:sz w:val="24"/>
          <w:szCs w:val="24"/>
          <w:u w:val="single"/>
        </w:rPr>
        <w:t>6 класс</w:t>
      </w:r>
    </w:p>
    <w:p w:rsidR="00A200C5" w:rsidRPr="00B75FD4" w:rsidRDefault="00425E20" w:rsidP="00A200C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B75FD4">
        <w:rPr>
          <w:rFonts w:ascii="Times New Roman" w:hAnsi="Times New Roman"/>
          <w:b/>
          <w:sz w:val="24"/>
          <w:szCs w:val="24"/>
        </w:rPr>
        <w:t>Отношения, пропорции, проценты.</w:t>
      </w:r>
      <w:r w:rsidRPr="00B75FD4">
        <w:rPr>
          <w:rFonts w:ascii="Times New Roman" w:hAnsi="Times New Roman"/>
          <w:sz w:val="24"/>
          <w:szCs w:val="24"/>
        </w:rPr>
        <w:t xml:space="preserve"> Отношения, масштаб, пропорции, проценты. </w:t>
      </w:r>
      <w:r w:rsidR="00A200C5" w:rsidRPr="00B75FD4">
        <w:rPr>
          <w:rFonts w:ascii="Times New Roman" w:eastAsia="Calibri" w:hAnsi="Times New Roman" w:cs="Times New Roman"/>
          <w:bCs/>
          <w:sz w:val="24"/>
          <w:szCs w:val="24"/>
        </w:rPr>
        <w:t>Свойства пропорций, применение пропорций и отношений при решении задач.</w:t>
      </w:r>
    </w:p>
    <w:p w:rsidR="00A200C5" w:rsidRPr="00B75FD4" w:rsidRDefault="00425E20" w:rsidP="00A200C5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75FD4">
        <w:rPr>
          <w:rFonts w:ascii="Times New Roman" w:hAnsi="Times New Roman"/>
          <w:sz w:val="24"/>
          <w:szCs w:val="24"/>
        </w:rPr>
        <w:t>Решение текстовых задач арифметическим методом.</w:t>
      </w:r>
      <w:r w:rsidR="00A200C5" w:rsidRPr="00B75FD4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="00A200C5" w:rsidRPr="00B75FD4">
        <w:rPr>
          <w:rFonts w:ascii="Times New Roman" w:eastAsia="Calibri" w:hAnsi="Times New Roman" w:cs="Times New Roman"/>
          <w:bCs/>
          <w:sz w:val="24"/>
          <w:szCs w:val="24"/>
        </w:rPr>
        <w:t>Среднее арифметическое двух чисел.</w:t>
      </w:r>
      <w:r w:rsidR="00A200C5" w:rsidRPr="00B75FD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A200C5" w:rsidRPr="00B75FD4">
        <w:rPr>
          <w:rFonts w:ascii="Times New Roman" w:eastAsia="Calibri" w:hAnsi="Times New Roman" w:cs="Times New Roman"/>
          <w:bCs/>
          <w:sz w:val="24"/>
          <w:szCs w:val="24"/>
        </w:rPr>
        <w:t xml:space="preserve">Вычисление процентов от числа и числа по известному проценту, выражение отношения в процентах. Решение несложных практических задач с процентами. Столбчатые и круговые диаграммы. Извлечение информации из диаграмм. </w:t>
      </w:r>
      <w:r w:rsidR="00A200C5" w:rsidRPr="00B75FD4">
        <w:rPr>
          <w:rFonts w:ascii="Times New Roman" w:eastAsia="Calibri" w:hAnsi="Times New Roman" w:cs="Times New Roman"/>
          <w:bCs/>
          <w:i/>
          <w:sz w:val="24"/>
          <w:szCs w:val="24"/>
        </w:rPr>
        <w:t>Изображение диаграмм по числовым данным</w:t>
      </w:r>
      <w:r w:rsidR="00A200C5" w:rsidRPr="00B75FD4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:rsidR="00425E20" w:rsidRPr="00B75FD4" w:rsidRDefault="00425E20" w:rsidP="00425E20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25E20" w:rsidRPr="00B75FD4" w:rsidRDefault="00425E20" w:rsidP="00425E20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B75FD4">
        <w:rPr>
          <w:rFonts w:ascii="Times New Roman" w:hAnsi="Times New Roman"/>
          <w:b/>
          <w:sz w:val="24"/>
          <w:szCs w:val="24"/>
        </w:rPr>
        <w:t>Целые числа.</w:t>
      </w:r>
      <w:r w:rsidRPr="00B75FD4">
        <w:rPr>
          <w:rFonts w:ascii="Times New Roman" w:hAnsi="Times New Roman"/>
          <w:sz w:val="24"/>
          <w:szCs w:val="24"/>
        </w:rPr>
        <w:t xml:space="preserve"> Отрицательные целые числа.  Сравнение целых чисел. Арифметич</w:t>
      </w:r>
      <w:r w:rsidRPr="00B75FD4">
        <w:rPr>
          <w:rFonts w:ascii="Times New Roman" w:hAnsi="Times New Roman"/>
          <w:sz w:val="24"/>
          <w:szCs w:val="24"/>
        </w:rPr>
        <w:t>е</w:t>
      </w:r>
      <w:r w:rsidRPr="00B75FD4">
        <w:rPr>
          <w:rFonts w:ascii="Times New Roman" w:hAnsi="Times New Roman"/>
          <w:sz w:val="24"/>
          <w:szCs w:val="24"/>
        </w:rPr>
        <w:t>ские действия с целыми числами. Законы сложения и умножения.  Раскрытие скобок, закл</w:t>
      </w:r>
      <w:r w:rsidRPr="00B75FD4">
        <w:rPr>
          <w:rFonts w:ascii="Times New Roman" w:hAnsi="Times New Roman"/>
          <w:sz w:val="24"/>
          <w:szCs w:val="24"/>
        </w:rPr>
        <w:t>ю</w:t>
      </w:r>
      <w:r w:rsidRPr="00B75FD4">
        <w:rPr>
          <w:rFonts w:ascii="Times New Roman" w:hAnsi="Times New Roman"/>
          <w:sz w:val="24"/>
          <w:szCs w:val="24"/>
        </w:rPr>
        <w:t>чение в скобки и действия с суммами нескольких слагаемых. Представление целых чисел на координатном луче.</w:t>
      </w:r>
    </w:p>
    <w:p w:rsidR="00A200C5" w:rsidRPr="00BC12C7" w:rsidRDefault="00425E20" w:rsidP="00A200C5">
      <w:pPr>
        <w:spacing w:after="0" w:line="24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B75FD4">
        <w:rPr>
          <w:rFonts w:ascii="Times New Roman" w:hAnsi="Times New Roman"/>
          <w:b/>
          <w:sz w:val="24"/>
          <w:szCs w:val="24"/>
        </w:rPr>
        <w:t>Рациональные числа.</w:t>
      </w:r>
      <w:r w:rsidRPr="00B75FD4">
        <w:rPr>
          <w:rFonts w:ascii="Times New Roman" w:hAnsi="Times New Roman"/>
          <w:sz w:val="24"/>
          <w:szCs w:val="24"/>
        </w:rPr>
        <w:t xml:space="preserve"> Отрицательные дроби. Рациональные числа. Сравнение рац</w:t>
      </w:r>
      <w:r w:rsidRPr="00B75FD4">
        <w:rPr>
          <w:rFonts w:ascii="Times New Roman" w:hAnsi="Times New Roman"/>
          <w:sz w:val="24"/>
          <w:szCs w:val="24"/>
        </w:rPr>
        <w:t>и</w:t>
      </w:r>
      <w:r w:rsidRPr="00B75FD4">
        <w:rPr>
          <w:rFonts w:ascii="Times New Roman" w:hAnsi="Times New Roman"/>
          <w:sz w:val="24"/>
          <w:szCs w:val="24"/>
        </w:rPr>
        <w:t>ональных чисел. Арифметические  действия с дробями произвольного знака. Изображение рациональных чисел на координатной оси. Уравнения и решение задач с помощью уравн</w:t>
      </w:r>
      <w:r w:rsidRPr="00B75FD4">
        <w:rPr>
          <w:rFonts w:ascii="Times New Roman" w:hAnsi="Times New Roman"/>
          <w:sz w:val="24"/>
          <w:szCs w:val="24"/>
        </w:rPr>
        <w:t>е</w:t>
      </w:r>
      <w:r w:rsidRPr="00B75FD4">
        <w:rPr>
          <w:rFonts w:ascii="Times New Roman" w:hAnsi="Times New Roman"/>
          <w:sz w:val="24"/>
          <w:szCs w:val="24"/>
        </w:rPr>
        <w:t>ний.</w:t>
      </w:r>
      <w:r w:rsidR="00A200C5" w:rsidRPr="00B75FD4">
        <w:rPr>
          <w:rFonts w:ascii="Times New Roman" w:eastAsia="Times New Roman" w:hAnsi="Times New Roman" w:cs="Times New Roman"/>
          <w:b/>
          <w:i/>
          <w:iCs/>
          <w:sz w:val="24"/>
          <w:szCs w:val="24"/>
        </w:rPr>
        <w:t xml:space="preserve"> </w:t>
      </w:r>
      <w:r w:rsidR="00A200C5" w:rsidRPr="00B75FD4">
        <w:rPr>
          <w:rFonts w:ascii="Times New Roman" w:eastAsia="Calibri" w:hAnsi="Times New Roman" w:cs="Times New Roman"/>
          <w:sz w:val="24"/>
          <w:szCs w:val="24"/>
        </w:rPr>
        <w:t>Сравнение чисел. Модуль числа, геометрическая интерпретация модуля числа. Де</w:t>
      </w:r>
      <w:r w:rsidR="00A200C5" w:rsidRPr="00B75FD4">
        <w:rPr>
          <w:rFonts w:ascii="Times New Roman" w:eastAsia="Calibri" w:hAnsi="Times New Roman" w:cs="Times New Roman"/>
          <w:sz w:val="24"/>
          <w:szCs w:val="24"/>
        </w:rPr>
        <w:t>й</w:t>
      </w:r>
      <w:r w:rsidR="00A200C5" w:rsidRPr="00B75FD4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ствия с положительными и отрицательными числами. </w:t>
      </w:r>
      <w:r w:rsidR="00A200C5" w:rsidRPr="00BC12C7">
        <w:rPr>
          <w:rFonts w:ascii="Times New Roman" w:hAnsi="Times New Roman"/>
          <w:i/>
          <w:sz w:val="24"/>
          <w:szCs w:val="24"/>
        </w:rPr>
        <w:t>Примеры использования координат в реальной практике.</w:t>
      </w:r>
    </w:p>
    <w:p w:rsidR="00425E20" w:rsidRPr="00B75FD4" w:rsidRDefault="00425E20" w:rsidP="00425E20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25E20" w:rsidRPr="00B75FD4" w:rsidRDefault="00425E20" w:rsidP="00425E20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B75FD4">
        <w:rPr>
          <w:rFonts w:ascii="Times New Roman" w:hAnsi="Times New Roman"/>
          <w:b/>
          <w:sz w:val="24"/>
          <w:szCs w:val="24"/>
        </w:rPr>
        <w:t>Десятичные дроби.</w:t>
      </w:r>
      <w:r w:rsidRPr="00B75FD4">
        <w:rPr>
          <w:rFonts w:ascii="Times New Roman" w:hAnsi="Times New Roman"/>
          <w:sz w:val="24"/>
          <w:szCs w:val="24"/>
        </w:rPr>
        <w:t xml:space="preserve"> Положительные десятичные дроби. Сравнение и арифметические действия с положительными десятичными дробями. Десятичные дроби и проценты. Дес</w:t>
      </w:r>
      <w:r w:rsidRPr="00B75FD4">
        <w:rPr>
          <w:rFonts w:ascii="Times New Roman" w:hAnsi="Times New Roman"/>
          <w:sz w:val="24"/>
          <w:szCs w:val="24"/>
        </w:rPr>
        <w:t>я</w:t>
      </w:r>
      <w:r w:rsidRPr="00B75FD4">
        <w:rPr>
          <w:rFonts w:ascii="Times New Roman" w:hAnsi="Times New Roman"/>
          <w:sz w:val="24"/>
          <w:szCs w:val="24"/>
        </w:rPr>
        <w:t>тичные дроби любого знака. Приближение десятичных дробей, суммы, разности, произвед</w:t>
      </w:r>
      <w:r w:rsidRPr="00B75FD4">
        <w:rPr>
          <w:rFonts w:ascii="Times New Roman" w:hAnsi="Times New Roman"/>
          <w:sz w:val="24"/>
          <w:szCs w:val="24"/>
        </w:rPr>
        <w:t>е</w:t>
      </w:r>
      <w:r w:rsidRPr="00B75FD4">
        <w:rPr>
          <w:rFonts w:ascii="Times New Roman" w:hAnsi="Times New Roman"/>
          <w:sz w:val="24"/>
          <w:szCs w:val="24"/>
        </w:rPr>
        <w:t>ния и частного двух чисел.</w:t>
      </w:r>
      <w:r w:rsidR="00503FBF" w:rsidRPr="00B75FD4">
        <w:rPr>
          <w:rFonts w:ascii="Times New Roman" w:eastAsia="Calibri" w:hAnsi="Times New Roman" w:cs="Times New Roman"/>
          <w:sz w:val="24"/>
          <w:szCs w:val="24"/>
        </w:rPr>
        <w:t xml:space="preserve"> Сложение и вычитание десятичных дробей. Округление десяти</w:t>
      </w:r>
      <w:r w:rsidR="00503FBF" w:rsidRPr="00B75FD4">
        <w:rPr>
          <w:rFonts w:ascii="Times New Roman" w:eastAsia="Calibri" w:hAnsi="Times New Roman" w:cs="Times New Roman"/>
          <w:sz w:val="24"/>
          <w:szCs w:val="24"/>
        </w:rPr>
        <w:t>ч</w:t>
      </w:r>
      <w:r w:rsidR="00503FBF" w:rsidRPr="00B75FD4">
        <w:rPr>
          <w:rFonts w:ascii="Times New Roman" w:eastAsia="Calibri" w:hAnsi="Times New Roman" w:cs="Times New Roman"/>
          <w:sz w:val="24"/>
          <w:szCs w:val="24"/>
        </w:rPr>
        <w:t>ных дробей. Умножение и деление десятичных дробей.</w:t>
      </w:r>
    </w:p>
    <w:p w:rsidR="00503FBF" w:rsidRPr="00B75FD4" w:rsidRDefault="00425E20" w:rsidP="00503FB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B75FD4">
        <w:rPr>
          <w:rFonts w:ascii="Times New Roman" w:hAnsi="Times New Roman"/>
          <w:b/>
          <w:sz w:val="24"/>
          <w:szCs w:val="24"/>
        </w:rPr>
        <w:t>Обыкновенные и десятичные дроби.</w:t>
      </w:r>
      <w:r w:rsidRPr="00B75FD4">
        <w:rPr>
          <w:rFonts w:ascii="Times New Roman" w:hAnsi="Times New Roman"/>
          <w:sz w:val="24"/>
          <w:szCs w:val="24"/>
        </w:rPr>
        <w:t xml:space="preserve"> </w:t>
      </w:r>
      <w:r w:rsidR="00A200C5" w:rsidRPr="00B75FD4">
        <w:rPr>
          <w:rFonts w:ascii="Times New Roman" w:eastAsia="Calibri" w:hAnsi="Times New Roman" w:cs="Times New Roman"/>
          <w:sz w:val="24"/>
          <w:szCs w:val="24"/>
        </w:rPr>
        <w:t xml:space="preserve">Целая и дробная части десятичной дроби. Представление обыкновенной дроби в виде десятичной и десятичной в виде обыкновенной. </w:t>
      </w:r>
      <w:r w:rsidRPr="00B75FD4">
        <w:rPr>
          <w:rFonts w:ascii="Times New Roman" w:hAnsi="Times New Roman"/>
          <w:sz w:val="24"/>
          <w:szCs w:val="24"/>
        </w:rPr>
        <w:t>Периодические и непериодические десятичные дроби (действительные числа). Длина отре</w:t>
      </w:r>
      <w:r w:rsidRPr="00B75FD4">
        <w:rPr>
          <w:rFonts w:ascii="Times New Roman" w:hAnsi="Times New Roman"/>
          <w:sz w:val="24"/>
          <w:szCs w:val="24"/>
        </w:rPr>
        <w:t>з</w:t>
      </w:r>
      <w:r w:rsidRPr="00B75FD4">
        <w:rPr>
          <w:rFonts w:ascii="Times New Roman" w:hAnsi="Times New Roman"/>
          <w:sz w:val="24"/>
          <w:szCs w:val="24"/>
        </w:rPr>
        <w:t>ка. Длина окружности. Площадь круга. Координатная ось. Декартова система координат на плоскости. Столбчатые  диаграммы и графики.</w:t>
      </w:r>
      <w:r w:rsidR="00503FBF" w:rsidRPr="00B75FD4">
        <w:rPr>
          <w:rFonts w:ascii="Times New Roman" w:hAnsi="Times New Roman"/>
          <w:sz w:val="24"/>
          <w:szCs w:val="24"/>
        </w:rPr>
        <w:t xml:space="preserve"> </w:t>
      </w:r>
      <w:r w:rsidR="00503FBF" w:rsidRPr="00B75FD4">
        <w:rPr>
          <w:rFonts w:ascii="Times New Roman" w:hAnsi="Times New Roman"/>
          <w:i/>
          <w:sz w:val="24"/>
          <w:szCs w:val="24"/>
        </w:rPr>
        <w:t>Выполнение действий с обыкновенными и д</w:t>
      </w:r>
      <w:r w:rsidR="00503FBF" w:rsidRPr="00B75FD4">
        <w:rPr>
          <w:rFonts w:ascii="Times New Roman" w:hAnsi="Times New Roman"/>
          <w:i/>
          <w:sz w:val="24"/>
          <w:szCs w:val="24"/>
        </w:rPr>
        <w:t>е</w:t>
      </w:r>
      <w:r w:rsidR="00503FBF" w:rsidRPr="00B75FD4">
        <w:rPr>
          <w:rFonts w:ascii="Times New Roman" w:hAnsi="Times New Roman"/>
          <w:i/>
          <w:sz w:val="24"/>
          <w:szCs w:val="24"/>
        </w:rPr>
        <w:t>сятичными дробями.</w:t>
      </w:r>
      <w:r w:rsidR="00503FBF" w:rsidRPr="00B75FD4">
        <w:rPr>
          <w:rFonts w:ascii="Times New Roman" w:eastAsia="Calibri" w:hAnsi="Times New Roman" w:cs="Times New Roman"/>
          <w:color w:val="FF0000"/>
          <w:sz w:val="24"/>
          <w:szCs w:val="24"/>
        </w:rPr>
        <w:t xml:space="preserve"> </w:t>
      </w:r>
      <w:r w:rsidR="00503FBF" w:rsidRPr="00B75FD4">
        <w:rPr>
          <w:rFonts w:ascii="Times New Roman" w:eastAsia="Calibri" w:hAnsi="Times New Roman" w:cs="Times New Roman"/>
          <w:i/>
          <w:sz w:val="24"/>
          <w:szCs w:val="24"/>
        </w:rPr>
        <w:t>Конечные и бесконечные десятичные дроби</w:t>
      </w:r>
      <w:r w:rsidR="00503FBF" w:rsidRPr="00B75FD4">
        <w:rPr>
          <w:rFonts w:ascii="Times New Roman" w:eastAsia="Calibri" w:hAnsi="Times New Roman" w:cs="Times New Roman"/>
          <w:sz w:val="24"/>
          <w:szCs w:val="24"/>
        </w:rPr>
        <w:t>.</w:t>
      </w:r>
      <w:r w:rsidR="00503FBF" w:rsidRPr="00B75FD4">
        <w:rPr>
          <w:rFonts w:ascii="Times New Roman" w:hAnsi="Times New Roman"/>
          <w:sz w:val="24"/>
          <w:szCs w:val="24"/>
        </w:rPr>
        <w:t xml:space="preserve"> </w:t>
      </w:r>
      <w:r w:rsidR="002A1EC6" w:rsidRPr="00B75FD4">
        <w:rPr>
          <w:rFonts w:ascii="Times New Roman" w:eastAsia="Calibri" w:hAnsi="Times New Roman" w:cs="Times New Roman"/>
          <w:sz w:val="24"/>
          <w:szCs w:val="24"/>
        </w:rPr>
        <w:t>Решение текстовых задач арифметическим способом</w:t>
      </w:r>
      <w:r w:rsidR="002A1EC6" w:rsidRPr="00B75FD4">
        <w:rPr>
          <w:rFonts w:ascii="Times New Roman" w:eastAsia="Calibri" w:hAnsi="Times New Roman" w:cs="Times New Roman"/>
          <w:i/>
          <w:sz w:val="24"/>
          <w:szCs w:val="24"/>
        </w:rPr>
        <w:t xml:space="preserve">. </w:t>
      </w:r>
      <w:r w:rsidR="002A1EC6" w:rsidRPr="00B75FD4">
        <w:rPr>
          <w:rFonts w:ascii="Times New Roman" w:eastAsia="Calibri" w:hAnsi="Times New Roman" w:cs="Times New Roman"/>
          <w:sz w:val="24"/>
          <w:szCs w:val="24"/>
        </w:rPr>
        <w:t>Использование таблиц, схем, чертежей, других сре</w:t>
      </w:r>
      <w:proofErr w:type="gramStart"/>
      <w:r w:rsidR="002A1EC6" w:rsidRPr="00B75FD4">
        <w:rPr>
          <w:rFonts w:ascii="Times New Roman" w:eastAsia="Calibri" w:hAnsi="Times New Roman" w:cs="Times New Roman"/>
          <w:sz w:val="24"/>
          <w:szCs w:val="24"/>
        </w:rPr>
        <w:t>дств пр</w:t>
      </w:r>
      <w:proofErr w:type="gramEnd"/>
      <w:r w:rsidR="002A1EC6" w:rsidRPr="00B75FD4">
        <w:rPr>
          <w:rFonts w:ascii="Times New Roman" w:eastAsia="Calibri" w:hAnsi="Times New Roman" w:cs="Times New Roman"/>
          <w:sz w:val="24"/>
          <w:szCs w:val="24"/>
        </w:rPr>
        <w:t>е</w:t>
      </w:r>
      <w:r w:rsidR="002A1EC6" w:rsidRPr="00B75FD4">
        <w:rPr>
          <w:rFonts w:ascii="Times New Roman" w:eastAsia="Calibri" w:hAnsi="Times New Roman" w:cs="Times New Roman"/>
          <w:sz w:val="24"/>
          <w:szCs w:val="24"/>
        </w:rPr>
        <w:t>д</w:t>
      </w:r>
      <w:r w:rsidR="002A1EC6" w:rsidRPr="00B75FD4">
        <w:rPr>
          <w:rFonts w:ascii="Times New Roman" w:eastAsia="Calibri" w:hAnsi="Times New Roman" w:cs="Times New Roman"/>
          <w:sz w:val="24"/>
          <w:szCs w:val="24"/>
        </w:rPr>
        <w:t>ставления данных при решении задачи.</w:t>
      </w:r>
      <w:r w:rsidR="00503FBF" w:rsidRPr="00B75FD4">
        <w:rPr>
          <w:rFonts w:ascii="Times New Roman" w:eastAsia="Calibri" w:hAnsi="Times New Roman" w:cs="Times New Roman"/>
          <w:bCs/>
          <w:i/>
          <w:sz w:val="24"/>
          <w:szCs w:val="24"/>
        </w:rPr>
        <w:t xml:space="preserve"> Решение логических задач с помощью графов, та</w:t>
      </w:r>
      <w:r w:rsidR="00503FBF" w:rsidRPr="00B75FD4">
        <w:rPr>
          <w:rFonts w:ascii="Times New Roman" w:eastAsia="Calibri" w:hAnsi="Times New Roman" w:cs="Times New Roman"/>
          <w:bCs/>
          <w:i/>
          <w:sz w:val="24"/>
          <w:szCs w:val="24"/>
        </w:rPr>
        <w:t>б</w:t>
      </w:r>
      <w:r w:rsidR="00503FBF" w:rsidRPr="00B75FD4">
        <w:rPr>
          <w:rFonts w:ascii="Times New Roman" w:eastAsia="Calibri" w:hAnsi="Times New Roman" w:cs="Times New Roman"/>
          <w:bCs/>
          <w:i/>
          <w:sz w:val="24"/>
          <w:szCs w:val="24"/>
        </w:rPr>
        <w:t>лиц</w:t>
      </w:r>
      <w:r w:rsidR="00503FBF" w:rsidRPr="00B75FD4">
        <w:rPr>
          <w:rFonts w:ascii="Times New Roman" w:eastAsia="Calibri" w:hAnsi="Times New Roman" w:cs="Times New Roman"/>
          <w:bCs/>
          <w:sz w:val="24"/>
          <w:szCs w:val="24"/>
        </w:rPr>
        <w:t xml:space="preserve">. </w:t>
      </w:r>
    </w:p>
    <w:p w:rsidR="00FA15B8" w:rsidRPr="00B75FD4" w:rsidRDefault="00FA15B8" w:rsidP="00BB6D88">
      <w:pPr>
        <w:spacing w:after="0" w:line="240" w:lineRule="auto"/>
        <w:rPr>
          <w:rFonts w:ascii="Times New Roman" w:eastAsia="Calibri" w:hAnsi="Times New Roman" w:cs="Times New Roman"/>
          <w:b/>
          <w:i/>
          <w:sz w:val="24"/>
          <w:szCs w:val="24"/>
        </w:rPr>
      </w:pPr>
    </w:p>
    <w:p w:rsidR="002A1EC6" w:rsidRPr="00B75FD4" w:rsidRDefault="002A1EC6" w:rsidP="002E41C6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B75FD4">
        <w:rPr>
          <w:rFonts w:ascii="Times New Roman" w:eastAsia="Calibri" w:hAnsi="Times New Roman" w:cs="Times New Roman"/>
          <w:b/>
          <w:i/>
          <w:sz w:val="24"/>
          <w:szCs w:val="24"/>
        </w:rPr>
        <w:t>Множества. Комбинаторика. Вероятность.</w:t>
      </w:r>
    </w:p>
    <w:p w:rsidR="002A1EC6" w:rsidRPr="00B75FD4" w:rsidRDefault="002A1EC6" w:rsidP="002E41C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75FD4">
        <w:rPr>
          <w:rFonts w:ascii="Times New Roman" w:hAnsi="Times New Roman" w:cs="Times New Roman"/>
          <w:i/>
          <w:sz w:val="24"/>
          <w:szCs w:val="24"/>
        </w:rPr>
        <w:t>Понятие множества. Примеры конечных и бесконечных множеств. Подмножества. Основные числовые множества и соотношения между ними. Разбиение множества. Об</w:t>
      </w:r>
      <w:r w:rsidRPr="00B75FD4">
        <w:rPr>
          <w:rFonts w:ascii="Times New Roman" w:hAnsi="Times New Roman" w:cs="Times New Roman"/>
          <w:i/>
          <w:sz w:val="24"/>
          <w:szCs w:val="24"/>
        </w:rPr>
        <w:t>ъ</w:t>
      </w:r>
      <w:r w:rsidRPr="00B75FD4">
        <w:rPr>
          <w:rFonts w:ascii="Times New Roman" w:hAnsi="Times New Roman" w:cs="Times New Roman"/>
          <w:i/>
          <w:sz w:val="24"/>
          <w:szCs w:val="24"/>
        </w:rPr>
        <w:t>единение и пересечение множеств. Иллюстрация отношений между множествами с пом</w:t>
      </w:r>
      <w:r w:rsidRPr="00B75FD4">
        <w:rPr>
          <w:rFonts w:ascii="Times New Roman" w:hAnsi="Times New Roman" w:cs="Times New Roman"/>
          <w:i/>
          <w:sz w:val="24"/>
          <w:szCs w:val="24"/>
        </w:rPr>
        <w:t>о</w:t>
      </w:r>
      <w:r w:rsidRPr="00B75FD4">
        <w:rPr>
          <w:rFonts w:ascii="Times New Roman" w:hAnsi="Times New Roman" w:cs="Times New Roman"/>
          <w:i/>
          <w:sz w:val="24"/>
          <w:szCs w:val="24"/>
        </w:rPr>
        <w:t>щью кругов Эйлера. Решение комбинаторных задач перебором всех возможных вариантов. Случайное событие. Достоверное и невозможное события. Сравнение шансов событий.</w:t>
      </w:r>
    </w:p>
    <w:p w:rsidR="00FA15B8" w:rsidRPr="00B75FD4" w:rsidRDefault="00FA15B8" w:rsidP="002E41C6">
      <w:pPr>
        <w:spacing w:after="0" w:line="240" w:lineRule="auto"/>
        <w:ind w:firstLine="709"/>
        <w:jc w:val="center"/>
        <w:outlineLvl w:val="2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</w:p>
    <w:p w:rsidR="002A1EC6" w:rsidRPr="00B75FD4" w:rsidRDefault="002A1EC6" w:rsidP="002E41C6">
      <w:pPr>
        <w:spacing w:after="0" w:line="240" w:lineRule="auto"/>
        <w:ind w:firstLine="709"/>
        <w:jc w:val="center"/>
        <w:outlineLvl w:val="2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r w:rsidRPr="00B75FD4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История математики</w:t>
      </w:r>
    </w:p>
    <w:p w:rsidR="002A1EC6" w:rsidRPr="00B75FD4" w:rsidRDefault="002A1EC6" w:rsidP="00340649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B75FD4">
        <w:rPr>
          <w:rFonts w:ascii="Times New Roman" w:eastAsia="Calibri" w:hAnsi="Times New Roman" w:cs="Times New Roman"/>
          <w:i/>
          <w:sz w:val="24"/>
          <w:szCs w:val="24"/>
        </w:rPr>
        <w:t>Появление цифр, букв, иероглифов в процессе счета и распределения продуктов на Древнем Ближнем Востоке. Появление десятичной записи чисел.</w:t>
      </w:r>
    </w:p>
    <w:p w:rsidR="002A1EC6" w:rsidRPr="00B75FD4" w:rsidRDefault="002A1EC6" w:rsidP="002E41C6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B75FD4">
        <w:rPr>
          <w:rFonts w:ascii="Times New Roman" w:eastAsia="Calibri" w:hAnsi="Times New Roman" w:cs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2A1EC6" w:rsidRPr="00B75FD4" w:rsidRDefault="002A1EC6" w:rsidP="002E41C6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B75FD4">
        <w:rPr>
          <w:rFonts w:ascii="Times New Roman" w:eastAsia="Calibri" w:hAnsi="Times New Roman" w:cs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B75FD4">
        <w:rPr>
          <w:rFonts w:ascii="Times New Roman" w:eastAsia="Calibri" w:hAnsi="Times New Roman" w:cs="Times New Roman"/>
          <w:i/>
          <w:position w:val="-14"/>
          <w:sz w:val="24"/>
          <w:szCs w:val="24"/>
        </w:rPr>
        <w:object w:dxaOrig="1575" w:dyaOrig="450">
          <v:shape id="_x0000_i1026" type="#_x0000_t75" style="width:78.75pt;height:22.5pt" o:ole="">
            <v:imagedata r:id="rId11" o:title=""/>
          </v:shape>
          <o:OLEObject Type="Embed" ProgID="Equation.DSMT4" ShapeID="_x0000_i1026" DrawAspect="Content" ObjectID="_1635959602" r:id="rId12"/>
        </w:object>
      </w:r>
      <w:r w:rsidRPr="00B75FD4">
        <w:rPr>
          <w:rFonts w:ascii="Times New Roman" w:eastAsia="Calibri" w:hAnsi="Times New Roman" w:cs="Times New Roman"/>
          <w:i/>
          <w:sz w:val="24"/>
          <w:szCs w:val="24"/>
        </w:rPr>
        <w:t>?</w:t>
      </w:r>
    </w:p>
    <w:p w:rsidR="002A1EC6" w:rsidRPr="00B75FD4" w:rsidRDefault="002A1EC6" w:rsidP="002E41C6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B75FD4">
        <w:rPr>
          <w:rFonts w:ascii="Times New Roman" w:eastAsia="Calibri" w:hAnsi="Times New Roman" w:cs="Times New Roman"/>
          <w:i/>
          <w:sz w:val="24"/>
          <w:szCs w:val="24"/>
        </w:rPr>
        <w:t>Дроби в Вавилоне, Египте, Риме. Открытие десятичных дробей. Старинные сист</w:t>
      </w:r>
      <w:r w:rsidRPr="00B75FD4">
        <w:rPr>
          <w:rFonts w:ascii="Times New Roman" w:eastAsia="Calibri" w:hAnsi="Times New Roman" w:cs="Times New Roman"/>
          <w:i/>
          <w:sz w:val="24"/>
          <w:szCs w:val="24"/>
        </w:rPr>
        <w:t>е</w:t>
      </w:r>
      <w:r w:rsidRPr="00B75FD4">
        <w:rPr>
          <w:rFonts w:ascii="Times New Roman" w:eastAsia="Calibri" w:hAnsi="Times New Roman" w:cs="Times New Roman"/>
          <w:i/>
          <w:sz w:val="24"/>
          <w:szCs w:val="24"/>
        </w:rPr>
        <w:t>мы мер. Десятичные дроби и метрическая система мер.  Л. Магницкий.</w:t>
      </w:r>
    </w:p>
    <w:p w:rsidR="00B75FD4" w:rsidRDefault="00B75FD4" w:rsidP="00360FF8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B4611B" w:rsidRDefault="00B4611B" w:rsidP="00360FF8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B4611B" w:rsidRPr="00B4611B" w:rsidRDefault="00B4611B" w:rsidP="00BB6D88">
      <w:pPr>
        <w:spacing w:after="0"/>
        <w:ind w:firstLine="709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611B">
        <w:rPr>
          <w:rFonts w:ascii="Times New Roman" w:hAnsi="Times New Roman" w:cs="Times New Roman"/>
          <w:b/>
          <w:i/>
          <w:sz w:val="24"/>
          <w:szCs w:val="24"/>
        </w:rPr>
        <w:t>Раздел «Алгебра»</w:t>
      </w:r>
    </w:p>
    <w:p w:rsidR="00B4611B" w:rsidRPr="00B4611B" w:rsidRDefault="00B4611B" w:rsidP="00BB6D88">
      <w:pPr>
        <w:pStyle w:val="Style3"/>
        <w:spacing w:line="276" w:lineRule="auto"/>
        <w:ind w:firstLine="709"/>
        <w:jc w:val="center"/>
        <w:rPr>
          <w:rFonts w:ascii="Times New Roman" w:hAnsi="Times New Roman" w:cs="Times New Roman"/>
          <w:bCs/>
          <w:u w:val="single"/>
        </w:rPr>
      </w:pPr>
      <w:r w:rsidRPr="00B4611B">
        <w:rPr>
          <w:rFonts w:ascii="Times New Roman" w:hAnsi="Times New Roman" w:cs="Times New Roman"/>
          <w:bCs/>
          <w:u w:val="single"/>
        </w:rPr>
        <w:t>7 класс</w:t>
      </w:r>
    </w:p>
    <w:p w:rsidR="00B4611B" w:rsidRPr="00B4611B" w:rsidRDefault="00B4611B" w:rsidP="00B4611B">
      <w:pPr>
        <w:spacing w:after="0"/>
        <w:ind w:firstLine="397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4611B">
        <w:rPr>
          <w:rFonts w:ascii="Times New Roman" w:hAnsi="Times New Roman" w:cs="Times New Roman"/>
          <w:b/>
          <w:bCs/>
          <w:sz w:val="24"/>
          <w:szCs w:val="24"/>
        </w:rPr>
        <w:t>Действительные числа.</w:t>
      </w:r>
      <w:r w:rsidRPr="00B4611B">
        <w:rPr>
          <w:rFonts w:ascii="Times New Roman" w:hAnsi="Times New Roman" w:cs="Times New Roman"/>
          <w:bCs/>
          <w:sz w:val="24"/>
          <w:szCs w:val="24"/>
        </w:rPr>
        <w:t xml:space="preserve"> Натуральные </w:t>
      </w:r>
      <w:r w:rsidRPr="00B4611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числа и действия с ними. </w:t>
      </w:r>
      <w:r w:rsidRPr="00B4611B">
        <w:rPr>
          <w:rFonts w:ascii="Times New Roman" w:hAnsi="Times New Roman" w:cs="Times New Roman"/>
          <w:bCs/>
          <w:sz w:val="24"/>
          <w:szCs w:val="24"/>
        </w:rPr>
        <w:t xml:space="preserve">Рациональные числа. </w:t>
      </w:r>
      <w:r w:rsidRPr="00B4611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Обыкновенные дроби и десятичные дроби. Бесконечные периодические и непериодические десятичные дроби. Действительные числа, их сравнение, основные свойства. </w:t>
      </w:r>
      <w:r w:rsidRPr="00B4611B">
        <w:rPr>
          <w:rFonts w:ascii="Times New Roman" w:eastAsia="Calibri" w:hAnsi="Times New Roman" w:cs="Times New Roman"/>
          <w:b/>
          <w:sz w:val="24"/>
          <w:szCs w:val="24"/>
        </w:rPr>
        <w:t xml:space="preserve">Рациональные числа. 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Множество рациональных чисел. Сравнение рациональных чисел. </w:t>
      </w:r>
      <w:r w:rsidRPr="00BC12C7">
        <w:rPr>
          <w:rFonts w:ascii="Times New Roman" w:hAnsi="Times New Roman"/>
          <w:i/>
          <w:sz w:val="24"/>
          <w:szCs w:val="24"/>
        </w:rPr>
        <w:t>Упорядочивание ряда чисел, записанных в виде обыкновенной и десятичной дроби</w:t>
      </w:r>
      <w:r w:rsidRPr="00B4611B">
        <w:rPr>
          <w:rFonts w:ascii="Times New Roman" w:hAnsi="Times New Roman"/>
          <w:i/>
          <w:color w:val="0000CC"/>
          <w:sz w:val="24"/>
          <w:szCs w:val="24"/>
        </w:rPr>
        <w:t>.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Действия с рациональными числами.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Представление рационального числа десятичной дробью.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B4611B">
        <w:rPr>
          <w:rFonts w:ascii="Times New Roman" w:eastAsia="Calibri" w:hAnsi="Times New Roman" w:cs="Times New Roman"/>
          <w:b/>
          <w:sz w:val="24"/>
          <w:szCs w:val="24"/>
        </w:rPr>
        <w:t>Иррациональные чи</w:t>
      </w:r>
      <w:r w:rsidRPr="00B4611B">
        <w:rPr>
          <w:rFonts w:ascii="Times New Roman" w:eastAsia="Calibri" w:hAnsi="Times New Roman" w:cs="Times New Roman"/>
          <w:b/>
          <w:sz w:val="24"/>
          <w:szCs w:val="24"/>
        </w:rPr>
        <w:t>с</w:t>
      </w:r>
      <w:r w:rsidRPr="00B4611B">
        <w:rPr>
          <w:rFonts w:ascii="Times New Roman" w:eastAsia="Calibri" w:hAnsi="Times New Roman" w:cs="Times New Roman"/>
          <w:b/>
          <w:sz w:val="24"/>
          <w:szCs w:val="24"/>
        </w:rPr>
        <w:t xml:space="preserve">ла. </w:t>
      </w:r>
      <w:r w:rsidRPr="00B4611B">
        <w:rPr>
          <w:rFonts w:ascii="Times New Roman" w:eastAsia="Calibri" w:hAnsi="Times New Roman" w:cs="Times New Roman"/>
          <w:sz w:val="24"/>
          <w:szCs w:val="24"/>
        </w:rPr>
        <w:t>Понятие иррационального числа. Распознавание иррациональных чисел. Примеры док</w:t>
      </w:r>
      <w:r w:rsidRPr="00B4611B">
        <w:rPr>
          <w:rFonts w:ascii="Times New Roman" w:eastAsia="Calibri" w:hAnsi="Times New Roman" w:cs="Times New Roman"/>
          <w:sz w:val="24"/>
          <w:szCs w:val="24"/>
        </w:rPr>
        <w:t>а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зательств в алгебре. Иррациональность числа 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e>
        </m:rad>
      </m:oMath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. Применение в геометрии.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Сравнение ирр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а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циональных чисел. Множество действительных чисел. </w:t>
      </w:r>
    </w:p>
    <w:p w:rsidR="00B4611B" w:rsidRPr="00B4611B" w:rsidRDefault="00B4611B" w:rsidP="00B4611B">
      <w:pPr>
        <w:pStyle w:val="Style3"/>
        <w:spacing w:line="276" w:lineRule="auto"/>
        <w:ind w:firstLine="709"/>
        <w:jc w:val="both"/>
        <w:rPr>
          <w:rFonts w:ascii="Times New Roman" w:eastAsia="Times New Roman" w:hAnsi="Times New Roman" w:cs="Times New Roman"/>
          <w:color w:val="000000"/>
        </w:rPr>
      </w:pPr>
    </w:p>
    <w:p w:rsidR="00BC12C7" w:rsidRDefault="00B4611B" w:rsidP="00B4611B">
      <w:pPr>
        <w:spacing w:after="0"/>
        <w:ind w:firstLine="397"/>
        <w:jc w:val="both"/>
        <w:rPr>
          <w:rFonts w:ascii="Times New Roman" w:hAnsi="Times New Roman"/>
          <w:i/>
          <w:color w:val="0000CC"/>
          <w:sz w:val="24"/>
          <w:szCs w:val="24"/>
        </w:rPr>
      </w:pPr>
      <w:r w:rsidRPr="00B4611B">
        <w:rPr>
          <w:rFonts w:ascii="Times New Roman" w:hAnsi="Times New Roman" w:cs="Times New Roman"/>
          <w:b/>
          <w:bCs/>
          <w:sz w:val="24"/>
          <w:szCs w:val="24"/>
        </w:rPr>
        <w:lastRenderedPageBreak/>
        <w:t>Алгебраические выражения.</w:t>
      </w:r>
      <w:r w:rsidRPr="00B4611B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B4611B">
        <w:rPr>
          <w:rFonts w:ascii="Times New Roman" w:eastAsia="Times New Roman" w:hAnsi="Times New Roman" w:cs="Times New Roman"/>
          <w:color w:val="000000"/>
          <w:sz w:val="24"/>
          <w:szCs w:val="24"/>
        </w:rPr>
        <w:t>Числовые и буквенные выражения. Одночлен, произвед</w:t>
      </w:r>
      <w:r w:rsidRPr="00B4611B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B4611B">
        <w:rPr>
          <w:rFonts w:ascii="Times New Roman" w:eastAsia="Times New Roman" w:hAnsi="Times New Roman" w:cs="Times New Roman"/>
          <w:color w:val="000000"/>
          <w:sz w:val="24"/>
          <w:szCs w:val="24"/>
        </w:rPr>
        <w:t>ние одночленов, подобные одночлены. Многочлен, сумма и разность многочленов, произв</w:t>
      </w:r>
      <w:r w:rsidRPr="00B4611B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B4611B">
        <w:rPr>
          <w:rFonts w:ascii="Times New Roman" w:eastAsia="Times New Roman" w:hAnsi="Times New Roman" w:cs="Times New Roman"/>
          <w:color w:val="000000"/>
          <w:sz w:val="24"/>
          <w:szCs w:val="24"/>
        </w:rPr>
        <w:t>дение одночлена на многочлен, произведение многочленов. Целое выражение и его числовое значение. Тождественное равенство целых выражений. Квадрат суммы и разности. Выдел</w:t>
      </w:r>
      <w:r w:rsidRPr="00B4611B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B4611B">
        <w:rPr>
          <w:rFonts w:ascii="Times New Roman" w:eastAsia="Times New Roman" w:hAnsi="Times New Roman" w:cs="Times New Roman"/>
          <w:color w:val="000000"/>
          <w:sz w:val="24"/>
          <w:szCs w:val="24"/>
        </w:rPr>
        <w:t>ние полного квадрата. Разность квадратов. Сумма и разность кубов. Применение формул с</w:t>
      </w:r>
      <w:r w:rsidRPr="00B4611B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B4611B">
        <w:rPr>
          <w:rFonts w:ascii="Times New Roman" w:eastAsia="Times New Roman" w:hAnsi="Times New Roman" w:cs="Times New Roman"/>
          <w:color w:val="000000"/>
          <w:sz w:val="24"/>
          <w:szCs w:val="24"/>
        </w:rPr>
        <w:t>кращенного умножения. Разложение многочлена на множители.</w:t>
      </w:r>
      <w:r w:rsidRPr="00B4611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B4611B">
        <w:rPr>
          <w:rFonts w:ascii="Times New Roman" w:eastAsia="Times New Roman" w:hAnsi="Times New Roman" w:cs="Times New Roman"/>
          <w:color w:val="000000"/>
          <w:sz w:val="24"/>
          <w:szCs w:val="24"/>
        </w:rPr>
        <w:t>Алгебраические дроби и их свойства. Арифметические действия над алгебраическими дробями. Рациональное выраж</w:t>
      </w:r>
      <w:r w:rsidRPr="00B4611B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B4611B">
        <w:rPr>
          <w:rFonts w:ascii="Times New Roman" w:eastAsia="Times New Roman" w:hAnsi="Times New Roman" w:cs="Times New Roman"/>
          <w:color w:val="000000"/>
          <w:sz w:val="24"/>
          <w:szCs w:val="24"/>
        </w:rPr>
        <w:t>ние и его числовое значение. Тождественное равенство рациональных выражений.</w:t>
      </w:r>
      <w:r w:rsidRPr="00B4611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B4611B">
        <w:rPr>
          <w:rFonts w:ascii="Times New Roman" w:eastAsia="Times New Roman" w:hAnsi="Times New Roman" w:cs="Times New Roman"/>
          <w:color w:val="000000"/>
          <w:sz w:val="24"/>
          <w:szCs w:val="24"/>
        </w:rPr>
        <w:t>Степень с целым показателем и ее свойства. Стандартный вид числа. Преобразование рациональных выражений, записанных с помощью степени с целым показателем.</w:t>
      </w:r>
      <w:r w:rsidRPr="00B4611B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Подстановка выражений вместо переменных. </w:t>
      </w:r>
    </w:p>
    <w:p w:rsidR="00B4611B" w:rsidRPr="00B4611B" w:rsidRDefault="00B4611B" w:rsidP="00B4611B">
      <w:pPr>
        <w:spacing w:after="0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sz w:val="24"/>
          <w:szCs w:val="24"/>
        </w:rPr>
        <w:t>Степень с натуральным показателем и ее свойства. Преобразования выражений, соде</w:t>
      </w:r>
      <w:r w:rsidRPr="00B4611B">
        <w:rPr>
          <w:rFonts w:ascii="Times New Roman" w:eastAsia="Calibri" w:hAnsi="Times New Roman" w:cs="Times New Roman"/>
          <w:sz w:val="24"/>
          <w:szCs w:val="24"/>
        </w:rPr>
        <w:t>р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жащих степени с натуральным показателем. </w:t>
      </w:r>
    </w:p>
    <w:p w:rsidR="00B4611B" w:rsidRPr="00B4611B" w:rsidRDefault="00B4611B" w:rsidP="00B4611B">
      <w:pPr>
        <w:spacing w:after="0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sz w:val="24"/>
          <w:szCs w:val="24"/>
        </w:rPr>
        <w:t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</w:t>
      </w:r>
      <w:r w:rsidRPr="00B4611B">
        <w:rPr>
          <w:rFonts w:ascii="Times New Roman" w:eastAsia="Calibri" w:hAnsi="Times New Roman" w:cs="Times New Roman"/>
          <w:sz w:val="24"/>
          <w:szCs w:val="24"/>
        </w:rPr>
        <w:t>з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ности. Разложение многочлена на множители: вынесение общего множителя за скобки,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гру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п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пировка, применение формул сокращенного умножения. Квадратный трехчлен, разложение квадратного трехчлена на множители.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Алгебраическая дробь. 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вычит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а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ние, умножение, деление, возведение в степень.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i/>
          <w:sz w:val="24"/>
          <w:szCs w:val="24"/>
        </w:rPr>
        <w:t>Преобразование выражений, содержащих знак модуля.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B4611B" w:rsidRPr="00B4611B" w:rsidRDefault="00B4611B" w:rsidP="00BB6D88">
      <w:pPr>
        <w:pStyle w:val="Style3"/>
        <w:spacing w:line="276" w:lineRule="auto"/>
        <w:jc w:val="both"/>
        <w:rPr>
          <w:rFonts w:ascii="Times New Roman" w:eastAsia="Times New Roman" w:hAnsi="Times New Roman" w:cs="Times New Roman"/>
          <w:b/>
          <w:bCs/>
          <w:color w:val="000000"/>
        </w:rPr>
      </w:pP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hAnsi="Times New Roman" w:cs="Times New Roman"/>
          <w:b/>
          <w:bCs/>
          <w:sz w:val="24"/>
          <w:szCs w:val="24"/>
        </w:rPr>
        <w:t>Линейные уравнения.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Числовое равенство. Свойства числовых равенств. Равенство с переменной. </w:t>
      </w:r>
      <w:r w:rsidRPr="00B4611B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Понятие уравнения и корня уравнения. </w:t>
      </w:r>
      <w:r w:rsidRPr="00B4611B">
        <w:rPr>
          <w:rFonts w:ascii="Times New Roman" w:eastAsia="Times New Roman" w:hAnsi="Times New Roman" w:cs="Times New Roman"/>
          <w:color w:val="000000"/>
          <w:sz w:val="24"/>
          <w:szCs w:val="24"/>
        </w:rPr>
        <w:t>Уравнение первой степени с одним н</w:t>
      </w:r>
      <w:r w:rsidRPr="00B4611B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B4611B">
        <w:rPr>
          <w:rFonts w:ascii="Times New Roman" w:eastAsia="Times New Roman" w:hAnsi="Times New Roman" w:cs="Times New Roman"/>
          <w:color w:val="000000"/>
          <w:sz w:val="24"/>
          <w:szCs w:val="24"/>
        </w:rPr>
        <w:t>известным. Линейные уравнения с одним неизвестным. Решение линейных уравнений с о</w:t>
      </w:r>
      <w:r w:rsidRPr="00B4611B">
        <w:rPr>
          <w:rFonts w:ascii="Times New Roman" w:eastAsia="Times New Roman" w:hAnsi="Times New Roman" w:cs="Times New Roman"/>
          <w:color w:val="000000"/>
          <w:sz w:val="24"/>
          <w:szCs w:val="24"/>
        </w:rPr>
        <w:t>д</w:t>
      </w:r>
      <w:r w:rsidRPr="00B4611B">
        <w:rPr>
          <w:rFonts w:ascii="Times New Roman" w:eastAsia="Times New Roman" w:hAnsi="Times New Roman" w:cs="Times New Roman"/>
          <w:color w:val="000000"/>
          <w:sz w:val="24"/>
          <w:szCs w:val="24"/>
        </w:rPr>
        <w:t>ним неизвестным. Решение текстовых задач. Уравнение первой степени с двумя неизвес</w:t>
      </w:r>
      <w:r w:rsidRPr="00B4611B">
        <w:rPr>
          <w:rFonts w:ascii="Times New Roman" w:eastAsia="Times New Roman" w:hAnsi="Times New Roman" w:cs="Times New Roman"/>
          <w:color w:val="000000"/>
          <w:sz w:val="24"/>
          <w:szCs w:val="24"/>
        </w:rPr>
        <w:t>т</w:t>
      </w:r>
      <w:r w:rsidRPr="00B4611B">
        <w:rPr>
          <w:rFonts w:ascii="Times New Roman" w:eastAsia="Times New Roman" w:hAnsi="Times New Roman" w:cs="Times New Roman"/>
          <w:color w:val="000000"/>
          <w:sz w:val="24"/>
          <w:szCs w:val="24"/>
        </w:rPr>
        <w:t>ными. Системы двух уравнений первой степени с двумя неизвестными и способы их реш</w:t>
      </w:r>
      <w:r w:rsidRPr="00B4611B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B4611B">
        <w:rPr>
          <w:rFonts w:ascii="Times New Roman" w:eastAsia="Times New Roman" w:hAnsi="Times New Roman" w:cs="Times New Roman"/>
          <w:color w:val="000000"/>
          <w:sz w:val="24"/>
          <w:szCs w:val="24"/>
        </w:rPr>
        <w:t>ния. Равносильность уравнений и систем уравнений. Решение систем двух линейных уравн</w:t>
      </w:r>
      <w:r w:rsidRPr="00B4611B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B4611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ний с двумя неизвестными. Решение задач при помощи систем линейных уравнений.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Пре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д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ставление о равносильности уравнений. Область определения уравнения (область допуст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и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мых значений переменной). Линейное уравнение с параметром. Количество корней линейного уравнения. Решение линейных уравнений с параметром. </w:t>
      </w:r>
    </w:p>
    <w:p w:rsidR="00B4611B" w:rsidRPr="00B4611B" w:rsidRDefault="00B4611B" w:rsidP="00BB6D88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B4611B" w:rsidRPr="00B4611B" w:rsidRDefault="00B4611B" w:rsidP="00BB6D88">
      <w:pPr>
        <w:pStyle w:val="Style3"/>
        <w:spacing w:line="240" w:lineRule="auto"/>
        <w:ind w:firstLine="709"/>
        <w:jc w:val="center"/>
        <w:rPr>
          <w:rFonts w:ascii="Times New Roman" w:hAnsi="Times New Roman" w:cs="Times New Roman"/>
          <w:bCs/>
          <w:u w:val="single"/>
        </w:rPr>
      </w:pPr>
      <w:r w:rsidRPr="00B4611B">
        <w:rPr>
          <w:rFonts w:ascii="Times New Roman" w:hAnsi="Times New Roman" w:cs="Times New Roman"/>
          <w:bCs/>
          <w:u w:val="single"/>
        </w:rPr>
        <w:t>8 класс</w:t>
      </w:r>
    </w:p>
    <w:p w:rsidR="00B4611B" w:rsidRPr="00B4611B" w:rsidRDefault="00B4611B" w:rsidP="00B4611B">
      <w:pPr>
        <w:pStyle w:val="Style3"/>
        <w:spacing w:line="240" w:lineRule="auto"/>
        <w:ind w:firstLine="709"/>
        <w:jc w:val="both"/>
        <w:rPr>
          <w:rFonts w:ascii="Times New Roman" w:eastAsia="Times New Roman" w:hAnsi="Times New Roman" w:cs="Times New Roman"/>
        </w:rPr>
      </w:pPr>
      <w:r w:rsidRPr="00B4611B">
        <w:rPr>
          <w:rFonts w:ascii="Times New Roman" w:eastAsia="Times New Roman" w:hAnsi="Times New Roman" w:cs="Times New Roman"/>
          <w:b/>
          <w:bCs/>
        </w:rPr>
        <w:t xml:space="preserve">Функции и графики. </w:t>
      </w:r>
      <w:r w:rsidRPr="00B4611B">
        <w:rPr>
          <w:rFonts w:ascii="Times New Roman" w:eastAsia="Times New Roman" w:hAnsi="Times New Roman" w:cs="Times New Roman"/>
        </w:rPr>
        <w:t xml:space="preserve">Числовые   неравенства.  Множества   чисел.  Функция,  график  функции.   Функции  </w:t>
      </w:r>
      <m:oMath>
        <m:r>
          <w:rPr>
            <w:rFonts w:ascii="Cambria Math" w:eastAsia="Times New Roman" w:hAnsi="Cambria Math" w:cs="Times New Roman"/>
          </w:rPr>
          <m:t>y=x.  y=</m:t>
        </m:r>
        <m:sSup>
          <m:sSupPr>
            <m:ctrlPr>
              <w:rPr>
                <w:rFonts w:ascii="Cambria Math" w:eastAsia="Times New Roman" w:hAnsi="Cambria Math" w:cs="Times New Roman"/>
                <w:i/>
              </w:rPr>
            </m:ctrlPr>
          </m:sSupPr>
          <m:e>
            <m:r>
              <w:rPr>
                <w:rFonts w:ascii="Cambria Math" w:eastAsia="Times New Roman" w:hAnsi="Cambria Math" w:cs="Times New Roman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</w:rPr>
              <m:t>2</m:t>
            </m:r>
          </m:sup>
        </m:sSup>
        <m:r>
          <w:rPr>
            <w:rFonts w:ascii="Cambria Math" w:eastAsia="Times New Roman" w:hAnsi="Cambria Math" w:cs="Times New Roman"/>
          </w:rPr>
          <m:t>.  y=</m:t>
        </m:r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</w:rPr>
              <m:t>x</m:t>
            </m:r>
          </m:den>
        </m:f>
      </m:oMath>
      <w:r w:rsidRPr="00B4611B">
        <w:rPr>
          <w:rFonts w:ascii="Times New Roman" w:eastAsia="Times New Roman" w:hAnsi="Times New Roman" w:cs="Times New Roman"/>
        </w:rPr>
        <w:t xml:space="preserve">  их </w:t>
      </w:r>
      <w:r w:rsidRPr="00B4611B">
        <w:rPr>
          <w:rFonts w:ascii="Times New Roman" w:eastAsia="Times New Roman" w:hAnsi="Times New Roman" w:cs="Times New Roman"/>
          <w:i/>
          <w:iCs/>
        </w:rPr>
        <w:t xml:space="preserve"> </w:t>
      </w:r>
      <w:r w:rsidRPr="00B4611B">
        <w:rPr>
          <w:rFonts w:ascii="Times New Roman" w:eastAsia="Times New Roman" w:hAnsi="Times New Roman" w:cs="Times New Roman"/>
        </w:rPr>
        <w:t>свойства и графики.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Квадратные корни. </w:t>
      </w:r>
      <w:r w:rsidRPr="00B4611B">
        <w:rPr>
          <w:rFonts w:ascii="Times New Roman" w:eastAsia="Times New Roman" w:hAnsi="Times New Roman" w:cs="Times New Roman"/>
          <w:sz w:val="24"/>
          <w:szCs w:val="24"/>
        </w:rPr>
        <w:t>Квадратный корень. Арифметический квадратный корень. Прибл</w:t>
      </w:r>
      <w:r w:rsidRPr="00B4611B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B4611B">
        <w:rPr>
          <w:rFonts w:ascii="Times New Roman" w:eastAsia="Times New Roman" w:hAnsi="Times New Roman" w:cs="Times New Roman"/>
          <w:sz w:val="24"/>
          <w:szCs w:val="24"/>
        </w:rPr>
        <w:t>женное вычисление квадратных корней. Свойства ариф</w:t>
      </w:r>
      <w:r w:rsidRPr="00B4611B">
        <w:rPr>
          <w:rFonts w:ascii="Times New Roman" w:eastAsia="Times New Roman" w:hAnsi="Times New Roman" w:cs="Times New Roman"/>
          <w:sz w:val="24"/>
          <w:szCs w:val="24"/>
        </w:rPr>
        <w:softHyphen/>
        <w:t>метических квадратных корней</w:t>
      </w:r>
      <w:r w:rsidRPr="00B4611B">
        <w:rPr>
          <w:rFonts w:ascii="Times New Roman" w:eastAsia="Calibri" w:hAnsi="Times New Roman" w:cs="Times New Roman"/>
          <w:sz w:val="24"/>
          <w:szCs w:val="24"/>
        </w:rPr>
        <w:t>. Пр</w:t>
      </w:r>
      <w:r w:rsidRPr="00B4611B">
        <w:rPr>
          <w:rFonts w:ascii="Times New Roman" w:eastAsia="Calibri" w:hAnsi="Times New Roman" w:cs="Times New Roman"/>
          <w:sz w:val="24"/>
          <w:szCs w:val="24"/>
        </w:rPr>
        <w:t>е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образование выражений, содержащих квадратные корни: умножение, деление, вынесение множителя из-под знака корня,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внесение множителя под знак корня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Квадратные уравнения. </w:t>
      </w:r>
      <w:r w:rsidRPr="00B4611B">
        <w:rPr>
          <w:rFonts w:ascii="Times New Roman" w:eastAsia="Times New Roman" w:hAnsi="Times New Roman" w:cs="Times New Roman"/>
          <w:sz w:val="24"/>
          <w:szCs w:val="24"/>
        </w:rPr>
        <w:t>Квадратный трехчлен. Квадратное уравнение. Теорема Виета. Применение квадратных уравнений к решению задач.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Теорема Виета. Теорема, обратная теореме Виета.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Решение квадратных ура</w:t>
      </w:r>
      <w:r w:rsidRPr="00B4611B">
        <w:rPr>
          <w:rFonts w:ascii="Times New Roman" w:eastAsia="Calibri" w:hAnsi="Times New Roman" w:cs="Times New Roman"/>
          <w:sz w:val="24"/>
          <w:szCs w:val="24"/>
        </w:rPr>
        <w:t>в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нений: использование формулы для нахождения корней,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графический метод решения, ра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з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ложение на множители, подбор корней с использованием теоремы Виета.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Количество ко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р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lastRenderedPageBreak/>
        <w:t xml:space="preserve">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B4611B">
        <w:rPr>
          <w:rFonts w:ascii="Times New Roman" w:eastAsia="Calibri" w:hAnsi="Times New Roman" w:cs="Times New Roman"/>
          <w:i/>
          <w:sz w:val="24"/>
          <w:szCs w:val="24"/>
        </w:rPr>
        <w:t>линейным</w:t>
      </w:r>
      <w:proofErr w:type="gramEnd"/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 и квадратным. Квадратные уравнения с параметром.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B4611B" w:rsidRPr="00B4611B" w:rsidRDefault="00B4611B" w:rsidP="00B4611B">
      <w:pPr>
        <w:pStyle w:val="Style3"/>
        <w:spacing w:line="240" w:lineRule="auto"/>
        <w:ind w:firstLine="709"/>
        <w:jc w:val="both"/>
        <w:rPr>
          <w:rFonts w:ascii="Times New Roman" w:eastAsia="Times New Roman" w:hAnsi="Times New Roman" w:cs="Times New Roman"/>
        </w:rPr>
      </w:pP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Рациональные уравнения. </w:t>
      </w:r>
      <w:r w:rsidRPr="00B4611B">
        <w:rPr>
          <w:rFonts w:ascii="Times New Roman" w:eastAsia="Times New Roman" w:hAnsi="Times New Roman" w:cs="Times New Roman"/>
          <w:sz w:val="24"/>
          <w:szCs w:val="24"/>
        </w:rPr>
        <w:t>Рациональное уравнение. Биквадратное уравнение. Расп</w:t>
      </w:r>
      <w:r w:rsidRPr="00B4611B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B4611B">
        <w:rPr>
          <w:rFonts w:ascii="Times New Roman" w:eastAsia="Times New Roman" w:hAnsi="Times New Roman" w:cs="Times New Roman"/>
          <w:sz w:val="24"/>
          <w:szCs w:val="24"/>
        </w:rPr>
        <w:t>даю</w:t>
      </w:r>
      <w:r w:rsidRPr="00B4611B">
        <w:rPr>
          <w:rFonts w:ascii="Times New Roman" w:eastAsia="Times New Roman" w:hAnsi="Times New Roman" w:cs="Times New Roman"/>
          <w:sz w:val="24"/>
          <w:szCs w:val="24"/>
        </w:rPr>
        <w:softHyphen/>
        <w:t>щееся уравнение. Уравнение, одна часть которого — алгебраиче</w:t>
      </w:r>
      <w:r w:rsidRPr="00B4611B">
        <w:rPr>
          <w:rFonts w:ascii="Times New Roman" w:eastAsia="Times New Roman" w:hAnsi="Times New Roman" w:cs="Times New Roman"/>
          <w:sz w:val="24"/>
          <w:szCs w:val="24"/>
        </w:rPr>
        <w:softHyphen/>
        <w:t>ская дробь, а другая ра</w:t>
      </w:r>
      <w:r w:rsidRPr="00B4611B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B4611B">
        <w:rPr>
          <w:rFonts w:ascii="Times New Roman" w:eastAsia="Times New Roman" w:hAnsi="Times New Roman" w:cs="Times New Roman"/>
          <w:sz w:val="24"/>
          <w:szCs w:val="24"/>
        </w:rPr>
        <w:t>на нулю. Решение рациональных урав</w:t>
      </w:r>
      <w:r w:rsidRPr="00B4611B">
        <w:rPr>
          <w:rFonts w:ascii="Times New Roman" w:eastAsia="Times New Roman" w:hAnsi="Times New Roman" w:cs="Times New Roman"/>
          <w:sz w:val="24"/>
          <w:szCs w:val="24"/>
        </w:rPr>
        <w:softHyphen/>
        <w:t>нений заменой неизвестных. Решение задач при пом</w:t>
      </w:r>
      <w:r w:rsidRPr="00B4611B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B4611B">
        <w:rPr>
          <w:rFonts w:ascii="Times New Roman" w:eastAsia="Times New Roman" w:hAnsi="Times New Roman" w:cs="Times New Roman"/>
          <w:sz w:val="24"/>
          <w:szCs w:val="24"/>
        </w:rPr>
        <w:t xml:space="preserve">щи рациональных уравнений.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Решение дробно-рациональных уравнений.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 </w:t>
      </w:r>
    </w:p>
    <w:p w:rsidR="00B4611B" w:rsidRPr="00B4611B" w:rsidRDefault="00B4611B" w:rsidP="00B4611B">
      <w:pPr>
        <w:pStyle w:val="Style3"/>
        <w:spacing w:line="240" w:lineRule="auto"/>
        <w:ind w:firstLine="709"/>
        <w:jc w:val="both"/>
        <w:rPr>
          <w:rFonts w:ascii="Times New Roman" w:eastAsia="Times New Roman" w:hAnsi="Times New Roman" w:cs="Times New Roman"/>
        </w:rPr>
      </w:pP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Линейная функция. </w:t>
      </w:r>
      <w:r w:rsidRPr="00B4611B">
        <w:rPr>
          <w:rFonts w:ascii="Times New Roman" w:eastAsia="Times New Roman" w:hAnsi="Times New Roman" w:cs="Times New Roman"/>
          <w:sz w:val="24"/>
          <w:szCs w:val="24"/>
        </w:rPr>
        <w:t xml:space="preserve">Прямая пропорциональная зависимость, график функции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y</m:t>
        </m:r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kx</m:t>
        </m:r>
      </m:oMath>
      <w:r w:rsidRPr="00B4611B">
        <w:rPr>
          <w:rFonts w:ascii="Times New Roman" w:eastAsia="Times New Roman" w:hAnsi="Times New Roman" w:cs="Times New Roman"/>
          <w:sz w:val="24"/>
          <w:szCs w:val="24"/>
        </w:rPr>
        <w:t>. Равномерное движение.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Свойства и график линейной функции. Угловой коэффициент пр</w:t>
      </w:r>
      <w:r w:rsidRPr="00B4611B">
        <w:rPr>
          <w:rFonts w:ascii="Times New Roman" w:eastAsia="Calibri" w:hAnsi="Times New Roman" w:cs="Times New Roman"/>
          <w:sz w:val="24"/>
          <w:szCs w:val="24"/>
        </w:rPr>
        <w:t>я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мой. Расположение графика линейной функции в зависимости от ее углового коэффициента и свободного члена.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е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рез данную точку и параллельной данной прямой.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Свойства функции 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y=  </m:t>
        </m:r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szCs w:val="24"/>
              </w:rPr>
              <m:t>k</m:t>
            </m:r>
          </m:num>
          <m:den>
            <m:r>
              <w:rPr>
                <w:rFonts w:ascii="Cambria Math" w:eastAsia="Calibri" w:hAnsi="Cambria Math" w:cs="Times New Roman"/>
                <w:sz w:val="24"/>
                <w:szCs w:val="24"/>
              </w:rPr>
              <m:t>x</m:t>
            </m:r>
          </m:den>
        </m:f>
      </m:oMath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Гипербола. </w:t>
      </w:r>
      <w:r w:rsidRPr="00B4611B">
        <w:rPr>
          <w:rFonts w:ascii="Times New Roman" w:eastAsia="Calibri" w:hAnsi="Times New Roman" w:cs="Times New Roman"/>
          <w:b/>
          <w:i/>
          <w:sz w:val="24"/>
          <w:szCs w:val="24"/>
        </w:rPr>
        <w:t>Гр</w:t>
      </w:r>
      <w:r w:rsidRPr="00B4611B">
        <w:rPr>
          <w:rFonts w:ascii="Times New Roman" w:eastAsia="Calibri" w:hAnsi="Times New Roman" w:cs="Times New Roman"/>
          <w:b/>
          <w:i/>
          <w:sz w:val="24"/>
          <w:szCs w:val="24"/>
        </w:rPr>
        <w:t>а</w:t>
      </w:r>
      <w:r w:rsidRPr="00B4611B">
        <w:rPr>
          <w:rFonts w:ascii="Times New Roman" w:eastAsia="Calibri" w:hAnsi="Times New Roman" w:cs="Times New Roman"/>
          <w:b/>
          <w:i/>
          <w:sz w:val="24"/>
          <w:szCs w:val="24"/>
        </w:rPr>
        <w:t>фики функций.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 Преобразование графика функции y = f</w:t>
      </w:r>
      <w:proofErr w:type="gramStart"/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( </w:t>
      </w:r>
      <w:proofErr w:type="gramEnd"/>
      <w:r w:rsidRPr="00B4611B">
        <w:rPr>
          <w:rFonts w:ascii="Times New Roman" w:eastAsia="Calibri" w:hAnsi="Times New Roman" w:cs="Times New Roman"/>
          <w:i/>
          <w:sz w:val="24"/>
          <w:szCs w:val="24"/>
        </w:rPr>
        <w:t>x) для построения графиков фун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к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ций вида y = a f ( </w:t>
      </w:r>
      <w:proofErr w:type="spellStart"/>
      <w:r w:rsidRPr="00B4611B">
        <w:rPr>
          <w:rFonts w:ascii="Times New Roman" w:eastAsia="Calibri" w:hAnsi="Times New Roman" w:cs="Times New Roman"/>
          <w:i/>
          <w:sz w:val="24"/>
          <w:szCs w:val="24"/>
        </w:rPr>
        <w:t>kx</w:t>
      </w:r>
      <w:proofErr w:type="spellEnd"/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 + b) +  c .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Графики функций </w:t>
      </w:r>
      <m:oMath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y</m:t>
        </m:r>
        <m:r>
          <w:rPr>
            <w:rFonts w:ascii="Cambria Math" w:eastAsia="Calibri" w:hAnsi="Cambria Math" w:cs="Times New Roman"/>
            <w:sz w:val="24"/>
            <w:szCs w:val="24"/>
          </w:rPr>
          <m:t xml:space="preserve">= 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eastAsia="Calibri" w:hAnsi="Cambria Math" w:cs="Times New Roman"/>
            <w:sz w:val="24"/>
            <w:szCs w:val="24"/>
          </w:rPr>
          <m:t xml:space="preserve">+ </m:t>
        </m:r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k</m:t>
            </m:r>
          </m:num>
          <m:den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eastAsia="Calibri" w:hAnsi="Cambria Math" w:cs="Times New Roman"/>
                <w:sz w:val="24"/>
                <w:szCs w:val="24"/>
              </w:rPr>
              <m:t xml:space="preserve"> + </m:t>
            </m:r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b</m:t>
            </m:r>
          </m:den>
        </m:f>
        <m:r>
          <w:rPr>
            <w:rFonts w:ascii="Cambria Math" w:eastAsia="Calibri" w:hAnsi="Cambria Math" w:cs="Times New Roman"/>
            <w:sz w:val="24"/>
            <w:szCs w:val="24"/>
          </w:rPr>
          <m:t xml:space="preserve"> ,</m:t>
        </m:r>
      </m:oMath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y= 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x</m:t>
            </m:r>
          </m:e>
        </m:rad>
        <m:r>
          <w:rPr>
            <w:rFonts w:ascii="Cambria Math" w:eastAsia="Calibri" w:hAnsi="Cambria Math" w:cs="Times New Roman"/>
            <w:sz w:val="24"/>
            <w:szCs w:val="24"/>
          </w:rPr>
          <m:t>,</m:t>
        </m:r>
      </m:oMath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,  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y</m:t>
        </m:r>
        <m:r>
          <w:rPr>
            <w:rFonts w:ascii="Cambria Math" w:eastAsia="Calibri" w:hAnsi="Cambria Math" w:cs="Times New Roman"/>
            <w:sz w:val="24"/>
            <w:szCs w:val="24"/>
          </w:rPr>
          <m:t xml:space="preserve">= </m:t>
        </m:r>
        <m:rad>
          <m:rad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radPr>
          <m:deg>
            <m:r>
              <w:rPr>
                <w:rFonts w:ascii="Cambria Math" w:eastAsia="Calibri" w:hAnsi="Cambria Math" w:cs="Times New Roman"/>
                <w:sz w:val="24"/>
                <w:szCs w:val="24"/>
              </w:rPr>
              <m:t>3</m:t>
            </m:r>
          </m:deg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x</m:t>
            </m:r>
          </m:e>
        </m:rad>
      </m:oMath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y</m:t>
        </m:r>
        <m:r>
          <w:rPr>
            <w:rFonts w:ascii="Cambria Math" w:eastAsia="Calibri" w:hAnsi="Cambria Math" w:cs="Times New Roman"/>
            <w:sz w:val="24"/>
            <w:szCs w:val="24"/>
          </w:rPr>
          <m:t xml:space="preserve"> = </m:t>
        </m:r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x</m:t>
            </m:r>
          </m:e>
        </m:d>
      </m:oMath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B4611B" w:rsidRPr="00B4611B" w:rsidRDefault="00B4611B" w:rsidP="00B4611B">
      <w:pPr>
        <w:pStyle w:val="Style3"/>
        <w:spacing w:line="240" w:lineRule="auto"/>
        <w:ind w:firstLine="709"/>
        <w:jc w:val="both"/>
        <w:rPr>
          <w:rFonts w:ascii="Times New Roman" w:eastAsia="Times New Roman" w:hAnsi="Times New Roman" w:cs="Times New Roman"/>
        </w:rPr>
      </w:pP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B4611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Квадратичная функция. </w:t>
      </w:r>
      <w:r w:rsidRPr="00B4611B">
        <w:rPr>
          <w:rFonts w:ascii="Times New Roman" w:eastAsia="Times New Roman" w:hAnsi="Times New Roman" w:cs="Times New Roman"/>
          <w:sz w:val="24"/>
          <w:szCs w:val="24"/>
        </w:rPr>
        <w:t xml:space="preserve">Квадратичная функция и ее график. Уравнение </w:t>
      </w:r>
      <w:proofErr w:type="gramStart"/>
      <w:r w:rsidRPr="00B4611B">
        <w:rPr>
          <w:rFonts w:ascii="Times New Roman" w:eastAsia="Times New Roman" w:hAnsi="Times New Roman" w:cs="Times New Roman"/>
          <w:sz w:val="24"/>
          <w:szCs w:val="24"/>
        </w:rPr>
        <w:t>прямой</w:t>
      </w:r>
      <w:proofErr w:type="gramEnd"/>
      <w:r w:rsidRPr="00B4611B">
        <w:rPr>
          <w:rFonts w:ascii="Times New Roman" w:eastAsia="Times New Roman" w:hAnsi="Times New Roman" w:cs="Times New Roman"/>
          <w:sz w:val="24"/>
          <w:szCs w:val="24"/>
        </w:rPr>
        <w:t>. Ура</w:t>
      </w:r>
      <w:r w:rsidRPr="00B4611B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B4611B">
        <w:rPr>
          <w:rFonts w:ascii="Times New Roman" w:eastAsia="Times New Roman" w:hAnsi="Times New Roman" w:cs="Times New Roman"/>
          <w:sz w:val="24"/>
          <w:szCs w:val="24"/>
        </w:rPr>
        <w:t>нение окружности. Построение графиков функций, содержа</w:t>
      </w:r>
      <w:r w:rsidRPr="00B4611B">
        <w:rPr>
          <w:rFonts w:ascii="Times New Roman" w:eastAsia="Times New Roman" w:hAnsi="Times New Roman" w:cs="Times New Roman"/>
          <w:sz w:val="24"/>
          <w:szCs w:val="24"/>
        </w:rPr>
        <w:softHyphen/>
        <w:t>щих модули.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Свойства и график квадратичной функции (парабола).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Построение графика квадратичной функции по точкам. 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Нахождение нулей квадратичной функции,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множества значений, промежутков </w:t>
      </w:r>
      <w:proofErr w:type="spellStart"/>
      <w:r w:rsidRPr="00B4611B">
        <w:rPr>
          <w:rFonts w:ascii="Times New Roman" w:eastAsia="Calibri" w:hAnsi="Times New Roman" w:cs="Times New Roman"/>
          <w:i/>
          <w:sz w:val="24"/>
          <w:szCs w:val="24"/>
        </w:rPr>
        <w:t>знакоп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о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стоянства</w:t>
      </w:r>
      <w:proofErr w:type="spellEnd"/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, промежутков монотонности. </w:t>
      </w:r>
    </w:p>
    <w:p w:rsidR="00B4611B" w:rsidRPr="00B4611B" w:rsidRDefault="00B4611B" w:rsidP="00B4611B">
      <w:pPr>
        <w:pStyle w:val="Style3"/>
        <w:spacing w:line="240" w:lineRule="auto"/>
        <w:ind w:firstLine="709"/>
        <w:jc w:val="both"/>
        <w:rPr>
          <w:rFonts w:ascii="Times New Roman" w:eastAsia="Times New Roman" w:hAnsi="Times New Roman" w:cs="Times New Roman"/>
        </w:rPr>
      </w:pP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Системы рациональных уравнений. 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Понятие системы уравнений. Решение системы уравнений. </w:t>
      </w:r>
      <w:r w:rsidRPr="00B4611B">
        <w:rPr>
          <w:rFonts w:ascii="Times New Roman" w:eastAsia="Times New Roman" w:hAnsi="Times New Roman" w:cs="Times New Roman"/>
          <w:sz w:val="24"/>
          <w:szCs w:val="24"/>
        </w:rPr>
        <w:t>Системы уравнений пер</w:t>
      </w:r>
      <w:r w:rsidRPr="00B4611B">
        <w:rPr>
          <w:rFonts w:ascii="Times New Roman" w:eastAsia="Times New Roman" w:hAnsi="Times New Roman" w:cs="Times New Roman"/>
          <w:sz w:val="24"/>
          <w:szCs w:val="24"/>
        </w:rPr>
        <w:softHyphen/>
        <w:t>вой и второй степени. Решение задач при помощи систем уравне</w:t>
      </w:r>
      <w:r w:rsidRPr="00B4611B">
        <w:rPr>
          <w:rFonts w:ascii="Times New Roman" w:eastAsia="Times New Roman" w:hAnsi="Times New Roman" w:cs="Times New Roman"/>
          <w:sz w:val="24"/>
          <w:szCs w:val="24"/>
        </w:rPr>
        <w:softHyphen/>
        <w:t>ний первой и второй степени, систем рациональных уравнений.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Уравнение с двумя переменными. Линейное уравнение с двумя переменными.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Прямая как графическая инте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р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претация линейного уравнения с двумя переменными.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Методы решения систем линейных уравнений с двумя переменными: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графический метод, метод сложения, метод подстано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в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ки. Системы линейных уравнений с параметром.</w:t>
      </w:r>
    </w:p>
    <w:p w:rsidR="00B4611B" w:rsidRPr="00B4611B" w:rsidRDefault="00B4611B" w:rsidP="00B4611B">
      <w:pPr>
        <w:pStyle w:val="Style3"/>
        <w:spacing w:line="240" w:lineRule="auto"/>
        <w:ind w:firstLine="709"/>
        <w:jc w:val="both"/>
        <w:rPr>
          <w:rFonts w:ascii="Times New Roman" w:eastAsia="Times New Roman" w:hAnsi="Times New Roman" w:cs="Times New Roman"/>
        </w:rPr>
      </w:pPr>
    </w:p>
    <w:p w:rsidR="00B4611B" w:rsidRPr="00B4611B" w:rsidRDefault="00B4611B" w:rsidP="00B4611B">
      <w:pPr>
        <w:pStyle w:val="Style3"/>
        <w:spacing w:line="240" w:lineRule="auto"/>
        <w:ind w:firstLine="709"/>
        <w:jc w:val="both"/>
        <w:rPr>
          <w:rFonts w:ascii="Times New Roman" w:hAnsi="Times New Roman" w:cs="Times New Roman"/>
          <w:bCs/>
          <w:u w:val="single"/>
        </w:rPr>
      </w:pPr>
      <w:r w:rsidRPr="00B4611B">
        <w:rPr>
          <w:rFonts w:ascii="Times New Roman" w:eastAsia="Times New Roman" w:hAnsi="Times New Roman" w:cs="Times New Roman"/>
          <w:b/>
          <w:bCs/>
        </w:rPr>
        <w:t xml:space="preserve">Графический способ решения систем уравнений. </w:t>
      </w:r>
      <w:r w:rsidRPr="00B4611B">
        <w:rPr>
          <w:rFonts w:ascii="Times New Roman" w:eastAsia="Times New Roman" w:hAnsi="Times New Roman" w:cs="Times New Roman"/>
        </w:rPr>
        <w:t>Графический способ решения с</w:t>
      </w:r>
      <w:r w:rsidRPr="00B4611B">
        <w:rPr>
          <w:rFonts w:ascii="Times New Roman" w:eastAsia="Times New Roman" w:hAnsi="Times New Roman" w:cs="Times New Roman"/>
        </w:rPr>
        <w:t>и</w:t>
      </w:r>
      <w:r w:rsidRPr="00B4611B">
        <w:rPr>
          <w:rFonts w:ascii="Times New Roman" w:eastAsia="Times New Roman" w:hAnsi="Times New Roman" w:cs="Times New Roman"/>
        </w:rPr>
        <w:t>стем двух уравнений с двумя неизвестными и исследования системы двух уравнений первой степени с двумя неизвестными. Решение систем уравнений и уравнений графическим спос</w:t>
      </w:r>
      <w:r w:rsidRPr="00B4611B">
        <w:rPr>
          <w:rFonts w:ascii="Times New Roman" w:eastAsia="Times New Roman" w:hAnsi="Times New Roman" w:cs="Times New Roman"/>
        </w:rPr>
        <w:t>о</w:t>
      </w:r>
      <w:r w:rsidRPr="00B4611B">
        <w:rPr>
          <w:rFonts w:ascii="Times New Roman" w:eastAsia="Times New Roman" w:hAnsi="Times New Roman" w:cs="Times New Roman"/>
        </w:rPr>
        <w:t xml:space="preserve">бом. </w:t>
      </w:r>
    </w:p>
    <w:p w:rsidR="00B4611B" w:rsidRPr="00B4611B" w:rsidRDefault="00B4611B" w:rsidP="00B4611B">
      <w:pPr>
        <w:pStyle w:val="Style3"/>
        <w:spacing w:line="240" w:lineRule="auto"/>
        <w:ind w:firstLine="709"/>
        <w:rPr>
          <w:rFonts w:ascii="Times New Roman" w:hAnsi="Times New Roman" w:cs="Times New Roman"/>
          <w:bCs/>
          <w:u w:val="single"/>
        </w:rPr>
      </w:pPr>
      <w:r w:rsidRPr="00B4611B">
        <w:rPr>
          <w:rFonts w:ascii="Times New Roman" w:hAnsi="Times New Roman" w:cs="Times New Roman"/>
          <w:bCs/>
          <w:u w:val="single"/>
        </w:rPr>
        <w:t>9 класс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4611B">
        <w:rPr>
          <w:rFonts w:ascii="Times New Roman" w:eastAsia="Calibri" w:hAnsi="Times New Roman" w:cs="Times New Roman"/>
          <w:b/>
          <w:sz w:val="24"/>
          <w:szCs w:val="24"/>
        </w:rPr>
        <w:t xml:space="preserve">Неравенства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sz w:val="24"/>
          <w:szCs w:val="24"/>
        </w:rPr>
        <w:t>Числовые неравенства. Свойства числовых неравенств. Проверка справедливости нер</w:t>
      </w:r>
      <w:r w:rsidRPr="00B4611B">
        <w:rPr>
          <w:rFonts w:ascii="Times New Roman" w:eastAsia="Calibri" w:hAnsi="Times New Roman" w:cs="Times New Roman"/>
          <w:sz w:val="24"/>
          <w:szCs w:val="24"/>
        </w:rPr>
        <w:t>а</w:t>
      </w:r>
      <w:r w:rsidRPr="00B4611B">
        <w:rPr>
          <w:rFonts w:ascii="Times New Roman" w:eastAsia="Calibri" w:hAnsi="Times New Roman" w:cs="Times New Roman"/>
          <w:sz w:val="24"/>
          <w:szCs w:val="24"/>
        </w:rPr>
        <w:t>вен</w:t>
      </w:r>
      <w:proofErr w:type="gramStart"/>
      <w:r w:rsidRPr="00B4611B">
        <w:rPr>
          <w:rFonts w:ascii="Times New Roman" w:eastAsia="Calibri" w:hAnsi="Times New Roman" w:cs="Times New Roman"/>
          <w:sz w:val="24"/>
          <w:szCs w:val="24"/>
        </w:rPr>
        <w:t>ств пр</w:t>
      </w:r>
      <w:proofErr w:type="gramEnd"/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и заданных значениях переменных.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Неравенство с переменной. Строгие и нестрогие неравенства.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Область определения н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е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равенства (область допустимых значений переменной).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Решение целых и дробно-рациональных неравенств методом интервалов.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B4611B" w:rsidRPr="00B4611B" w:rsidRDefault="00B4611B" w:rsidP="00B4611B">
      <w:pPr>
        <w:pStyle w:val="Style3"/>
        <w:spacing w:line="240" w:lineRule="auto"/>
        <w:ind w:firstLine="709"/>
        <w:rPr>
          <w:rFonts w:ascii="Times New Roman" w:hAnsi="Times New Roman" w:cs="Times New Roman"/>
          <w:bCs/>
          <w:u w:val="single"/>
        </w:rPr>
      </w:pP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hAnsi="Times New Roman" w:cs="Times New Roman"/>
          <w:b/>
          <w:iCs/>
          <w:sz w:val="24"/>
          <w:szCs w:val="24"/>
        </w:rPr>
        <w:t>Линейные неравенства с одним неизвестным.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Решение линейных неравенств. </w:t>
      </w:r>
      <w:r w:rsidRPr="00B4611B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  <w:r w:rsidRPr="00B4611B">
        <w:rPr>
          <w:rFonts w:ascii="Times New Roman" w:hAnsi="Times New Roman" w:cs="Times New Roman"/>
          <w:sz w:val="24"/>
          <w:szCs w:val="24"/>
        </w:rPr>
        <w:t>Нер</w:t>
      </w:r>
      <w:r w:rsidRPr="00B4611B">
        <w:rPr>
          <w:rFonts w:ascii="Times New Roman" w:hAnsi="Times New Roman" w:cs="Times New Roman"/>
          <w:sz w:val="24"/>
          <w:szCs w:val="24"/>
        </w:rPr>
        <w:t>а</w:t>
      </w:r>
      <w:r w:rsidRPr="00B4611B">
        <w:rPr>
          <w:rFonts w:ascii="Times New Roman" w:hAnsi="Times New Roman" w:cs="Times New Roman"/>
          <w:sz w:val="24"/>
          <w:szCs w:val="24"/>
        </w:rPr>
        <w:t xml:space="preserve">венства первой степени с одним неизвестным, применение графиков к решению неравенств </w:t>
      </w:r>
      <w:r w:rsidRPr="00B4611B">
        <w:rPr>
          <w:rFonts w:ascii="Times New Roman" w:hAnsi="Times New Roman" w:cs="Times New Roman"/>
          <w:sz w:val="24"/>
          <w:szCs w:val="24"/>
        </w:rPr>
        <w:lastRenderedPageBreak/>
        <w:t>первой степени с одним неизвестным, линейные неравенства с одним неизвестным, системы линейных неравенств с одним неизвестным.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Неравенства второй степени с одним неизвестным. </w:t>
      </w:r>
      <w:r w:rsidRPr="00B4611B">
        <w:rPr>
          <w:rFonts w:ascii="Times New Roman" w:hAnsi="Times New Roman" w:cs="Times New Roman"/>
          <w:sz w:val="24"/>
          <w:szCs w:val="24"/>
        </w:rPr>
        <w:t>Понятие неравенства второй ст</w:t>
      </w:r>
      <w:r w:rsidRPr="00B4611B">
        <w:rPr>
          <w:rFonts w:ascii="Times New Roman" w:hAnsi="Times New Roman" w:cs="Times New Roman"/>
          <w:sz w:val="24"/>
          <w:szCs w:val="24"/>
        </w:rPr>
        <w:t>е</w:t>
      </w:r>
      <w:r w:rsidRPr="00B4611B">
        <w:rPr>
          <w:rFonts w:ascii="Times New Roman" w:hAnsi="Times New Roman" w:cs="Times New Roman"/>
          <w:sz w:val="24"/>
          <w:szCs w:val="24"/>
        </w:rPr>
        <w:t xml:space="preserve">пени с одним неизвестным, неравенства второй степени с положительным дискриминантом, неравенства второй степени с дискриминантом, равным нулю, неравенства второй степени с отрицательным  дискриминантом, неравенства, сводящиеся к неравенствам второй степени.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4611B">
        <w:rPr>
          <w:rFonts w:ascii="Times New Roman" w:eastAsia="Calibri" w:hAnsi="Times New Roman" w:cs="Times New Roman"/>
          <w:b/>
          <w:sz w:val="24"/>
          <w:szCs w:val="24"/>
        </w:rPr>
        <w:t xml:space="preserve">Системы неравенств. </w:t>
      </w:r>
      <w:r w:rsidRPr="00B4611B">
        <w:rPr>
          <w:rFonts w:ascii="Times New Roman" w:eastAsia="Calibri" w:hAnsi="Times New Roman" w:cs="Times New Roman"/>
          <w:sz w:val="24"/>
          <w:szCs w:val="24"/>
        </w:rPr>
        <w:t>Системы неравенств с одной переменной. Решение систем нер</w:t>
      </w:r>
      <w:r w:rsidRPr="00B4611B">
        <w:rPr>
          <w:rFonts w:ascii="Times New Roman" w:eastAsia="Calibri" w:hAnsi="Times New Roman" w:cs="Times New Roman"/>
          <w:sz w:val="24"/>
          <w:szCs w:val="24"/>
        </w:rPr>
        <w:t>а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венств с одной переменной: линейных,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квадратных</w:t>
      </w:r>
      <w:r w:rsidRPr="00B4611B">
        <w:rPr>
          <w:rFonts w:ascii="Times New Roman" w:eastAsia="Calibri" w:hAnsi="Times New Roman" w:cs="Times New Roman"/>
          <w:sz w:val="24"/>
          <w:szCs w:val="24"/>
        </w:rPr>
        <w:t>. Изображение решения системы нер</w:t>
      </w:r>
      <w:r w:rsidRPr="00B4611B">
        <w:rPr>
          <w:rFonts w:ascii="Times New Roman" w:eastAsia="Calibri" w:hAnsi="Times New Roman" w:cs="Times New Roman"/>
          <w:sz w:val="24"/>
          <w:szCs w:val="24"/>
        </w:rPr>
        <w:t>а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венств </w:t>
      </w:r>
      <w:proofErr w:type="gramStart"/>
      <w:r w:rsidRPr="00B4611B">
        <w:rPr>
          <w:rFonts w:ascii="Times New Roman" w:eastAsia="Calibri" w:hAnsi="Times New Roman" w:cs="Times New Roman"/>
          <w:sz w:val="24"/>
          <w:szCs w:val="24"/>
        </w:rPr>
        <w:t>на</w:t>
      </w:r>
      <w:proofErr w:type="gramEnd"/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числовой прямой. Запись решения системы неравенств.</w:t>
      </w:r>
    </w:p>
    <w:p w:rsidR="00B4611B" w:rsidRPr="00B4611B" w:rsidRDefault="00B4611B" w:rsidP="00B4611B">
      <w:pPr>
        <w:pStyle w:val="Style3"/>
        <w:spacing w:line="240" w:lineRule="auto"/>
        <w:ind w:firstLine="709"/>
        <w:jc w:val="both"/>
        <w:rPr>
          <w:rFonts w:ascii="Times New Roman" w:hAnsi="Times New Roman" w:cs="Times New Roman"/>
        </w:rPr>
      </w:pPr>
      <w:r w:rsidRPr="00B4611B">
        <w:rPr>
          <w:rFonts w:ascii="Times New Roman" w:hAnsi="Times New Roman" w:cs="Times New Roman"/>
          <w:b/>
        </w:rPr>
        <w:t xml:space="preserve">Рациональные неравенства. </w:t>
      </w:r>
      <w:r w:rsidRPr="00B4611B">
        <w:rPr>
          <w:rFonts w:ascii="Times New Roman" w:hAnsi="Times New Roman" w:cs="Times New Roman"/>
        </w:rPr>
        <w:t>Метод интервалов, решение рациональных неравенств, системы рациональных  неравенств, нестрогие рациональные неравенства.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B4611B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Корень степени </w:t>
      </w:r>
      <w:r w:rsidRPr="00B4611B">
        <w:rPr>
          <w:rFonts w:ascii="Times New Roman" w:hAnsi="Times New Roman" w:cs="Times New Roman"/>
          <w:b/>
          <w:bCs/>
          <w:i/>
          <w:iCs/>
          <w:sz w:val="24"/>
          <w:szCs w:val="24"/>
        </w:rPr>
        <w:t>п</w:t>
      </w:r>
      <w:r w:rsidRPr="00B4611B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. </w:t>
      </w:r>
      <w:r w:rsidRPr="00B4611B">
        <w:rPr>
          <w:rFonts w:ascii="Times New Roman" w:hAnsi="Times New Roman" w:cs="Times New Roman"/>
          <w:sz w:val="24"/>
          <w:szCs w:val="24"/>
        </w:rPr>
        <w:t xml:space="preserve">Свойства функции  </w:t>
      </w:r>
      <m:oMath>
        <m:r>
          <w:rPr>
            <w:rFonts w:ascii="Cambria Math" w:hAnsi="Cambria Math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</m:sSup>
      </m:oMath>
      <w:r w:rsidRPr="00B4611B">
        <w:rPr>
          <w:rFonts w:ascii="Times New Roman" w:hAnsi="Times New Roman" w:cs="Times New Roman"/>
          <w:sz w:val="24"/>
          <w:szCs w:val="24"/>
        </w:rPr>
        <w:t xml:space="preserve">, график функции  </w:t>
      </w:r>
      <m:oMath>
        <m:r>
          <w:rPr>
            <w:rFonts w:ascii="Cambria Math" w:hAnsi="Cambria Math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</m:sSup>
      </m:oMath>
      <w:r w:rsidRPr="00B4611B">
        <w:rPr>
          <w:rFonts w:ascii="Times New Roman" w:hAnsi="Times New Roman" w:cs="Times New Roman"/>
          <w:i/>
          <w:iCs/>
          <w:sz w:val="24"/>
          <w:szCs w:val="24"/>
        </w:rPr>
        <w:t>,</w:t>
      </w:r>
      <w:r w:rsidRPr="00B4611B">
        <w:rPr>
          <w:rFonts w:ascii="Times New Roman" w:hAnsi="Times New Roman" w:cs="Times New Roman"/>
          <w:sz w:val="24"/>
          <w:szCs w:val="24"/>
        </w:rPr>
        <w:t xml:space="preserve"> понятие корня степени </w:t>
      </w:r>
      <w:proofErr w:type="gramStart"/>
      <w:r w:rsidRPr="00B4611B">
        <w:rPr>
          <w:rFonts w:ascii="Times New Roman" w:hAnsi="Times New Roman" w:cs="Times New Roman"/>
          <w:i/>
          <w:iCs/>
          <w:sz w:val="24"/>
          <w:szCs w:val="24"/>
        </w:rPr>
        <w:t>п</w:t>
      </w:r>
      <w:proofErr w:type="gramEnd"/>
      <w:r w:rsidRPr="00B4611B">
        <w:rPr>
          <w:rFonts w:ascii="Times New Roman" w:hAnsi="Times New Roman" w:cs="Times New Roman"/>
          <w:i/>
          <w:iCs/>
          <w:sz w:val="24"/>
          <w:szCs w:val="24"/>
        </w:rPr>
        <w:t>,</w:t>
      </w:r>
      <w:r w:rsidRPr="00B4611B">
        <w:rPr>
          <w:rFonts w:ascii="Times New Roman" w:hAnsi="Times New Roman" w:cs="Times New Roman"/>
          <w:sz w:val="24"/>
          <w:szCs w:val="24"/>
        </w:rPr>
        <w:t xml:space="preserve"> корни чётной и нечётной степеней, арифметический корень, свойства корней ст</w:t>
      </w:r>
      <w:r w:rsidRPr="00B4611B">
        <w:rPr>
          <w:rFonts w:ascii="Times New Roman" w:hAnsi="Times New Roman" w:cs="Times New Roman"/>
          <w:sz w:val="24"/>
          <w:szCs w:val="24"/>
        </w:rPr>
        <w:t>е</w:t>
      </w:r>
      <w:r w:rsidRPr="00B4611B">
        <w:rPr>
          <w:rFonts w:ascii="Times New Roman" w:hAnsi="Times New Roman" w:cs="Times New Roman"/>
          <w:sz w:val="24"/>
          <w:szCs w:val="24"/>
        </w:rPr>
        <w:t xml:space="preserve">пени </w:t>
      </w:r>
      <w:r w:rsidRPr="00B4611B">
        <w:rPr>
          <w:rFonts w:ascii="Times New Roman" w:hAnsi="Times New Roman" w:cs="Times New Roman"/>
          <w:i/>
          <w:iCs/>
          <w:sz w:val="24"/>
          <w:szCs w:val="24"/>
        </w:rPr>
        <w:t>п,</w:t>
      </w:r>
      <w:r w:rsidRPr="00B4611B">
        <w:rPr>
          <w:rFonts w:ascii="Times New Roman" w:hAnsi="Times New Roman" w:cs="Times New Roman"/>
          <w:sz w:val="24"/>
          <w:szCs w:val="24"/>
        </w:rPr>
        <w:t xml:space="preserve"> корень степени </w:t>
      </w:r>
      <w:r w:rsidRPr="00B4611B">
        <w:rPr>
          <w:rFonts w:ascii="Times New Roman" w:hAnsi="Times New Roman" w:cs="Times New Roman"/>
          <w:i/>
          <w:iCs/>
          <w:sz w:val="24"/>
          <w:szCs w:val="24"/>
        </w:rPr>
        <w:t xml:space="preserve">п </w:t>
      </w:r>
      <w:r w:rsidRPr="00B4611B">
        <w:rPr>
          <w:rFonts w:ascii="Times New Roman" w:hAnsi="Times New Roman" w:cs="Times New Roman"/>
          <w:sz w:val="24"/>
          <w:szCs w:val="24"/>
        </w:rPr>
        <w:t>из натурального числа.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 Простейшие иррациональные уравнения в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и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да 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eastAsia="Calibri" w:hAnsi="Cambria Math" w:cs="Times New Roman"/>
                <w:sz w:val="24"/>
                <w:szCs w:val="24"/>
              </w:rPr>
              <m:t>=</m:t>
            </m:r>
          </m:e>
        </m:rad>
        <m:r>
          <w:rPr>
            <w:rFonts w:ascii="Cambria Math" w:eastAsia="Calibri" w:hAnsi="Cambria Math" w:cs="Times New Roman"/>
            <w:sz w:val="24"/>
            <w:szCs w:val="24"/>
          </w:rPr>
          <m:t>a</m:t>
        </m:r>
      </m:oMath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, 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x</m:t>
                </m:r>
              </m:e>
            </m:d>
          </m:e>
        </m:rad>
        <m:r>
          <w:rPr>
            <w:rFonts w:ascii="Cambria Math" w:eastAsia="Calibri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g(x)</m:t>
            </m:r>
          </m:e>
        </m:rad>
        <m:r>
          <w:rPr>
            <w:rFonts w:ascii="Cambria Math" w:eastAsia="Calibri" w:hAnsi="Cambria Math" w:cs="Times New Roman"/>
            <w:sz w:val="24"/>
            <w:szCs w:val="24"/>
          </w:rPr>
          <m:t>.</m:t>
        </m:r>
      </m:oMath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  Уравнения вида </w:t>
      </w:r>
      <w:proofErr w:type="spellStart"/>
      <w:r w:rsidRPr="00B4611B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B4611B">
        <w:rPr>
          <w:rFonts w:ascii="Times New Roman" w:eastAsia="Calibri" w:hAnsi="Times New Roman" w:cs="Times New Roman"/>
          <w:i/>
          <w:sz w:val="24"/>
          <w:szCs w:val="24"/>
          <w:vertAlign w:val="superscript"/>
        </w:rPr>
        <w:t>n</w:t>
      </w:r>
      <w:proofErr w:type="spellEnd"/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 =a .Уравнения в целых числах. </w:t>
      </w:r>
    </w:p>
    <w:p w:rsidR="00B4611B" w:rsidRPr="00B4611B" w:rsidRDefault="00B4611B" w:rsidP="00B4611B">
      <w:pPr>
        <w:pStyle w:val="Style3"/>
        <w:spacing w:line="240" w:lineRule="auto"/>
        <w:ind w:firstLine="709"/>
        <w:jc w:val="both"/>
        <w:rPr>
          <w:rFonts w:ascii="Times New Roman" w:hAnsi="Times New Roman" w:cs="Times New Roman"/>
        </w:rPr>
      </w:pP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hAnsi="Times New Roman" w:cs="Times New Roman"/>
          <w:b/>
          <w:iCs/>
          <w:sz w:val="24"/>
          <w:szCs w:val="24"/>
        </w:rPr>
        <w:t xml:space="preserve">Последовательности. </w:t>
      </w:r>
      <w:r w:rsidRPr="00B4611B">
        <w:rPr>
          <w:rFonts w:ascii="Times New Roman" w:hAnsi="Times New Roman" w:cs="Times New Roman"/>
          <w:sz w:val="24"/>
          <w:szCs w:val="24"/>
        </w:rPr>
        <w:t>Понятие числовой последовательности,</w:t>
      </w:r>
      <w:r w:rsidRPr="00B4611B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B4611B">
        <w:rPr>
          <w:rFonts w:ascii="Times New Roman" w:eastAsia="Calibri" w:hAnsi="Times New Roman" w:cs="Times New Roman"/>
          <w:sz w:val="24"/>
          <w:szCs w:val="24"/>
        </w:rPr>
        <w:t>бесконечные последов</w:t>
      </w:r>
      <w:r w:rsidRPr="00B4611B">
        <w:rPr>
          <w:rFonts w:ascii="Times New Roman" w:eastAsia="Calibri" w:hAnsi="Times New Roman" w:cs="Times New Roman"/>
          <w:sz w:val="24"/>
          <w:szCs w:val="24"/>
        </w:rPr>
        <w:t>а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тельности, </w:t>
      </w:r>
      <w:r w:rsidRPr="00B4611B">
        <w:rPr>
          <w:rFonts w:ascii="Times New Roman" w:hAnsi="Times New Roman" w:cs="Times New Roman"/>
          <w:bCs/>
          <w:iCs/>
          <w:sz w:val="24"/>
          <w:szCs w:val="24"/>
        </w:rPr>
        <w:t>арифметическая прогрессия,</w:t>
      </w:r>
      <w:r w:rsidRPr="00B4611B">
        <w:rPr>
          <w:rFonts w:ascii="Times New Roman" w:hAnsi="Times New Roman" w:cs="Times New Roman"/>
          <w:sz w:val="24"/>
          <w:szCs w:val="24"/>
        </w:rPr>
        <w:t xml:space="preserve"> сумма </w:t>
      </w:r>
      <w:proofErr w:type="gramStart"/>
      <w:r w:rsidRPr="00B4611B">
        <w:rPr>
          <w:rFonts w:ascii="Times New Roman" w:hAnsi="Times New Roman" w:cs="Times New Roman"/>
          <w:i/>
          <w:iCs/>
          <w:sz w:val="24"/>
          <w:szCs w:val="24"/>
        </w:rPr>
        <w:t>п</w:t>
      </w:r>
      <w:proofErr w:type="gramEnd"/>
      <w:r w:rsidRPr="00B4611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B4611B">
        <w:rPr>
          <w:rFonts w:ascii="Times New Roman" w:hAnsi="Times New Roman" w:cs="Times New Roman"/>
          <w:sz w:val="24"/>
          <w:szCs w:val="24"/>
        </w:rPr>
        <w:t xml:space="preserve">первых членов арифметической прогрессии, понятие геометрической прогрессии, сумма </w:t>
      </w:r>
      <w:r w:rsidRPr="00B4611B">
        <w:rPr>
          <w:rFonts w:ascii="Times New Roman" w:hAnsi="Times New Roman" w:cs="Times New Roman"/>
          <w:i/>
          <w:iCs/>
          <w:sz w:val="24"/>
          <w:szCs w:val="24"/>
        </w:rPr>
        <w:t xml:space="preserve">п </w:t>
      </w:r>
      <w:r w:rsidRPr="00B4611B">
        <w:rPr>
          <w:rFonts w:ascii="Times New Roman" w:hAnsi="Times New Roman" w:cs="Times New Roman"/>
          <w:sz w:val="24"/>
          <w:szCs w:val="24"/>
        </w:rPr>
        <w:t xml:space="preserve">первых членов геометрической прогрессии, бесконечно убывающая  геометрической прогрессии. </w:t>
      </w:r>
      <w:r w:rsidRPr="00B4611B">
        <w:rPr>
          <w:rFonts w:ascii="Times New Roman" w:eastAsia="Calibri" w:hAnsi="Times New Roman" w:cs="Times New Roman"/>
          <w:sz w:val="24"/>
          <w:szCs w:val="24"/>
        </w:rPr>
        <w:t>Числовая последовательность. Прим</w:t>
      </w:r>
      <w:r w:rsidRPr="00B4611B">
        <w:rPr>
          <w:rFonts w:ascii="Times New Roman" w:eastAsia="Calibri" w:hAnsi="Times New Roman" w:cs="Times New Roman"/>
          <w:sz w:val="24"/>
          <w:szCs w:val="24"/>
        </w:rPr>
        <w:t>е</w:t>
      </w:r>
      <w:r w:rsidRPr="00B4611B">
        <w:rPr>
          <w:rFonts w:ascii="Times New Roman" w:eastAsia="Calibri" w:hAnsi="Times New Roman" w:cs="Times New Roman"/>
          <w:sz w:val="24"/>
          <w:szCs w:val="24"/>
        </w:rPr>
        <w:t>ры числовых последовательностей. Арифметическая прогрессия и ее свойства. Геометрич</w:t>
      </w:r>
      <w:r w:rsidRPr="00B4611B">
        <w:rPr>
          <w:rFonts w:ascii="Times New Roman" w:eastAsia="Calibri" w:hAnsi="Times New Roman" w:cs="Times New Roman"/>
          <w:sz w:val="24"/>
          <w:szCs w:val="24"/>
        </w:rPr>
        <w:t>е</w:t>
      </w:r>
      <w:r w:rsidRPr="00B4611B">
        <w:rPr>
          <w:rFonts w:ascii="Times New Roman" w:eastAsia="Calibri" w:hAnsi="Times New Roman" w:cs="Times New Roman"/>
          <w:sz w:val="24"/>
          <w:szCs w:val="24"/>
        </w:rPr>
        <w:t>ская прогрессия.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 Сходящаяся геометрическая прогрессия.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B4611B" w:rsidRPr="00B4611B" w:rsidRDefault="00B4611B" w:rsidP="00B4611B">
      <w:pPr>
        <w:pStyle w:val="Style3"/>
        <w:spacing w:line="240" w:lineRule="auto"/>
        <w:ind w:firstLine="709"/>
        <w:jc w:val="both"/>
        <w:rPr>
          <w:rFonts w:ascii="Times New Roman" w:hAnsi="Times New Roman" w:cs="Times New Roman"/>
        </w:rPr>
      </w:pPr>
    </w:p>
    <w:p w:rsidR="00B4611B" w:rsidRPr="00B4611B" w:rsidRDefault="00B4611B" w:rsidP="00B4611B">
      <w:pPr>
        <w:pStyle w:val="Style3"/>
        <w:spacing w:line="240" w:lineRule="auto"/>
        <w:ind w:firstLine="709"/>
        <w:jc w:val="both"/>
        <w:rPr>
          <w:rFonts w:ascii="Times New Roman" w:hAnsi="Times New Roman" w:cs="Times New Roman"/>
          <w:i/>
        </w:rPr>
      </w:pPr>
      <w:r w:rsidRPr="00B4611B">
        <w:rPr>
          <w:rFonts w:ascii="Times New Roman" w:hAnsi="Times New Roman" w:cs="Times New Roman"/>
          <w:b/>
          <w:iCs/>
        </w:rPr>
        <w:t xml:space="preserve">Тригонометрические формулы. </w:t>
      </w:r>
      <w:r w:rsidRPr="00B4611B">
        <w:rPr>
          <w:rFonts w:ascii="Times New Roman" w:hAnsi="Times New Roman" w:cs="Times New Roman"/>
        </w:rPr>
        <w:t xml:space="preserve">Понятие угла, радианная мера угла, определение синуса и, основные формулы для </w:t>
      </w:r>
      <w:r w:rsidRPr="00B4611B">
        <w:rPr>
          <w:rFonts w:ascii="Times New Roman" w:hAnsi="Times New Roman" w:cs="Times New Roman"/>
          <w:lang w:val="en-US"/>
        </w:rPr>
        <w:t>sinα</w:t>
      </w:r>
      <w:r w:rsidRPr="00B4611B">
        <w:rPr>
          <w:rFonts w:ascii="Times New Roman" w:hAnsi="Times New Roman" w:cs="Times New Roman"/>
        </w:rPr>
        <w:t xml:space="preserve">  и </w:t>
      </w:r>
      <w:proofErr w:type="spellStart"/>
      <w:r w:rsidRPr="00B4611B">
        <w:rPr>
          <w:rFonts w:ascii="Times New Roman" w:hAnsi="Times New Roman" w:cs="Times New Roman"/>
          <w:lang w:val="en-US"/>
        </w:rPr>
        <w:t>cos</w:t>
      </w:r>
      <w:proofErr w:type="spellEnd"/>
      <w:r w:rsidRPr="00B4611B">
        <w:rPr>
          <w:rFonts w:ascii="Times New Roman" w:hAnsi="Times New Roman" w:cs="Times New Roman"/>
          <w:lang w:val="en-US"/>
        </w:rPr>
        <w:t>α</w:t>
      </w:r>
      <w:r w:rsidRPr="00B4611B">
        <w:rPr>
          <w:rFonts w:ascii="Times New Roman" w:hAnsi="Times New Roman" w:cs="Times New Roman"/>
        </w:rPr>
        <w:t xml:space="preserve">, угла, основные тригонометрические формулы. </w:t>
      </w:r>
      <w:r w:rsidRPr="00B4611B">
        <w:rPr>
          <w:rFonts w:ascii="Times New Roman" w:hAnsi="Times New Roman"/>
          <w:i/>
        </w:rPr>
        <w:t>Понятие формул двойного и половинного угла, формул косинуса суммы и разности двух у</w:t>
      </w:r>
      <w:r w:rsidRPr="00B4611B">
        <w:rPr>
          <w:rFonts w:ascii="Times New Roman" w:hAnsi="Times New Roman"/>
          <w:i/>
        </w:rPr>
        <w:t>г</w:t>
      </w:r>
      <w:r w:rsidRPr="00B4611B">
        <w:rPr>
          <w:rFonts w:ascii="Times New Roman" w:hAnsi="Times New Roman"/>
          <w:i/>
        </w:rPr>
        <w:t>лов,  синуса суммы и разности двух углов, формул приведения.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hAnsi="Times New Roman" w:cs="Times New Roman"/>
          <w:b/>
          <w:sz w:val="24"/>
          <w:szCs w:val="24"/>
        </w:rPr>
        <w:t xml:space="preserve">Приближенные вычисления. </w:t>
      </w:r>
      <w:r w:rsidRPr="00B4611B">
        <w:rPr>
          <w:rFonts w:ascii="Times New Roman" w:hAnsi="Times New Roman" w:cs="Times New Roman"/>
          <w:sz w:val="24"/>
          <w:szCs w:val="24"/>
        </w:rPr>
        <w:t>Абсолютная величина числа, абсолютная погрешность приближения, относительная погрешность приближения.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Табличное и графическое пре</w:t>
      </w:r>
      <w:r w:rsidRPr="00B4611B">
        <w:rPr>
          <w:rFonts w:ascii="Times New Roman" w:eastAsia="Calibri" w:hAnsi="Times New Roman" w:cs="Times New Roman"/>
          <w:sz w:val="24"/>
          <w:szCs w:val="24"/>
        </w:rPr>
        <w:t>д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медиана, наибольшее и наименьшее значения. Меры рассеивания: размах,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дисперсия и стандартное отклонение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Случайная изменчивость. Изменчивость при измерениях.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Решающие правила. Закон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о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мерности в изменчивых величинах.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B4611B" w:rsidRPr="00B4611B" w:rsidRDefault="00B4611B" w:rsidP="00B4611B">
      <w:pPr>
        <w:pStyle w:val="Style3"/>
        <w:spacing w:line="240" w:lineRule="auto"/>
        <w:ind w:firstLine="709"/>
        <w:jc w:val="both"/>
        <w:rPr>
          <w:rFonts w:ascii="Times New Roman" w:hAnsi="Times New Roman" w:cs="Times New Roman"/>
        </w:rPr>
      </w:pPr>
    </w:p>
    <w:p w:rsid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hAnsi="Times New Roman" w:cs="Times New Roman"/>
          <w:b/>
          <w:bCs/>
          <w:sz w:val="24"/>
          <w:szCs w:val="24"/>
        </w:rPr>
        <w:t xml:space="preserve"> Элементы комбинаторики и теории</w:t>
      </w:r>
      <w:r w:rsidRPr="00B4611B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</w:t>
      </w:r>
      <w:r w:rsidRPr="00B4611B">
        <w:rPr>
          <w:rFonts w:ascii="Times New Roman" w:hAnsi="Times New Roman" w:cs="Times New Roman"/>
          <w:b/>
          <w:bCs/>
          <w:sz w:val="24"/>
          <w:szCs w:val="24"/>
        </w:rPr>
        <w:t xml:space="preserve">вероятности. </w:t>
      </w:r>
      <w:r w:rsidRPr="00B4611B">
        <w:rPr>
          <w:rFonts w:ascii="Times New Roman" w:hAnsi="Times New Roman" w:cs="Times New Roman"/>
          <w:sz w:val="24"/>
          <w:szCs w:val="24"/>
        </w:rPr>
        <w:t xml:space="preserve"> Примеры комбинаторных задач, перестановки, размещения.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 Правило умножения, перестановки, факториал числа. Сочет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а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  Бернулли. Успех и неудача. Вероятн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о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сти событий в серии испытаний Бернулли. </w:t>
      </w:r>
      <w:r w:rsidRPr="00B4611B">
        <w:rPr>
          <w:rFonts w:ascii="Times New Roman" w:eastAsia="Calibri" w:hAnsi="Times New Roman" w:cs="Times New Roman"/>
          <w:b/>
          <w:sz w:val="24"/>
          <w:szCs w:val="24"/>
        </w:rPr>
        <w:t xml:space="preserve">Случайные события. </w:t>
      </w:r>
      <w:r w:rsidRPr="00B4611B">
        <w:rPr>
          <w:rFonts w:ascii="Times New Roman" w:eastAsia="Calibri" w:hAnsi="Times New Roman" w:cs="Times New Roman"/>
          <w:sz w:val="24"/>
          <w:szCs w:val="24"/>
        </w:rPr>
        <w:t>Случайные опыты (эксп</w:t>
      </w:r>
      <w:r w:rsidRPr="00B4611B">
        <w:rPr>
          <w:rFonts w:ascii="Times New Roman" w:eastAsia="Calibri" w:hAnsi="Times New Roman" w:cs="Times New Roman"/>
          <w:sz w:val="24"/>
          <w:szCs w:val="24"/>
        </w:rPr>
        <w:t>е</w:t>
      </w:r>
      <w:r w:rsidRPr="00B4611B">
        <w:rPr>
          <w:rFonts w:ascii="Times New Roman" w:eastAsia="Calibri" w:hAnsi="Times New Roman" w:cs="Times New Roman"/>
          <w:sz w:val="24"/>
          <w:szCs w:val="24"/>
        </w:rPr>
        <w:t>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</w:t>
      </w:r>
      <w:r w:rsidRPr="00B4611B">
        <w:rPr>
          <w:rFonts w:ascii="Times New Roman" w:eastAsia="Calibri" w:hAnsi="Times New Roman" w:cs="Times New Roman"/>
          <w:sz w:val="24"/>
          <w:szCs w:val="24"/>
        </w:rPr>
        <w:t>о</w:t>
      </w:r>
      <w:r w:rsidRPr="00B4611B">
        <w:rPr>
          <w:rFonts w:ascii="Times New Roman" w:eastAsia="Calibri" w:hAnsi="Times New Roman" w:cs="Times New Roman"/>
          <w:sz w:val="24"/>
          <w:szCs w:val="24"/>
        </w:rPr>
        <w:t>ятности случайных событий. Опыты с равновозможными элементарными событиями. Кла</w:t>
      </w:r>
      <w:r w:rsidRPr="00B4611B">
        <w:rPr>
          <w:rFonts w:ascii="Times New Roman" w:eastAsia="Calibri" w:hAnsi="Times New Roman" w:cs="Times New Roman"/>
          <w:sz w:val="24"/>
          <w:szCs w:val="24"/>
        </w:rPr>
        <w:t>с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сические вероятностные опыты с использованием монет, кубиков.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Представление событий с помощью диаграмм Эйлера. Противоположные события, объединение и пересечение соб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ы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тий. Правило сложения вероятностей. Случайный выбор. Представление эксперимента в виде дерева. Независимые события. Умножение вероятностей независимых событий. П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о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следовательные независимые испытания.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Представление о независимых событиях в жизни. </w:t>
      </w:r>
    </w:p>
    <w:p w:rsid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B4611B" w:rsidRDefault="00B4611B" w:rsidP="00BB6D88">
      <w:pPr>
        <w:spacing w:after="0" w:line="240" w:lineRule="auto"/>
        <w:ind w:firstLine="397"/>
        <w:jc w:val="center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B4611B">
        <w:rPr>
          <w:rFonts w:ascii="Times New Roman" w:eastAsia="Calibri" w:hAnsi="Times New Roman" w:cs="Times New Roman"/>
          <w:b/>
          <w:i/>
          <w:sz w:val="24"/>
          <w:szCs w:val="24"/>
        </w:rPr>
        <w:lastRenderedPageBreak/>
        <w:t>Раздел «Геометрия»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b/>
          <w:i/>
          <w:sz w:val="24"/>
          <w:szCs w:val="24"/>
        </w:rPr>
      </w:pPr>
    </w:p>
    <w:p w:rsidR="00B4611B" w:rsidRPr="00B4611B" w:rsidRDefault="00B4611B" w:rsidP="00B4611B">
      <w:pPr>
        <w:spacing w:after="0" w:line="240" w:lineRule="auto"/>
        <w:jc w:val="center"/>
        <w:rPr>
          <w:rFonts w:ascii="Times New Roman" w:eastAsia="Calibri" w:hAnsi="Times New Roman" w:cs="Times New Roman"/>
          <w:b/>
          <w:caps/>
          <w:sz w:val="24"/>
          <w:szCs w:val="24"/>
        </w:rPr>
      </w:pPr>
      <w:r w:rsidRPr="00B4611B">
        <w:rPr>
          <w:rFonts w:ascii="Times New Roman" w:eastAsia="Calibri" w:hAnsi="Times New Roman" w:cs="Times New Roman"/>
          <w:b/>
          <w:caps/>
          <w:sz w:val="24"/>
          <w:szCs w:val="24"/>
        </w:rPr>
        <w:t>Геометрические фигуры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4611B">
        <w:rPr>
          <w:rFonts w:ascii="Times New Roman" w:eastAsia="Calibri" w:hAnsi="Times New Roman" w:cs="Times New Roman"/>
          <w:b/>
          <w:sz w:val="24"/>
          <w:szCs w:val="24"/>
        </w:rPr>
        <w:t>Фигуры в геометрии и в окружающем мире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Геометрическая фигура. Формирование представлений о </w:t>
      </w:r>
      <w:proofErr w:type="spellStart"/>
      <w:r w:rsidRPr="00B4611B">
        <w:rPr>
          <w:rFonts w:ascii="Times New Roman" w:eastAsia="Calibri" w:hAnsi="Times New Roman" w:cs="Times New Roman"/>
          <w:sz w:val="24"/>
          <w:szCs w:val="24"/>
        </w:rPr>
        <w:t>метапредметном</w:t>
      </w:r>
      <w:proofErr w:type="spellEnd"/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понятии «ф</w:t>
      </w:r>
      <w:r w:rsidRPr="00B4611B">
        <w:rPr>
          <w:rFonts w:ascii="Times New Roman" w:eastAsia="Calibri" w:hAnsi="Times New Roman" w:cs="Times New Roman"/>
          <w:sz w:val="24"/>
          <w:szCs w:val="24"/>
        </w:rPr>
        <w:t>и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гура».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gramStart"/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Точка, линия, отрезок, прямая, луч, ломаная, плоскость, угол, биссектриса угла и ее свойства, виды углов, многоугольники, круг. </w:t>
      </w:r>
      <w:proofErr w:type="gramEnd"/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sz w:val="24"/>
          <w:szCs w:val="24"/>
        </w:rPr>
        <w:t>Осевая симметрия геометрических фигур. Центральная симметрия геометрических ф</w:t>
      </w:r>
      <w:r w:rsidRPr="00B4611B">
        <w:rPr>
          <w:rFonts w:ascii="Times New Roman" w:eastAsia="Calibri" w:hAnsi="Times New Roman" w:cs="Times New Roman"/>
          <w:sz w:val="24"/>
          <w:szCs w:val="24"/>
        </w:rPr>
        <w:t>и</w:t>
      </w:r>
      <w:r w:rsidRPr="00B4611B">
        <w:rPr>
          <w:rFonts w:ascii="Times New Roman" w:eastAsia="Calibri" w:hAnsi="Times New Roman" w:cs="Times New Roman"/>
          <w:sz w:val="24"/>
          <w:szCs w:val="24"/>
        </w:rPr>
        <w:t>гур</w:t>
      </w:r>
      <w:r w:rsidR="00BC12C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b/>
          <w:sz w:val="24"/>
          <w:szCs w:val="24"/>
        </w:rPr>
        <w:t xml:space="preserve">Многоугольники </w:t>
      </w:r>
      <w:r w:rsidRPr="00B4611B">
        <w:rPr>
          <w:rFonts w:ascii="Times New Roman" w:eastAsia="Calibri" w:hAnsi="Times New Roman" w:cs="Times New Roman"/>
          <w:sz w:val="24"/>
          <w:szCs w:val="24"/>
        </w:rPr>
        <w:t>Многоугольник, его элементы и его свойства. Распознавание некот</w:t>
      </w:r>
      <w:r w:rsidRPr="00B4611B">
        <w:rPr>
          <w:rFonts w:ascii="Times New Roman" w:eastAsia="Calibri" w:hAnsi="Times New Roman" w:cs="Times New Roman"/>
          <w:sz w:val="24"/>
          <w:szCs w:val="24"/>
        </w:rPr>
        <w:t>о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рых многоугольников.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Выпуклые и невыпуклые многоугольники.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Правильные многоугольн</w:t>
      </w:r>
      <w:r w:rsidRPr="00B4611B">
        <w:rPr>
          <w:rFonts w:ascii="Times New Roman" w:eastAsia="Calibri" w:hAnsi="Times New Roman" w:cs="Times New Roman"/>
          <w:sz w:val="24"/>
          <w:szCs w:val="24"/>
        </w:rPr>
        <w:t>и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ки.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sz w:val="24"/>
          <w:szCs w:val="24"/>
        </w:rPr>
        <w:t>Треугольники. Высота, медиана, биссектриса, средняя линия треугольника. Равнобе</w:t>
      </w:r>
      <w:r w:rsidRPr="00B4611B">
        <w:rPr>
          <w:rFonts w:ascii="Times New Roman" w:eastAsia="Calibri" w:hAnsi="Times New Roman" w:cs="Times New Roman"/>
          <w:sz w:val="24"/>
          <w:szCs w:val="24"/>
        </w:rPr>
        <w:t>д</w:t>
      </w:r>
      <w:r w:rsidRPr="00B4611B">
        <w:rPr>
          <w:rFonts w:ascii="Times New Roman" w:eastAsia="Calibri" w:hAnsi="Times New Roman" w:cs="Times New Roman"/>
          <w:sz w:val="24"/>
          <w:szCs w:val="24"/>
        </w:rPr>
        <w:t>ренный треугольник, его свойства и признаки. Равносторонний треугольник. Прямоугол</w:t>
      </w:r>
      <w:r w:rsidRPr="00B4611B">
        <w:rPr>
          <w:rFonts w:ascii="Times New Roman" w:eastAsia="Calibri" w:hAnsi="Times New Roman" w:cs="Times New Roman"/>
          <w:sz w:val="24"/>
          <w:szCs w:val="24"/>
        </w:rPr>
        <w:t>ь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ный, остроугольный, тупоугольный треугольники. Внешние углы треугольника. Неравенство треугольника.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hAnsi="Times New Roman"/>
          <w:i/>
          <w:color w:val="0000CC"/>
          <w:sz w:val="24"/>
          <w:szCs w:val="24"/>
        </w:rPr>
      </w:pPr>
      <w:r w:rsidRPr="00B4611B">
        <w:rPr>
          <w:rFonts w:ascii="Times New Roman" w:eastAsia="Calibri" w:hAnsi="Times New Roman" w:cs="Times New Roman"/>
          <w:sz w:val="24"/>
          <w:szCs w:val="24"/>
        </w:rPr>
        <w:t>Четырехугольники. Параллелограмм, ромб, прямоугольник, квадрат, трапеция, равн</w:t>
      </w:r>
      <w:r w:rsidRPr="00B4611B">
        <w:rPr>
          <w:rFonts w:ascii="Times New Roman" w:eastAsia="Calibri" w:hAnsi="Times New Roman" w:cs="Times New Roman"/>
          <w:sz w:val="24"/>
          <w:szCs w:val="24"/>
        </w:rPr>
        <w:t>о</w:t>
      </w:r>
      <w:r w:rsidRPr="00B4611B">
        <w:rPr>
          <w:rFonts w:ascii="Times New Roman" w:eastAsia="Calibri" w:hAnsi="Times New Roman" w:cs="Times New Roman"/>
          <w:sz w:val="24"/>
          <w:szCs w:val="24"/>
        </w:rPr>
        <w:t>бедренная трапеция. Свойства и признаки параллелограмма, ромба, прямоугольника, квадр</w:t>
      </w:r>
      <w:r w:rsidRPr="00B4611B">
        <w:rPr>
          <w:rFonts w:ascii="Times New Roman" w:eastAsia="Calibri" w:hAnsi="Times New Roman" w:cs="Times New Roman"/>
          <w:sz w:val="24"/>
          <w:szCs w:val="24"/>
        </w:rPr>
        <w:t>а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та. </w:t>
      </w:r>
      <w:r w:rsidRPr="00BC12C7">
        <w:rPr>
          <w:rFonts w:ascii="Times New Roman" w:hAnsi="Times New Roman"/>
          <w:i/>
          <w:sz w:val="24"/>
          <w:szCs w:val="24"/>
        </w:rPr>
        <w:t>Сумма углов выпуклого многоугольника.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b/>
          <w:sz w:val="24"/>
          <w:szCs w:val="24"/>
        </w:rPr>
        <w:t xml:space="preserve">Окружность, круг. </w:t>
      </w:r>
      <w:r w:rsidRPr="00B4611B">
        <w:rPr>
          <w:rFonts w:ascii="Times New Roman" w:eastAsia="Calibri" w:hAnsi="Times New Roman" w:cs="Times New Roman"/>
          <w:sz w:val="24"/>
          <w:szCs w:val="24"/>
        </w:rPr>
        <w:t>Окружность, круг, их элементы и свойства; центральные и вписа</w:t>
      </w:r>
      <w:r w:rsidRPr="00B4611B">
        <w:rPr>
          <w:rFonts w:ascii="Times New Roman" w:eastAsia="Calibri" w:hAnsi="Times New Roman" w:cs="Times New Roman"/>
          <w:sz w:val="24"/>
          <w:szCs w:val="24"/>
        </w:rPr>
        <w:t>н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ные углы. Касательная и секущая к окружности,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их свойства. 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Вписанные и описанные окружности для треугольников,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четырехугольников, правильных многоугольников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b/>
          <w:sz w:val="24"/>
          <w:szCs w:val="24"/>
        </w:rPr>
        <w:t>Геометрические фигуры в пространстве (объемные тела)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Многогранник и его эл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е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менты. Названия многогранников с разным положением и количеством граней.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gramStart"/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Первичные представления о пирамиде, параллелепипеде, призме, сфере, шаре, цилиндре, конусе, их элементах и простейших свойствах. </w:t>
      </w:r>
      <w:proofErr w:type="gramEnd"/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B4611B" w:rsidRPr="00B4611B" w:rsidRDefault="00B4611B" w:rsidP="00B4611B">
      <w:pPr>
        <w:spacing w:after="0" w:line="240" w:lineRule="auto"/>
        <w:jc w:val="center"/>
        <w:rPr>
          <w:rFonts w:ascii="Times New Roman" w:eastAsia="Calibri" w:hAnsi="Times New Roman" w:cs="Times New Roman"/>
          <w:b/>
          <w:caps/>
          <w:sz w:val="24"/>
          <w:szCs w:val="24"/>
        </w:rPr>
      </w:pPr>
      <w:r w:rsidRPr="00B4611B">
        <w:rPr>
          <w:rFonts w:ascii="Times New Roman" w:eastAsia="Calibri" w:hAnsi="Times New Roman" w:cs="Times New Roman"/>
          <w:b/>
          <w:caps/>
          <w:sz w:val="24"/>
          <w:szCs w:val="24"/>
        </w:rPr>
        <w:t>Отношения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b/>
          <w:sz w:val="24"/>
          <w:szCs w:val="24"/>
        </w:rPr>
        <w:t>Равенство фигур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Свойства равных треугольников. Признаки равенства треугольников.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b/>
          <w:sz w:val="24"/>
          <w:szCs w:val="24"/>
        </w:rPr>
        <w:t xml:space="preserve">Параллельность </w:t>
      </w:r>
      <w:proofErr w:type="gramStart"/>
      <w:r w:rsidRPr="00B4611B">
        <w:rPr>
          <w:rFonts w:ascii="Times New Roman" w:eastAsia="Calibri" w:hAnsi="Times New Roman" w:cs="Times New Roman"/>
          <w:b/>
          <w:sz w:val="24"/>
          <w:szCs w:val="24"/>
        </w:rPr>
        <w:t>прямых</w:t>
      </w:r>
      <w:proofErr w:type="gramEnd"/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Признаки и свойства </w:t>
      </w:r>
      <w:proofErr w:type="gramStart"/>
      <w:r w:rsidRPr="00B4611B">
        <w:rPr>
          <w:rFonts w:ascii="Times New Roman" w:eastAsia="Calibri" w:hAnsi="Times New Roman" w:cs="Times New Roman"/>
          <w:sz w:val="24"/>
          <w:szCs w:val="24"/>
        </w:rPr>
        <w:t>параллельных</w:t>
      </w:r>
      <w:proofErr w:type="gramEnd"/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прямых. Аксиома параллельности Евклида. Теорема Фалеса.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b/>
          <w:sz w:val="24"/>
          <w:szCs w:val="24"/>
        </w:rPr>
        <w:t>Перпендикулярные прямые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Прямой угол. Перпендикуляр </w:t>
      </w:r>
      <w:proofErr w:type="gramStart"/>
      <w:r w:rsidRPr="00B4611B">
        <w:rPr>
          <w:rFonts w:ascii="Times New Roman" w:eastAsia="Calibri" w:hAnsi="Times New Roman" w:cs="Times New Roman"/>
          <w:sz w:val="24"/>
          <w:szCs w:val="24"/>
        </w:rPr>
        <w:t>к</w:t>
      </w:r>
      <w:proofErr w:type="gramEnd"/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прямой. Наклонная, проекция. Серединный перпендик</w:t>
      </w:r>
      <w:r w:rsidRPr="00B4611B">
        <w:rPr>
          <w:rFonts w:ascii="Times New Roman" w:eastAsia="Calibri" w:hAnsi="Times New Roman" w:cs="Times New Roman"/>
          <w:sz w:val="24"/>
          <w:szCs w:val="24"/>
        </w:rPr>
        <w:t>у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ляр к отрезку.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Свойства и признаки перпендикулярности.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4611B">
        <w:rPr>
          <w:rFonts w:ascii="Times New Roman" w:eastAsia="Calibri" w:hAnsi="Times New Roman" w:cs="Times New Roman"/>
          <w:b/>
          <w:sz w:val="24"/>
          <w:szCs w:val="24"/>
        </w:rPr>
        <w:t xml:space="preserve">Подобие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i/>
          <w:sz w:val="24"/>
          <w:szCs w:val="24"/>
        </w:rPr>
        <w:t>Пропорциональные отрезки, подобие фигур. Подобные треугольники. Признаки подобия треугольников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b/>
          <w:sz w:val="24"/>
          <w:szCs w:val="24"/>
        </w:rPr>
        <w:t>Взаимное расположение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прямой и окружности,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двух окружностей.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B4611B" w:rsidRPr="00B4611B" w:rsidRDefault="00B4611B" w:rsidP="00B4611B">
      <w:pPr>
        <w:spacing w:after="0" w:line="240" w:lineRule="auto"/>
        <w:ind w:firstLine="397"/>
        <w:jc w:val="center"/>
        <w:rPr>
          <w:rFonts w:ascii="Times New Roman" w:eastAsia="Calibri" w:hAnsi="Times New Roman" w:cs="Times New Roman"/>
          <w:b/>
          <w:caps/>
          <w:sz w:val="24"/>
          <w:szCs w:val="24"/>
        </w:rPr>
      </w:pPr>
    </w:p>
    <w:p w:rsidR="00B4611B" w:rsidRPr="00B4611B" w:rsidRDefault="00B4611B" w:rsidP="00B4611B">
      <w:pPr>
        <w:spacing w:after="0" w:line="240" w:lineRule="auto"/>
        <w:ind w:firstLine="397"/>
        <w:jc w:val="center"/>
        <w:rPr>
          <w:rFonts w:ascii="Times New Roman" w:eastAsia="Calibri" w:hAnsi="Times New Roman" w:cs="Times New Roman"/>
          <w:b/>
          <w:caps/>
          <w:sz w:val="24"/>
          <w:szCs w:val="24"/>
        </w:rPr>
      </w:pPr>
      <w:r w:rsidRPr="00B4611B">
        <w:rPr>
          <w:rFonts w:ascii="Times New Roman" w:eastAsia="Calibri" w:hAnsi="Times New Roman" w:cs="Times New Roman"/>
          <w:b/>
          <w:caps/>
          <w:sz w:val="24"/>
          <w:szCs w:val="24"/>
        </w:rPr>
        <w:t>Измерения и вычисления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4611B">
        <w:rPr>
          <w:rFonts w:ascii="Times New Roman" w:eastAsia="Calibri" w:hAnsi="Times New Roman" w:cs="Times New Roman"/>
          <w:b/>
          <w:sz w:val="24"/>
          <w:szCs w:val="24"/>
        </w:rPr>
        <w:t xml:space="preserve">Величины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sz w:val="24"/>
          <w:szCs w:val="24"/>
        </w:rPr>
        <w:t>Понятие величины. Длина. Измерение длины. Единицы измерения длины. Величина у</w:t>
      </w:r>
      <w:r w:rsidRPr="00B4611B">
        <w:rPr>
          <w:rFonts w:ascii="Times New Roman" w:eastAsia="Calibri" w:hAnsi="Times New Roman" w:cs="Times New Roman"/>
          <w:sz w:val="24"/>
          <w:szCs w:val="24"/>
        </w:rPr>
        <w:t>г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ла. Градусная мера угла.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sz w:val="24"/>
          <w:szCs w:val="24"/>
        </w:rPr>
        <w:t>Понятие о площади плоской фигуры и ее свойствах. Измерение площадей. Единицы и</w:t>
      </w:r>
      <w:r w:rsidRPr="00B4611B">
        <w:rPr>
          <w:rFonts w:ascii="Times New Roman" w:eastAsia="Calibri" w:hAnsi="Times New Roman" w:cs="Times New Roman"/>
          <w:sz w:val="24"/>
          <w:szCs w:val="24"/>
        </w:rPr>
        <w:t>з</w:t>
      </w:r>
      <w:r w:rsidRPr="00B4611B">
        <w:rPr>
          <w:rFonts w:ascii="Times New Roman" w:eastAsia="Calibri" w:hAnsi="Times New Roman" w:cs="Times New Roman"/>
          <w:sz w:val="24"/>
          <w:szCs w:val="24"/>
        </w:rPr>
        <w:t>мерения площади.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sz w:val="24"/>
          <w:szCs w:val="24"/>
        </w:rPr>
        <w:t>Представление об объеме и его свойствах. Измерение объема. Единицы измерения объ</w:t>
      </w:r>
      <w:r w:rsidRPr="00B4611B">
        <w:rPr>
          <w:rFonts w:ascii="Times New Roman" w:eastAsia="Calibri" w:hAnsi="Times New Roman" w:cs="Times New Roman"/>
          <w:sz w:val="24"/>
          <w:szCs w:val="24"/>
        </w:rPr>
        <w:t>е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мов.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b/>
          <w:sz w:val="24"/>
          <w:szCs w:val="24"/>
        </w:rPr>
        <w:t>Измерения и вычисления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sz w:val="24"/>
          <w:szCs w:val="24"/>
        </w:rPr>
        <w:lastRenderedPageBreak/>
        <w:t>Инструменты для измерений и построений; измерение и вычисление углов, длин (ра</w:t>
      </w:r>
      <w:r w:rsidRPr="00B4611B">
        <w:rPr>
          <w:rFonts w:ascii="Times New Roman" w:eastAsia="Calibri" w:hAnsi="Times New Roman" w:cs="Times New Roman"/>
          <w:sz w:val="24"/>
          <w:szCs w:val="24"/>
        </w:rPr>
        <w:t>с</w:t>
      </w:r>
      <w:r w:rsidRPr="00B4611B">
        <w:rPr>
          <w:rFonts w:ascii="Times New Roman" w:eastAsia="Calibri" w:hAnsi="Times New Roman" w:cs="Times New Roman"/>
          <w:sz w:val="24"/>
          <w:szCs w:val="24"/>
        </w:rPr>
        <w:t>стояний), площадей. Тригонометрические функции острого угла в прямоугольном треугол</w:t>
      </w:r>
      <w:r w:rsidRPr="00B4611B">
        <w:rPr>
          <w:rFonts w:ascii="Times New Roman" w:eastAsia="Calibri" w:hAnsi="Times New Roman" w:cs="Times New Roman"/>
          <w:sz w:val="24"/>
          <w:szCs w:val="24"/>
        </w:rPr>
        <w:t>ь</w:t>
      </w:r>
      <w:r w:rsidRPr="00B4611B">
        <w:rPr>
          <w:rFonts w:ascii="Times New Roman" w:eastAsia="Calibri" w:hAnsi="Times New Roman" w:cs="Times New Roman"/>
          <w:sz w:val="24"/>
          <w:szCs w:val="24"/>
        </w:rPr>
        <w:t>нике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. </w:t>
      </w:r>
      <w:r w:rsidRPr="00BC12C7">
        <w:rPr>
          <w:rFonts w:ascii="Times New Roman" w:hAnsi="Times New Roman"/>
          <w:i/>
          <w:sz w:val="24"/>
          <w:szCs w:val="24"/>
        </w:rPr>
        <w:t>Формулы, связывающие синус, косинус, тангенс, котангенс одного и того же угла. З</w:t>
      </w:r>
      <w:r w:rsidRPr="00BC12C7">
        <w:rPr>
          <w:rFonts w:ascii="Times New Roman" w:hAnsi="Times New Roman"/>
          <w:i/>
          <w:sz w:val="24"/>
          <w:szCs w:val="24"/>
        </w:rPr>
        <w:t>а</w:t>
      </w:r>
      <w:r w:rsidRPr="00BC12C7">
        <w:rPr>
          <w:rFonts w:ascii="Times New Roman" w:hAnsi="Times New Roman"/>
          <w:i/>
          <w:sz w:val="24"/>
          <w:szCs w:val="24"/>
        </w:rPr>
        <w:t>мечательные точки треугольника.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Тригонометрические функции тупого угла. 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Вычисление элементов треугольников с использованием тригонометрических соотношений. Формулы площади треугольника, параллелограмма и его частных видов, формулы длины окружности и площади круга. Сравнение и вычисление площадей. Теорема Пифагора.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Теорема синусов. Теорема косинусов.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4611B">
        <w:rPr>
          <w:rFonts w:ascii="Times New Roman" w:eastAsia="Calibri" w:hAnsi="Times New Roman" w:cs="Times New Roman"/>
          <w:b/>
          <w:sz w:val="24"/>
          <w:szCs w:val="24"/>
        </w:rPr>
        <w:t xml:space="preserve">Расстояния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hAnsi="Times New Roman"/>
          <w:i/>
          <w:color w:val="0000CC"/>
          <w:sz w:val="24"/>
          <w:szCs w:val="24"/>
        </w:rPr>
      </w:pP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Расстояние между точками. Расстояние от точки </w:t>
      </w:r>
      <w:proofErr w:type="gramStart"/>
      <w:r w:rsidRPr="00B4611B">
        <w:rPr>
          <w:rFonts w:ascii="Times New Roman" w:eastAsia="Calibri" w:hAnsi="Times New Roman" w:cs="Times New Roman"/>
          <w:sz w:val="24"/>
          <w:szCs w:val="24"/>
        </w:rPr>
        <w:t>до</w:t>
      </w:r>
      <w:proofErr w:type="gramEnd"/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прямой.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Расстояние между фигур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а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ми. </w:t>
      </w:r>
      <w:r w:rsidRPr="00BC12C7">
        <w:rPr>
          <w:rFonts w:ascii="Times New Roman" w:hAnsi="Times New Roman"/>
          <w:i/>
          <w:sz w:val="24"/>
          <w:szCs w:val="24"/>
        </w:rPr>
        <w:t xml:space="preserve">Расстояние между </w:t>
      </w:r>
      <w:proofErr w:type="gramStart"/>
      <w:r w:rsidRPr="00BC12C7">
        <w:rPr>
          <w:rFonts w:ascii="Times New Roman" w:hAnsi="Times New Roman"/>
          <w:i/>
          <w:sz w:val="24"/>
          <w:szCs w:val="24"/>
        </w:rPr>
        <w:t>параллельными</w:t>
      </w:r>
      <w:proofErr w:type="gramEnd"/>
      <w:r w:rsidRPr="00BC12C7">
        <w:rPr>
          <w:rFonts w:ascii="Times New Roman" w:hAnsi="Times New Roman"/>
          <w:i/>
          <w:sz w:val="24"/>
          <w:szCs w:val="24"/>
        </w:rPr>
        <w:t xml:space="preserve"> прямыми.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b/>
          <w:sz w:val="24"/>
          <w:szCs w:val="24"/>
        </w:rPr>
        <w:t>Геометрические построения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Геометрические построения для иллюстрации свойств геометрических фигур.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Инструменты для построений: циркуль, линейка, угольник.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Простейшие построения циркулем и линейкой: построение биссектрисы угла, перпендикуляра к прямой, угла, равного </w:t>
      </w:r>
      <w:proofErr w:type="gramStart"/>
      <w:r w:rsidRPr="00B4611B">
        <w:rPr>
          <w:rFonts w:ascii="Times New Roman" w:eastAsia="Calibri" w:hAnsi="Times New Roman" w:cs="Times New Roman"/>
          <w:i/>
          <w:sz w:val="24"/>
          <w:szCs w:val="24"/>
        </w:rPr>
        <w:t>данному</w:t>
      </w:r>
      <w:proofErr w:type="gramEnd"/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,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i/>
          <w:sz w:val="24"/>
          <w:szCs w:val="24"/>
        </w:rPr>
        <w:t>Построение треугольников по трем сторонам, двум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сторонам и углу между ними, ст</w:t>
      </w:r>
      <w:r w:rsidRPr="00B4611B">
        <w:rPr>
          <w:rFonts w:ascii="Times New Roman" w:eastAsia="Calibri" w:hAnsi="Times New Roman" w:cs="Times New Roman"/>
          <w:sz w:val="24"/>
          <w:szCs w:val="24"/>
        </w:rPr>
        <w:t>о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роне и двум прилежащим к ней углам.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Деление отрезка в данном отношении.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</w:p>
    <w:p w:rsidR="00B4611B" w:rsidRPr="00B4611B" w:rsidRDefault="00B4611B" w:rsidP="00B4611B">
      <w:pPr>
        <w:spacing w:after="0" w:line="240" w:lineRule="auto"/>
        <w:jc w:val="center"/>
        <w:rPr>
          <w:rFonts w:ascii="Times New Roman" w:eastAsia="Calibri" w:hAnsi="Times New Roman" w:cs="Times New Roman"/>
          <w:b/>
          <w:caps/>
          <w:sz w:val="24"/>
          <w:szCs w:val="24"/>
        </w:rPr>
      </w:pPr>
      <w:r w:rsidRPr="00B4611B">
        <w:rPr>
          <w:rFonts w:ascii="Times New Roman" w:eastAsia="Calibri" w:hAnsi="Times New Roman" w:cs="Times New Roman"/>
          <w:b/>
          <w:caps/>
          <w:sz w:val="24"/>
          <w:szCs w:val="24"/>
        </w:rPr>
        <w:t>Геометрические преобразования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4611B">
        <w:rPr>
          <w:rFonts w:ascii="Times New Roman" w:eastAsia="Calibri" w:hAnsi="Times New Roman" w:cs="Times New Roman"/>
          <w:b/>
          <w:sz w:val="24"/>
          <w:szCs w:val="24"/>
        </w:rPr>
        <w:t xml:space="preserve">Преобразования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Понятие преобразования. Представление о </w:t>
      </w:r>
      <w:proofErr w:type="spellStart"/>
      <w:r w:rsidRPr="00B4611B">
        <w:rPr>
          <w:rFonts w:ascii="Times New Roman" w:eastAsia="Calibri" w:hAnsi="Times New Roman" w:cs="Times New Roman"/>
          <w:sz w:val="24"/>
          <w:szCs w:val="24"/>
        </w:rPr>
        <w:t>метапредметном</w:t>
      </w:r>
      <w:proofErr w:type="spellEnd"/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понятии «преобразование».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Подобие.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4611B">
        <w:rPr>
          <w:rFonts w:ascii="Times New Roman" w:eastAsia="Calibri" w:hAnsi="Times New Roman" w:cs="Times New Roman"/>
          <w:b/>
          <w:sz w:val="24"/>
          <w:szCs w:val="24"/>
        </w:rPr>
        <w:t xml:space="preserve">Движения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Осевая и центральная симметрия,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поворот и параллельный перенос. Комбинации движ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е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ний на плоскости и их свойства.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</w:p>
    <w:p w:rsidR="00B4611B" w:rsidRPr="00B4611B" w:rsidRDefault="00B4611B" w:rsidP="00B4611B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b/>
          <w:caps/>
          <w:sz w:val="24"/>
          <w:szCs w:val="24"/>
        </w:rPr>
        <w:t>Векторы и координаты на плоскости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4611B">
        <w:rPr>
          <w:rFonts w:ascii="Times New Roman" w:eastAsia="Calibri" w:hAnsi="Times New Roman" w:cs="Times New Roman"/>
          <w:b/>
          <w:sz w:val="24"/>
          <w:szCs w:val="24"/>
        </w:rPr>
        <w:t xml:space="preserve">Векторы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Понятие вектора, действия над векторами, использование векторов в физике,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разложение вектора на составляющие, скалярное произведение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4611B">
        <w:rPr>
          <w:rFonts w:ascii="Times New Roman" w:eastAsia="Calibri" w:hAnsi="Times New Roman" w:cs="Times New Roman"/>
          <w:b/>
          <w:sz w:val="24"/>
          <w:szCs w:val="24"/>
        </w:rPr>
        <w:t xml:space="preserve">Координаты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Основные понятия, 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координаты вектора, расстояние между точками. Координаты с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е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редины отрезка. Уравнения фигур.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Применение векторов и координат для решения простейших геометрических задач.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i/>
          <w:caps/>
          <w:sz w:val="24"/>
          <w:szCs w:val="24"/>
        </w:rPr>
      </w:pPr>
    </w:p>
    <w:p w:rsidR="00B4611B" w:rsidRPr="00B4611B" w:rsidRDefault="00B4611B" w:rsidP="00B4611B">
      <w:pPr>
        <w:spacing w:after="0" w:line="240" w:lineRule="auto"/>
        <w:jc w:val="center"/>
        <w:rPr>
          <w:rFonts w:ascii="Times New Roman" w:eastAsia="Calibri" w:hAnsi="Times New Roman" w:cs="Times New Roman"/>
          <w:b/>
          <w:caps/>
          <w:sz w:val="24"/>
          <w:szCs w:val="24"/>
        </w:rPr>
      </w:pPr>
      <w:r w:rsidRPr="00B4611B">
        <w:rPr>
          <w:rFonts w:ascii="Times New Roman" w:eastAsia="Calibri" w:hAnsi="Times New Roman" w:cs="Times New Roman"/>
          <w:b/>
          <w:caps/>
          <w:sz w:val="24"/>
          <w:szCs w:val="24"/>
        </w:rPr>
        <w:t>История математики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B4611B">
        <w:rPr>
          <w:rFonts w:ascii="Times New Roman" w:eastAsia="Calibri" w:hAnsi="Times New Roman" w:cs="Times New Roman"/>
          <w:i/>
          <w:sz w:val="24"/>
          <w:szCs w:val="24"/>
        </w:rPr>
        <w:t>Возникновение математики как науки, этапы ее развития. Основные разделы матем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а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тики. Выдающиеся математики и их вклад в развитие науки.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B4611B">
        <w:rPr>
          <w:rFonts w:ascii="Times New Roman" w:eastAsia="Calibri" w:hAnsi="Times New Roman" w:cs="Times New Roman"/>
          <w:i/>
          <w:sz w:val="24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и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стем координат.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B4611B">
        <w:rPr>
          <w:rFonts w:ascii="Times New Roman" w:eastAsia="Calibri" w:hAnsi="Times New Roman" w:cs="Times New Roman"/>
          <w:i/>
          <w:sz w:val="24"/>
          <w:szCs w:val="24"/>
        </w:rPr>
        <w:t>От земледелия к геометрии. Пифагор и его школа. Фалес, Архимед. Платон и Арист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о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тель. Построение правильных многоугольников. </w:t>
      </w:r>
      <w:proofErr w:type="spellStart"/>
      <w:r w:rsidRPr="00B4611B">
        <w:rPr>
          <w:rFonts w:ascii="Times New Roman" w:eastAsia="Calibri" w:hAnsi="Times New Roman" w:cs="Times New Roman"/>
          <w:i/>
          <w:sz w:val="24"/>
          <w:szCs w:val="24"/>
        </w:rPr>
        <w:t>Триссекция</w:t>
      </w:r>
      <w:proofErr w:type="spellEnd"/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 угла. Квадратура круга. Удво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е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ние куба. История числа π. «Начала» Евклида. Л. Эйлер, Н. И. Лобачевский. История пятого постулата.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Геометрия и искусство. Геометрические закономерности окружающего мира.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B4611B">
        <w:rPr>
          <w:rFonts w:ascii="Times New Roman" w:eastAsia="Calibri" w:hAnsi="Times New Roman" w:cs="Times New Roman"/>
          <w:i/>
          <w:sz w:val="24"/>
          <w:szCs w:val="24"/>
        </w:rPr>
        <w:lastRenderedPageBreak/>
        <w:t>Астрономия и геометрия. Что и как узнали Анаксагор, Эратосфен и Аристарх о разм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>е</w:t>
      </w:r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рах Луны, Земли и Солнца. Расстояния от Земли до Луны и Солнца. Измерение расстояния от Земли до Марса.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Роль российских ученых в развитии математики: Л. Эйлер. Н. И. Лобачевский, П. Л. Чебышев, С. Ковалевская, А. Н. Колмогоров.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Математика в развитии России: Петр I, школа математических и </w:t>
      </w:r>
      <w:proofErr w:type="spellStart"/>
      <w:r w:rsidRPr="00B4611B">
        <w:rPr>
          <w:rFonts w:ascii="Times New Roman" w:eastAsia="Calibri" w:hAnsi="Times New Roman" w:cs="Times New Roman"/>
          <w:i/>
          <w:sz w:val="24"/>
          <w:szCs w:val="24"/>
        </w:rPr>
        <w:t>навигацких</w:t>
      </w:r>
      <w:proofErr w:type="spellEnd"/>
      <w:r w:rsidRPr="00B4611B">
        <w:rPr>
          <w:rFonts w:ascii="Times New Roman" w:eastAsia="Calibri" w:hAnsi="Times New Roman" w:cs="Times New Roman"/>
          <w:i/>
          <w:sz w:val="24"/>
          <w:szCs w:val="24"/>
        </w:rPr>
        <w:t xml:space="preserve"> наук, развитие российского флота, А. Н. Крылов. Космическая программа и М. В. Келдыш.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i/>
          <w:caps/>
          <w:sz w:val="24"/>
          <w:szCs w:val="24"/>
        </w:rPr>
      </w:pPr>
    </w:p>
    <w:p w:rsidR="00B4611B" w:rsidRPr="00B4611B" w:rsidRDefault="00B4611B" w:rsidP="00B4611B">
      <w:pPr>
        <w:spacing w:after="0" w:line="240" w:lineRule="auto"/>
        <w:jc w:val="center"/>
        <w:rPr>
          <w:rFonts w:ascii="Times New Roman" w:eastAsia="Calibri" w:hAnsi="Times New Roman" w:cs="Times New Roman"/>
          <w:b/>
          <w:caps/>
          <w:sz w:val="24"/>
          <w:szCs w:val="24"/>
        </w:rPr>
      </w:pPr>
      <w:r w:rsidRPr="00B4611B">
        <w:rPr>
          <w:rFonts w:ascii="Times New Roman" w:eastAsia="Calibri" w:hAnsi="Times New Roman" w:cs="Times New Roman"/>
          <w:b/>
          <w:caps/>
          <w:sz w:val="24"/>
          <w:szCs w:val="24"/>
        </w:rPr>
        <w:t>Элементы теории множеств и математической логики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b/>
          <w:sz w:val="24"/>
          <w:szCs w:val="24"/>
        </w:rPr>
        <w:t>Множества и отношения между ними.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sz w:val="24"/>
          <w:szCs w:val="24"/>
        </w:rPr>
        <w:t>Множество, элемент множества. Задание множеств перечислением элементов, характ</w:t>
      </w:r>
      <w:r w:rsidRPr="00B4611B">
        <w:rPr>
          <w:rFonts w:ascii="Times New Roman" w:eastAsia="Calibri" w:hAnsi="Times New Roman" w:cs="Times New Roman"/>
          <w:sz w:val="24"/>
          <w:szCs w:val="24"/>
        </w:rPr>
        <w:t>е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ристическим свойством. Подмножество. Объединение и пересечение множеств.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4611B">
        <w:rPr>
          <w:rFonts w:ascii="Times New Roman" w:eastAsia="Calibri" w:hAnsi="Times New Roman" w:cs="Times New Roman"/>
          <w:b/>
          <w:sz w:val="24"/>
          <w:szCs w:val="24"/>
        </w:rPr>
        <w:t>Элементы логики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611B">
        <w:rPr>
          <w:rFonts w:ascii="Times New Roman" w:eastAsia="Calibri" w:hAnsi="Times New Roman" w:cs="Times New Roman"/>
          <w:sz w:val="24"/>
          <w:szCs w:val="24"/>
        </w:rPr>
        <w:t>Определение. Аксиомы и теоремы. Доказательство. Доказательство от противного. Те</w:t>
      </w:r>
      <w:r w:rsidRPr="00B4611B">
        <w:rPr>
          <w:rFonts w:ascii="Times New Roman" w:eastAsia="Calibri" w:hAnsi="Times New Roman" w:cs="Times New Roman"/>
          <w:sz w:val="24"/>
          <w:szCs w:val="24"/>
        </w:rPr>
        <w:t>о</w:t>
      </w: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рема, обратная </w:t>
      </w:r>
      <w:proofErr w:type="gramStart"/>
      <w:r w:rsidRPr="00B4611B">
        <w:rPr>
          <w:rFonts w:ascii="Times New Roman" w:eastAsia="Calibri" w:hAnsi="Times New Roman" w:cs="Times New Roman"/>
          <w:sz w:val="24"/>
          <w:szCs w:val="24"/>
        </w:rPr>
        <w:t>данной</w:t>
      </w:r>
      <w:proofErr w:type="gramEnd"/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. Пример и </w:t>
      </w:r>
      <w:proofErr w:type="spellStart"/>
      <w:r w:rsidRPr="00B4611B">
        <w:rPr>
          <w:rFonts w:ascii="Times New Roman" w:eastAsia="Calibri" w:hAnsi="Times New Roman" w:cs="Times New Roman"/>
          <w:sz w:val="24"/>
          <w:szCs w:val="24"/>
        </w:rPr>
        <w:t>контрпример</w:t>
      </w:r>
      <w:proofErr w:type="spellEnd"/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hAnsi="Times New Roman"/>
          <w:b/>
          <w:i/>
          <w:sz w:val="24"/>
          <w:szCs w:val="24"/>
        </w:rPr>
      </w:pPr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Понятие о равносильности, следовании, употребление логических </w:t>
      </w:r>
      <w:proofErr w:type="gramStart"/>
      <w:r w:rsidRPr="00B4611B">
        <w:rPr>
          <w:rFonts w:ascii="Times New Roman" w:eastAsia="Calibri" w:hAnsi="Times New Roman" w:cs="Times New Roman"/>
          <w:sz w:val="24"/>
          <w:szCs w:val="24"/>
        </w:rPr>
        <w:t>связок</w:t>
      </w:r>
      <w:proofErr w:type="gramEnd"/>
      <w:r w:rsidRPr="00B4611B">
        <w:rPr>
          <w:rFonts w:ascii="Times New Roman" w:eastAsia="Calibri" w:hAnsi="Times New Roman" w:cs="Times New Roman"/>
          <w:sz w:val="24"/>
          <w:szCs w:val="24"/>
        </w:rPr>
        <w:t xml:space="preserve"> если ..., то ..., в том и только в том случае, логические связки и, или.</w:t>
      </w:r>
    </w:p>
    <w:p w:rsidR="00B4611B" w:rsidRPr="00B4611B" w:rsidRDefault="00B4611B" w:rsidP="00B4611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</w:p>
    <w:p w:rsidR="00B4611B" w:rsidRDefault="00B4611B" w:rsidP="00B4611B"/>
    <w:p w:rsidR="00B4611B" w:rsidRPr="002E41C6" w:rsidRDefault="00B4611B" w:rsidP="00360FF8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  <w:sectPr w:rsidR="00B4611B" w:rsidRPr="002E41C6" w:rsidSect="00A12B8F">
          <w:pgSz w:w="11906" w:h="16838"/>
          <w:pgMar w:top="1134" w:right="851" w:bottom="1134" w:left="1418" w:header="709" w:footer="709" w:gutter="0"/>
          <w:cols w:space="708"/>
          <w:docGrid w:linePitch="360"/>
        </w:sectPr>
      </w:pPr>
    </w:p>
    <w:p w:rsidR="00A12B8F" w:rsidRPr="002E41C6" w:rsidRDefault="00A12B8F" w:rsidP="002E41C6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E41C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3. Тематическое планирование с указанием количества часов, отводимых на освоение каждой темы</w:t>
      </w:r>
    </w:p>
    <w:p w:rsidR="00A12B8F" w:rsidRPr="00BC12C7" w:rsidRDefault="00B67DA1" w:rsidP="002E41C6">
      <w:pPr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 w:rsidRPr="00BC12C7">
        <w:rPr>
          <w:rFonts w:ascii="Times New Roman" w:hAnsi="Times New Roman"/>
          <w:i/>
          <w:sz w:val="28"/>
          <w:szCs w:val="28"/>
        </w:rPr>
        <w:t>О</w:t>
      </w:r>
      <w:r w:rsidR="00340649" w:rsidRPr="00BC12C7">
        <w:rPr>
          <w:rFonts w:ascii="Times New Roman" w:hAnsi="Times New Roman"/>
          <w:i/>
          <w:sz w:val="28"/>
          <w:szCs w:val="28"/>
        </w:rPr>
        <w:t xml:space="preserve">бозначенные в тематическом </w:t>
      </w:r>
      <w:r w:rsidRPr="00BC12C7">
        <w:rPr>
          <w:rFonts w:ascii="Times New Roman" w:hAnsi="Times New Roman"/>
          <w:i/>
          <w:sz w:val="28"/>
          <w:szCs w:val="28"/>
        </w:rPr>
        <w:t>планировании  математические диктанты, терминологические диктанты</w:t>
      </w:r>
      <w:r w:rsidR="00340649" w:rsidRPr="00BC12C7">
        <w:rPr>
          <w:rFonts w:ascii="Times New Roman" w:hAnsi="Times New Roman"/>
          <w:i/>
          <w:sz w:val="28"/>
          <w:szCs w:val="28"/>
        </w:rPr>
        <w:t xml:space="preserve"> размещены в </w:t>
      </w:r>
      <w:proofErr w:type="spellStart"/>
      <w:r w:rsidR="00340649" w:rsidRPr="00BC12C7">
        <w:rPr>
          <w:rFonts w:ascii="Times New Roman" w:hAnsi="Times New Roman"/>
          <w:i/>
          <w:sz w:val="28"/>
          <w:szCs w:val="28"/>
        </w:rPr>
        <w:t>реп</w:t>
      </w:r>
      <w:r w:rsidR="00340649" w:rsidRPr="00BC12C7">
        <w:rPr>
          <w:rFonts w:ascii="Times New Roman" w:hAnsi="Times New Roman"/>
          <w:i/>
          <w:sz w:val="28"/>
          <w:szCs w:val="28"/>
        </w:rPr>
        <w:t>о</w:t>
      </w:r>
      <w:r w:rsidR="00340649" w:rsidRPr="00BC12C7">
        <w:rPr>
          <w:rFonts w:ascii="Times New Roman" w:hAnsi="Times New Roman"/>
          <w:i/>
          <w:sz w:val="28"/>
          <w:szCs w:val="28"/>
        </w:rPr>
        <w:t>зитории</w:t>
      </w:r>
      <w:proofErr w:type="spellEnd"/>
      <w:r w:rsidR="00340649" w:rsidRPr="00BC12C7">
        <w:rPr>
          <w:rFonts w:ascii="Times New Roman" w:hAnsi="Times New Roman"/>
          <w:i/>
          <w:sz w:val="28"/>
          <w:szCs w:val="28"/>
        </w:rPr>
        <w:t xml:space="preserve"> Р</w:t>
      </w:r>
      <w:proofErr w:type="gramStart"/>
      <w:r w:rsidR="00340649" w:rsidRPr="00BC12C7">
        <w:rPr>
          <w:rFonts w:ascii="Times New Roman" w:hAnsi="Times New Roman"/>
          <w:i/>
          <w:sz w:val="28"/>
          <w:szCs w:val="28"/>
        </w:rPr>
        <w:t>1</w:t>
      </w:r>
      <w:proofErr w:type="gramEnd"/>
      <w:r w:rsidR="00340649" w:rsidRPr="00BC12C7">
        <w:rPr>
          <w:rFonts w:ascii="Times New Roman" w:hAnsi="Times New Roman"/>
          <w:i/>
          <w:sz w:val="28"/>
          <w:szCs w:val="28"/>
        </w:rPr>
        <w:t>.3.3.4.1</w:t>
      </w:r>
      <w:r w:rsidRPr="00BC12C7">
        <w:rPr>
          <w:rFonts w:ascii="Times New Roman" w:hAnsi="Times New Roman"/>
          <w:i/>
          <w:sz w:val="28"/>
          <w:szCs w:val="28"/>
        </w:rPr>
        <w:t>, контрольные и самостоятельные работы «</w:t>
      </w:r>
      <w:r w:rsidR="006D3DF6" w:rsidRPr="00BC12C7">
        <w:rPr>
          <w:rFonts w:ascii="Times New Roman" w:eastAsia="Times New Roman" w:hAnsi="Times New Roman" w:cs="Times New Roman"/>
          <w:i/>
          <w:sz w:val="28"/>
          <w:szCs w:val="24"/>
        </w:rPr>
        <w:t xml:space="preserve">Потапов М.К., </w:t>
      </w:r>
      <w:proofErr w:type="spellStart"/>
      <w:r w:rsidR="006D3DF6" w:rsidRPr="00BC12C7">
        <w:rPr>
          <w:rFonts w:ascii="Times New Roman" w:eastAsia="Times New Roman" w:hAnsi="Times New Roman" w:cs="Times New Roman"/>
          <w:i/>
          <w:sz w:val="28"/>
          <w:szCs w:val="24"/>
        </w:rPr>
        <w:t>Шевкин</w:t>
      </w:r>
      <w:proofErr w:type="spellEnd"/>
      <w:r w:rsidR="006D3DF6" w:rsidRPr="00BC12C7">
        <w:rPr>
          <w:rFonts w:ascii="Times New Roman" w:eastAsia="Times New Roman" w:hAnsi="Times New Roman" w:cs="Times New Roman"/>
          <w:i/>
          <w:sz w:val="28"/>
          <w:szCs w:val="24"/>
        </w:rPr>
        <w:t xml:space="preserve"> А.В.</w:t>
      </w:r>
      <w:r w:rsidR="006D3DF6" w:rsidRPr="00BC12C7">
        <w:rPr>
          <w:rFonts w:ascii="Times New Roman" w:eastAsia="Times New Roman" w:hAnsi="Times New Roman" w:cs="Times New Roman"/>
          <w:sz w:val="28"/>
          <w:szCs w:val="24"/>
        </w:rPr>
        <w:t xml:space="preserve"> </w:t>
      </w:r>
      <w:r w:rsidRPr="00BC12C7">
        <w:rPr>
          <w:rFonts w:ascii="Times New Roman" w:hAnsi="Times New Roman"/>
          <w:i/>
          <w:sz w:val="28"/>
          <w:szCs w:val="28"/>
        </w:rPr>
        <w:t>Математика. Дидактические мат</w:t>
      </w:r>
      <w:r w:rsidRPr="00BC12C7">
        <w:rPr>
          <w:rFonts w:ascii="Times New Roman" w:hAnsi="Times New Roman"/>
          <w:i/>
          <w:sz w:val="28"/>
          <w:szCs w:val="28"/>
        </w:rPr>
        <w:t>е</w:t>
      </w:r>
      <w:r w:rsidRPr="00BC12C7">
        <w:rPr>
          <w:rFonts w:ascii="Times New Roman" w:hAnsi="Times New Roman"/>
          <w:i/>
          <w:sz w:val="28"/>
          <w:szCs w:val="28"/>
        </w:rPr>
        <w:t xml:space="preserve">риалы» /5 </w:t>
      </w:r>
      <w:proofErr w:type="spellStart"/>
      <w:r w:rsidR="00473E0B">
        <w:rPr>
          <w:rFonts w:ascii="Times New Roman" w:hAnsi="Times New Roman"/>
          <w:i/>
          <w:sz w:val="28"/>
          <w:szCs w:val="28"/>
        </w:rPr>
        <w:t>кл</w:t>
      </w:r>
      <w:proofErr w:type="spellEnd"/>
      <w:r w:rsidR="00473E0B">
        <w:rPr>
          <w:rFonts w:ascii="Times New Roman" w:hAnsi="Times New Roman"/>
          <w:i/>
          <w:sz w:val="28"/>
          <w:szCs w:val="28"/>
        </w:rPr>
        <w:t xml:space="preserve"> /М.: Просвещение</w:t>
      </w:r>
    </w:p>
    <w:p w:rsidR="00652122" w:rsidRPr="00BE0302" w:rsidRDefault="00652122" w:rsidP="00C0765A">
      <w:pPr>
        <w:pStyle w:val="Style3"/>
        <w:spacing w:line="254" w:lineRule="exact"/>
        <w:rPr>
          <w:rFonts w:ascii="Times New Roman" w:hAnsi="Times New Roman" w:cs="Times New Roman"/>
          <w:b/>
          <w:bCs/>
        </w:rPr>
      </w:pPr>
    </w:p>
    <w:p w:rsidR="00D67974" w:rsidRPr="002E41C6" w:rsidRDefault="00D67974" w:rsidP="00D6797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E41C6">
        <w:rPr>
          <w:rFonts w:ascii="Times New Roman" w:hAnsi="Times New Roman" w:cs="Times New Roman"/>
          <w:b/>
          <w:sz w:val="28"/>
          <w:szCs w:val="28"/>
        </w:rPr>
        <w:t>5 класс (175 часов)</w:t>
      </w:r>
    </w:p>
    <w:p w:rsidR="00D67974" w:rsidRPr="002E41C6" w:rsidRDefault="00D67974" w:rsidP="00D6797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D67974" w:rsidRPr="002E41C6" w:rsidRDefault="00D67974" w:rsidP="00D6797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E41C6">
        <w:rPr>
          <w:rFonts w:ascii="Times New Roman" w:hAnsi="Times New Roman" w:cs="Times New Roman"/>
          <w:b/>
          <w:sz w:val="28"/>
          <w:szCs w:val="28"/>
        </w:rPr>
        <w:t xml:space="preserve">Наименование учебника: </w:t>
      </w:r>
      <w:r w:rsidRPr="002E41C6">
        <w:rPr>
          <w:rFonts w:ascii="Times New Roman" w:eastAsia="Times New Roman" w:hAnsi="Times New Roman" w:cs="Times New Roman"/>
          <w:sz w:val="28"/>
          <w:szCs w:val="24"/>
        </w:rPr>
        <w:t>Математика</w:t>
      </w:r>
    </w:p>
    <w:p w:rsidR="00D67974" w:rsidRPr="002E41C6" w:rsidRDefault="00D67974" w:rsidP="00D67974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  <w:r w:rsidRPr="002E41C6">
        <w:rPr>
          <w:rFonts w:ascii="Times New Roman" w:hAnsi="Times New Roman" w:cs="Times New Roman"/>
          <w:b/>
          <w:sz w:val="28"/>
          <w:szCs w:val="28"/>
        </w:rPr>
        <w:t xml:space="preserve">Авторы: </w:t>
      </w:r>
      <w:r>
        <w:rPr>
          <w:rFonts w:ascii="Times New Roman" w:eastAsia="Times New Roman" w:hAnsi="Times New Roman" w:cs="Times New Roman"/>
          <w:sz w:val="28"/>
          <w:szCs w:val="24"/>
        </w:rPr>
        <w:t>Никольский</w:t>
      </w:r>
      <w:r w:rsidR="00F04278">
        <w:rPr>
          <w:rFonts w:ascii="Times New Roman" w:eastAsia="Times New Roman" w:hAnsi="Times New Roman" w:cs="Times New Roman"/>
          <w:sz w:val="28"/>
          <w:szCs w:val="24"/>
        </w:rPr>
        <w:t xml:space="preserve"> С.М., Потапов М.К., Решетников Н.Н., </w:t>
      </w:r>
      <w:proofErr w:type="spellStart"/>
      <w:r w:rsidR="00F04278">
        <w:rPr>
          <w:rFonts w:ascii="Times New Roman" w:eastAsia="Times New Roman" w:hAnsi="Times New Roman" w:cs="Times New Roman"/>
          <w:sz w:val="28"/>
          <w:szCs w:val="24"/>
        </w:rPr>
        <w:t>Шевкин</w:t>
      </w:r>
      <w:proofErr w:type="spellEnd"/>
      <w:r w:rsidR="00F04278">
        <w:rPr>
          <w:rFonts w:ascii="Times New Roman" w:eastAsia="Times New Roman" w:hAnsi="Times New Roman" w:cs="Times New Roman"/>
          <w:sz w:val="28"/>
          <w:szCs w:val="24"/>
        </w:rPr>
        <w:t xml:space="preserve"> А.В.</w:t>
      </w:r>
    </w:p>
    <w:p w:rsidR="00D67974" w:rsidRPr="002E41C6" w:rsidRDefault="00D67974" w:rsidP="00D6797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E41C6">
        <w:rPr>
          <w:rFonts w:ascii="Times New Roman" w:hAnsi="Times New Roman" w:cs="Times New Roman"/>
          <w:sz w:val="28"/>
          <w:szCs w:val="28"/>
        </w:rPr>
        <w:t xml:space="preserve">Издательство </w:t>
      </w:r>
      <w:r w:rsidRPr="002E41C6">
        <w:rPr>
          <w:rFonts w:ascii="Times New Roman" w:eastAsia="Times New Roman" w:hAnsi="Times New Roman" w:cs="Times New Roman"/>
          <w:sz w:val="28"/>
          <w:szCs w:val="24"/>
        </w:rPr>
        <w:t>«Просвещение»</w:t>
      </w:r>
    </w:p>
    <w:p w:rsidR="00B75FD4" w:rsidRDefault="00B75FD4" w:rsidP="00B75FD4">
      <w:pPr>
        <w:pStyle w:val="Style3"/>
        <w:spacing w:line="254" w:lineRule="exact"/>
        <w:jc w:val="both"/>
        <w:rPr>
          <w:rFonts w:ascii="Times New Roman" w:hAnsi="Times New Roman" w:cs="Times New Roman"/>
          <w:bCs/>
          <w:iCs/>
          <w:sz w:val="16"/>
          <w:szCs w:val="16"/>
        </w:rPr>
      </w:pPr>
    </w:p>
    <w:p w:rsidR="00652122" w:rsidRPr="005C52FC" w:rsidRDefault="00652122" w:rsidP="00652122">
      <w:pPr>
        <w:pStyle w:val="Style3"/>
        <w:spacing w:line="254" w:lineRule="exact"/>
        <w:jc w:val="both"/>
        <w:rPr>
          <w:rFonts w:ascii="Times New Roman" w:hAnsi="Times New Roman" w:cs="Times New Roman"/>
          <w:b/>
          <w:bCs/>
        </w:rPr>
      </w:pPr>
    </w:p>
    <w:p w:rsidR="007F124E" w:rsidRPr="005C52FC" w:rsidRDefault="007F124E" w:rsidP="007F124E">
      <w:pPr>
        <w:pStyle w:val="Style3"/>
        <w:spacing w:line="254" w:lineRule="exact"/>
        <w:jc w:val="both"/>
        <w:rPr>
          <w:rFonts w:ascii="Times New Roman" w:hAnsi="Times New Roman" w:cs="Times New Roman"/>
          <w:b/>
          <w:bCs/>
        </w:rPr>
      </w:pPr>
    </w:p>
    <w:tbl>
      <w:tblPr>
        <w:tblW w:w="1502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3"/>
        <w:gridCol w:w="1559"/>
        <w:gridCol w:w="5245"/>
        <w:gridCol w:w="1134"/>
        <w:gridCol w:w="3685"/>
        <w:gridCol w:w="2410"/>
      </w:tblGrid>
      <w:tr w:rsidR="007F124E" w:rsidRPr="009D5A00" w:rsidTr="00BC12C7">
        <w:trPr>
          <w:trHeight w:val="1165"/>
        </w:trPr>
        <w:tc>
          <w:tcPr>
            <w:tcW w:w="993" w:type="dxa"/>
            <w:textDirection w:val="btLr"/>
            <w:vAlign w:val="center"/>
          </w:tcPr>
          <w:p w:rsidR="007F124E" w:rsidRPr="0013287A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/>
                <w:bCs/>
                <w:sz w:val="24"/>
                <w:szCs w:val="24"/>
              </w:rPr>
            </w:pPr>
            <w:r w:rsidRPr="0013287A">
              <w:rPr>
                <w:rFonts w:ascii="Times New Roman CYR" w:hAnsi="Times New Roman CYR"/>
                <w:b/>
                <w:bCs/>
                <w:sz w:val="24"/>
                <w:szCs w:val="24"/>
              </w:rPr>
              <w:t>№</w:t>
            </w:r>
          </w:p>
          <w:p w:rsidR="007F124E" w:rsidRPr="0013287A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/>
                <w:bCs/>
                <w:sz w:val="24"/>
                <w:szCs w:val="24"/>
              </w:rPr>
            </w:pPr>
            <w:r w:rsidRPr="0013287A">
              <w:rPr>
                <w:rFonts w:ascii="Times New Roman CYR" w:hAnsi="Times New Roman CYR"/>
                <w:b/>
                <w:bCs/>
                <w:sz w:val="24"/>
                <w:szCs w:val="24"/>
              </w:rPr>
              <w:t>урока</w:t>
            </w:r>
          </w:p>
        </w:tc>
        <w:tc>
          <w:tcPr>
            <w:tcW w:w="1559" w:type="dxa"/>
            <w:vAlign w:val="center"/>
          </w:tcPr>
          <w:p w:rsidR="007F124E" w:rsidRPr="0013287A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/>
                <w:bCs/>
                <w:sz w:val="24"/>
                <w:szCs w:val="24"/>
              </w:rPr>
            </w:pPr>
            <w:r w:rsidRPr="0013287A">
              <w:rPr>
                <w:rFonts w:ascii="Times New Roman CYR" w:hAnsi="Times New Roman CYR"/>
                <w:b/>
                <w:bCs/>
                <w:sz w:val="24"/>
                <w:szCs w:val="24"/>
              </w:rPr>
              <w:t>Тема</w:t>
            </w:r>
          </w:p>
          <w:p w:rsidR="007F124E" w:rsidRPr="0013287A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/>
                <w:bCs/>
                <w:sz w:val="24"/>
                <w:szCs w:val="24"/>
              </w:rPr>
            </w:pPr>
            <w:r w:rsidRPr="0013287A">
              <w:rPr>
                <w:rFonts w:ascii="Times New Roman CYR" w:hAnsi="Times New Roman CYR"/>
                <w:b/>
                <w:bCs/>
                <w:sz w:val="24"/>
                <w:szCs w:val="24"/>
              </w:rPr>
              <w:t>раздела</w:t>
            </w:r>
          </w:p>
        </w:tc>
        <w:tc>
          <w:tcPr>
            <w:tcW w:w="5245" w:type="dxa"/>
            <w:vAlign w:val="center"/>
          </w:tcPr>
          <w:p w:rsidR="007F124E" w:rsidRPr="0013287A" w:rsidRDefault="007F124E" w:rsidP="00BC12C7">
            <w:pPr>
              <w:pStyle w:val="1"/>
              <w:jc w:val="center"/>
              <w:rPr>
                <w:rFonts w:ascii="Times New Roman CYR" w:hAnsi="Times New Roman CYR"/>
                <w:sz w:val="24"/>
                <w:szCs w:val="24"/>
              </w:rPr>
            </w:pPr>
            <w:r w:rsidRPr="0013287A">
              <w:rPr>
                <w:rFonts w:ascii="Times New Roman CYR" w:hAnsi="Times New Roman CYR"/>
                <w:sz w:val="24"/>
                <w:szCs w:val="24"/>
              </w:rPr>
              <w:t>Тема урока</w:t>
            </w:r>
          </w:p>
        </w:tc>
        <w:tc>
          <w:tcPr>
            <w:tcW w:w="1134" w:type="dxa"/>
          </w:tcPr>
          <w:p w:rsidR="007F124E" w:rsidRDefault="007F124E" w:rsidP="00BC12C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24E" w:rsidRPr="0013287A" w:rsidRDefault="007F124E" w:rsidP="00BC12C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3287A">
              <w:rPr>
                <w:rFonts w:ascii="Times New Roman" w:hAnsi="Times New Roman" w:cs="Times New Roman"/>
                <w:b/>
                <w:sz w:val="24"/>
                <w:szCs w:val="24"/>
              </w:rPr>
              <w:t>Кол-во часов</w:t>
            </w:r>
          </w:p>
        </w:tc>
        <w:tc>
          <w:tcPr>
            <w:tcW w:w="3685" w:type="dxa"/>
          </w:tcPr>
          <w:p w:rsidR="007F124E" w:rsidRDefault="007F124E" w:rsidP="00BC12C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24E" w:rsidRPr="0013287A" w:rsidRDefault="007F124E" w:rsidP="00BC12C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3287A">
              <w:rPr>
                <w:rFonts w:ascii="Times New Roman" w:hAnsi="Times New Roman" w:cs="Times New Roman"/>
                <w:b/>
                <w:sz w:val="24"/>
                <w:szCs w:val="24"/>
              </w:rPr>
              <w:t>Тема НРЭО</w:t>
            </w:r>
          </w:p>
        </w:tc>
        <w:tc>
          <w:tcPr>
            <w:tcW w:w="2410" w:type="dxa"/>
          </w:tcPr>
          <w:p w:rsidR="007F124E" w:rsidRDefault="007F124E" w:rsidP="00BC12C7">
            <w:pPr>
              <w:pStyle w:val="2"/>
            </w:pPr>
          </w:p>
          <w:p w:rsidR="007F124E" w:rsidRPr="00B4611B" w:rsidRDefault="007F124E" w:rsidP="00BC12C7">
            <w:pPr>
              <w:pStyle w:val="2"/>
              <w:rPr>
                <w:rFonts w:ascii="Times New Roman CYR" w:hAnsi="Times New Roman CYR"/>
              </w:rPr>
            </w:pPr>
            <w:r w:rsidRPr="00B4611B">
              <w:t>Формы текущего контроля</w:t>
            </w:r>
          </w:p>
        </w:tc>
      </w:tr>
      <w:tr w:rsidR="007F124E" w:rsidRPr="009D5A00" w:rsidTr="00BC12C7">
        <w:trPr>
          <w:trHeight w:val="1165"/>
        </w:trPr>
        <w:tc>
          <w:tcPr>
            <w:tcW w:w="993" w:type="dxa"/>
            <w:textDirection w:val="btLr"/>
            <w:vAlign w:val="center"/>
          </w:tcPr>
          <w:p w:rsidR="007F124E" w:rsidRPr="0013287A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7F124E" w:rsidRPr="00DD28AA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/>
                <w:bCs/>
                <w:i/>
                <w:sz w:val="24"/>
                <w:szCs w:val="24"/>
              </w:rPr>
            </w:pPr>
            <w:r w:rsidRPr="009D5A00">
              <w:rPr>
                <w:rFonts w:ascii="Times New Roman CYR" w:hAnsi="Times New Roman CYR"/>
                <w:b/>
                <w:bCs/>
                <w:i/>
                <w:sz w:val="24"/>
                <w:szCs w:val="24"/>
              </w:rPr>
              <w:t>Натурал</w:t>
            </w:r>
            <w:r w:rsidRPr="009D5A00">
              <w:rPr>
                <w:rFonts w:ascii="Times New Roman CYR" w:hAnsi="Times New Roman CYR"/>
                <w:b/>
                <w:bCs/>
                <w:i/>
                <w:sz w:val="24"/>
                <w:szCs w:val="24"/>
              </w:rPr>
              <w:t>ь</w:t>
            </w:r>
            <w:r w:rsidRPr="009D5A00">
              <w:rPr>
                <w:rFonts w:ascii="Times New Roman CYR" w:hAnsi="Times New Roman CYR"/>
                <w:b/>
                <w:bCs/>
                <w:i/>
                <w:sz w:val="24"/>
                <w:szCs w:val="24"/>
              </w:rPr>
              <w:t>ные числа</w:t>
            </w:r>
          </w:p>
        </w:tc>
        <w:tc>
          <w:tcPr>
            <w:tcW w:w="5245" w:type="dxa"/>
            <w:vAlign w:val="center"/>
          </w:tcPr>
          <w:p w:rsidR="007F124E" w:rsidRPr="0013287A" w:rsidRDefault="007F124E" w:rsidP="00BC12C7">
            <w:pPr>
              <w:pStyle w:val="1"/>
              <w:jc w:val="center"/>
              <w:rPr>
                <w:rFonts w:ascii="Times New Roman CYR" w:hAnsi="Times New Roman CYR"/>
                <w:sz w:val="24"/>
                <w:szCs w:val="24"/>
              </w:rPr>
            </w:pPr>
          </w:p>
        </w:tc>
        <w:tc>
          <w:tcPr>
            <w:tcW w:w="1134" w:type="dxa"/>
          </w:tcPr>
          <w:p w:rsidR="007F124E" w:rsidRDefault="007F124E" w:rsidP="00BC12C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7</w:t>
            </w:r>
          </w:p>
        </w:tc>
        <w:tc>
          <w:tcPr>
            <w:tcW w:w="3685" w:type="dxa"/>
          </w:tcPr>
          <w:p w:rsidR="007F124E" w:rsidRDefault="007F124E" w:rsidP="00BC12C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Default="007F124E" w:rsidP="00BC12C7">
            <w:pPr>
              <w:pStyle w:val="2"/>
            </w:pPr>
          </w:p>
        </w:tc>
      </w:tr>
      <w:tr w:rsidR="007F124E" w:rsidRPr="009D5A00" w:rsidTr="00BC12C7">
        <w:trPr>
          <w:trHeight w:val="405"/>
        </w:trPr>
        <w:tc>
          <w:tcPr>
            <w:tcW w:w="993" w:type="dxa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 w:rsidRPr="009D5A00">
              <w:rPr>
                <w:rFonts w:ascii="Times New Roman CYR" w:hAnsi="Times New Roman CYR"/>
                <w:bCs/>
                <w:sz w:val="24"/>
                <w:szCs w:val="24"/>
              </w:rPr>
              <w:t>1</w:t>
            </w:r>
          </w:p>
        </w:tc>
        <w:tc>
          <w:tcPr>
            <w:tcW w:w="1559" w:type="dxa"/>
            <w:vMerge w:val="restart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Ряд натуральных чисел.</w:t>
            </w:r>
          </w:p>
        </w:tc>
        <w:tc>
          <w:tcPr>
            <w:tcW w:w="1134" w:type="dxa"/>
          </w:tcPr>
          <w:p w:rsidR="007F124E" w:rsidRPr="00C46702" w:rsidRDefault="007F124E" w:rsidP="00BC12C7">
            <w:pPr>
              <w:tabs>
                <w:tab w:val="left" w:pos="176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46702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9D5A00" w:rsidRDefault="007F124E" w:rsidP="00BC12C7">
            <w:pPr>
              <w:tabs>
                <w:tab w:val="left" w:pos="176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9D5A00" w:rsidRDefault="007F124E" w:rsidP="00BC12C7">
            <w:pPr>
              <w:tabs>
                <w:tab w:val="left" w:pos="176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204"/>
        </w:trPr>
        <w:tc>
          <w:tcPr>
            <w:tcW w:w="993" w:type="dxa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2</w:t>
            </w:r>
          </w:p>
        </w:tc>
        <w:tc>
          <w:tcPr>
            <w:tcW w:w="1559" w:type="dxa"/>
            <w:vMerge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сятичная система записи натуральных чисел.</w:t>
            </w:r>
          </w:p>
        </w:tc>
        <w:tc>
          <w:tcPr>
            <w:tcW w:w="1134" w:type="dxa"/>
          </w:tcPr>
          <w:p w:rsidR="007F124E" w:rsidRPr="00BA1B0A" w:rsidRDefault="007F124E" w:rsidP="00BC12C7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9D5A00" w:rsidRDefault="007F124E" w:rsidP="00BC12C7">
            <w:pPr>
              <w:tabs>
                <w:tab w:val="left" w:pos="176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9D5A00" w:rsidRDefault="007F124E" w:rsidP="00BC12C7">
            <w:pPr>
              <w:tabs>
                <w:tab w:val="left" w:pos="176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779"/>
        </w:trPr>
        <w:tc>
          <w:tcPr>
            <w:tcW w:w="993" w:type="dxa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3</w:t>
            </w:r>
          </w:p>
        </w:tc>
        <w:tc>
          <w:tcPr>
            <w:tcW w:w="1559" w:type="dxa"/>
            <w:vMerge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сятичная система записи натуральных чисел.</w:t>
            </w:r>
          </w:p>
        </w:tc>
        <w:tc>
          <w:tcPr>
            <w:tcW w:w="1134" w:type="dxa"/>
          </w:tcPr>
          <w:p w:rsidR="007F124E" w:rsidRPr="00BA1B0A" w:rsidRDefault="007F124E" w:rsidP="00BC12C7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BA1B0A" w:rsidRDefault="007F124E" w:rsidP="00BC12C7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9D5A00" w:rsidRDefault="007F124E" w:rsidP="00BC12C7">
            <w:pPr>
              <w:jc w:val="center"/>
              <w:rPr>
                <w:bCs/>
                <w:sz w:val="24"/>
                <w:szCs w:val="24"/>
              </w:rPr>
            </w:pPr>
            <w:r w:rsidRPr="009D5A00">
              <w:rPr>
                <w:rFonts w:ascii="Times New Roman" w:eastAsia="Calibri" w:hAnsi="Times New Roman" w:cs="Times New Roman"/>
                <w:sz w:val="24"/>
                <w:szCs w:val="24"/>
              </w:rPr>
              <w:t>Диагностическая р</w:t>
            </w:r>
            <w:r w:rsidRPr="009D5A00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 w:rsidRPr="009D5A00">
              <w:rPr>
                <w:rFonts w:ascii="Times New Roman" w:eastAsia="Calibri" w:hAnsi="Times New Roman" w:cs="Times New Roman"/>
                <w:sz w:val="24"/>
                <w:szCs w:val="24"/>
              </w:rPr>
              <w:t>бота №1</w:t>
            </w:r>
          </w:p>
        </w:tc>
      </w:tr>
      <w:tr w:rsidR="007F124E" w:rsidRPr="009D5A00" w:rsidTr="00BC12C7">
        <w:trPr>
          <w:trHeight w:val="370"/>
        </w:trPr>
        <w:tc>
          <w:tcPr>
            <w:tcW w:w="993" w:type="dxa"/>
          </w:tcPr>
          <w:p w:rsidR="007F124E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4</w:t>
            </w:r>
          </w:p>
        </w:tc>
        <w:tc>
          <w:tcPr>
            <w:tcW w:w="1559" w:type="dxa"/>
            <w:vMerge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авнение натуральных чисел.</w:t>
            </w:r>
          </w:p>
        </w:tc>
        <w:tc>
          <w:tcPr>
            <w:tcW w:w="1134" w:type="dxa"/>
          </w:tcPr>
          <w:p w:rsidR="007F124E" w:rsidRPr="00BA1B0A" w:rsidRDefault="007F124E" w:rsidP="00BC12C7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BA1B0A" w:rsidRDefault="007F124E" w:rsidP="00BC12C7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9D5A00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561"/>
        </w:trPr>
        <w:tc>
          <w:tcPr>
            <w:tcW w:w="993" w:type="dxa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5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авнение натуральных чисел.</w:t>
            </w:r>
          </w:p>
        </w:tc>
        <w:tc>
          <w:tcPr>
            <w:tcW w:w="1134" w:type="dxa"/>
          </w:tcPr>
          <w:p w:rsidR="007F124E" w:rsidRPr="00BA1B0A" w:rsidRDefault="007F124E" w:rsidP="00BC12C7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9D5A00" w:rsidRDefault="007F124E" w:rsidP="00BC12C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9D5A00" w:rsidRDefault="007F124E" w:rsidP="00BC12C7">
            <w:pPr>
              <w:jc w:val="center"/>
              <w:rPr>
                <w:bCs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9D5A00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D5A00">
              <w:rPr>
                <w:rFonts w:ascii="Times New Roman" w:hAnsi="Times New Roman" w:cs="Times New Roman"/>
                <w:sz w:val="24"/>
                <w:szCs w:val="24"/>
              </w:rPr>
              <w:t>бота (№1)</w:t>
            </w:r>
          </w:p>
        </w:tc>
      </w:tr>
      <w:tr w:rsidR="007F124E" w:rsidRPr="009D5A00" w:rsidTr="00BC12C7">
        <w:trPr>
          <w:trHeight w:val="432"/>
        </w:trPr>
        <w:tc>
          <w:tcPr>
            <w:tcW w:w="993" w:type="dxa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6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. Законы сложения. Решение задач.</w:t>
            </w:r>
          </w:p>
        </w:tc>
        <w:tc>
          <w:tcPr>
            <w:tcW w:w="1134" w:type="dxa"/>
          </w:tcPr>
          <w:p w:rsidR="007F124E" w:rsidRPr="00BA1B0A" w:rsidRDefault="007F124E" w:rsidP="00BC12C7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9D5A00" w:rsidRDefault="007F124E" w:rsidP="00BC12C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9D5A00" w:rsidRDefault="007F124E" w:rsidP="00BC12C7">
            <w:pPr>
              <w:jc w:val="center"/>
              <w:rPr>
                <w:bCs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913"/>
        </w:trPr>
        <w:tc>
          <w:tcPr>
            <w:tcW w:w="993" w:type="dxa"/>
          </w:tcPr>
          <w:p w:rsidR="007F124E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lastRenderedPageBreak/>
              <w:t>7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. Законы сложения. Решение задач.</w:t>
            </w:r>
          </w:p>
        </w:tc>
        <w:tc>
          <w:tcPr>
            <w:tcW w:w="1134" w:type="dxa"/>
          </w:tcPr>
          <w:p w:rsidR="007F124E" w:rsidRPr="00BA1B0A" w:rsidRDefault="007F124E" w:rsidP="00BC12C7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9D5A00" w:rsidRDefault="007F124E" w:rsidP="00BC12C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9D5A00" w:rsidRDefault="007F124E" w:rsidP="00BC12C7">
            <w:pPr>
              <w:jc w:val="center"/>
              <w:rPr>
                <w:bCs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488"/>
        </w:trPr>
        <w:tc>
          <w:tcPr>
            <w:tcW w:w="993" w:type="dxa"/>
          </w:tcPr>
          <w:p w:rsidR="007F124E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lastRenderedPageBreak/>
              <w:t>8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. Законы сложения. Решение задач.</w:t>
            </w:r>
          </w:p>
        </w:tc>
        <w:tc>
          <w:tcPr>
            <w:tcW w:w="1134" w:type="dxa"/>
          </w:tcPr>
          <w:p w:rsidR="007F124E" w:rsidRPr="00BA1B0A" w:rsidRDefault="007F124E" w:rsidP="00BC12C7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9D5A00" w:rsidRDefault="007F124E" w:rsidP="00BC12C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9D5A00" w:rsidRDefault="007F124E" w:rsidP="00BC12C7">
            <w:pPr>
              <w:jc w:val="center"/>
              <w:rPr>
                <w:bCs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543"/>
        </w:trPr>
        <w:tc>
          <w:tcPr>
            <w:tcW w:w="993" w:type="dxa"/>
          </w:tcPr>
          <w:p w:rsidR="007F124E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9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читание.  Решение задач.</w:t>
            </w:r>
          </w:p>
        </w:tc>
        <w:tc>
          <w:tcPr>
            <w:tcW w:w="1134" w:type="dxa"/>
          </w:tcPr>
          <w:p w:rsidR="007F124E" w:rsidRPr="00DD28AA" w:rsidRDefault="007F124E" w:rsidP="00BC12C7">
            <w:pPr>
              <w:pStyle w:val="2"/>
            </w:pPr>
            <w:r>
              <w:t>1</w:t>
            </w:r>
          </w:p>
        </w:tc>
        <w:tc>
          <w:tcPr>
            <w:tcW w:w="3685" w:type="dxa"/>
          </w:tcPr>
          <w:p w:rsidR="007F124E" w:rsidRPr="009D5A00" w:rsidRDefault="007F124E" w:rsidP="00BC12C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9D5A00" w:rsidRDefault="007F124E" w:rsidP="00BC12C7">
            <w:pPr>
              <w:jc w:val="center"/>
              <w:rPr>
                <w:bCs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486"/>
        </w:trPr>
        <w:tc>
          <w:tcPr>
            <w:tcW w:w="993" w:type="dxa"/>
          </w:tcPr>
          <w:p w:rsidR="007F124E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10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читание.  Решение задач.</w:t>
            </w:r>
          </w:p>
        </w:tc>
        <w:tc>
          <w:tcPr>
            <w:tcW w:w="1134" w:type="dxa"/>
          </w:tcPr>
          <w:p w:rsidR="007F124E" w:rsidRPr="00DD28AA" w:rsidRDefault="007F124E" w:rsidP="00BC12C7">
            <w:pPr>
              <w:pStyle w:val="2"/>
            </w:pPr>
            <w:r>
              <w:t>1</w:t>
            </w:r>
          </w:p>
        </w:tc>
        <w:tc>
          <w:tcPr>
            <w:tcW w:w="3685" w:type="dxa"/>
          </w:tcPr>
          <w:p w:rsidR="007F124E" w:rsidRPr="009D5A00" w:rsidRDefault="007F124E" w:rsidP="00BC12C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9D5A00" w:rsidRDefault="007F124E" w:rsidP="00BC12C7">
            <w:pPr>
              <w:jc w:val="center"/>
              <w:rPr>
                <w:bCs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398"/>
        </w:trPr>
        <w:tc>
          <w:tcPr>
            <w:tcW w:w="993" w:type="dxa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11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читание.  Решение задач.</w:t>
            </w:r>
          </w:p>
        </w:tc>
        <w:tc>
          <w:tcPr>
            <w:tcW w:w="1134" w:type="dxa"/>
          </w:tcPr>
          <w:p w:rsidR="007F124E" w:rsidRPr="00DD28AA" w:rsidRDefault="007F124E" w:rsidP="00BC12C7">
            <w:pPr>
              <w:pStyle w:val="2"/>
            </w:pPr>
            <w:r>
              <w:t>1</w:t>
            </w:r>
          </w:p>
        </w:tc>
        <w:tc>
          <w:tcPr>
            <w:tcW w:w="3685" w:type="dxa"/>
          </w:tcPr>
          <w:p w:rsidR="007F124E" w:rsidRPr="009D5A00" w:rsidRDefault="007F124E" w:rsidP="00BC12C7">
            <w:pPr>
              <w:pStyle w:val="2"/>
            </w:pPr>
          </w:p>
        </w:tc>
        <w:tc>
          <w:tcPr>
            <w:tcW w:w="2410" w:type="dxa"/>
          </w:tcPr>
          <w:p w:rsidR="007F124E" w:rsidRPr="009D5A00" w:rsidRDefault="007F124E" w:rsidP="00BC12C7">
            <w:pPr>
              <w:pStyle w:val="2"/>
            </w:pPr>
          </w:p>
        </w:tc>
      </w:tr>
      <w:tr w:rsidR="007F124E" w:rsidRPr="009D5A00" w:rsidTr="00BC12C7">
        <w:trPr>
          <w:trHeight w:val="701"/>
        </w:trPr>
        <w:tc>
          <w:tcPr>
            <w:tcW w:w="993" w:type="dxa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12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текстовых задач с помощью сложения и вычитания.</w:t>
            </w:r>
          </w:p>
        </w:tc>
        <w:tc>
          <w:tcPr>
            <w:tcW w:w="1134" w:type="dxa"/>
          </w:tcPr>
          <w:p w:rsidR="007F124E" w:rsidRPr="00DD28AA" w:rsidRDefault="007F124E" w:rsidP="00BC12C7">
            <w:pPr>
              <w:pStyle w:val="2"/>
            </w:pPr>
            <w:r>
              <w:t>1</w:t>
            </w:r>
          </w:p>
        </w:tc>
        <w:tc>
          <w:tcPr>
            <w:tcW w:w="3685" w:type="dxa"/>
            <w:vMerge w:val="restart"/>
          </w:tcPr>
          <w:p w:rsidR="007F124E" w:rsidRPr="009D5A00" w:rsidRDefault="007F124E" w:rsidP="00BC12C7">
            <w:pPr>
              <w:pStyle w:val="2"/>
            </w:pPr>
            <w:r w:rsidRPr="00B4611B">
              <w:t>Применение правила прибл</w:t>
            </w:r>
            <w:r w:rsidRPr="00B4611B">
              <w:t>и</w:t>
            </w:r>
            <w:r w:rsidRPr="00B4611B">
              <w:t>женных вычислений при реш</w:t>
            </w:r>
            <w:r w:rsidRPr="00B4611B">
              <w:t>е</w:t>
            </w:r>
            <w:r w:rsidRPr="00B4611B">
              <w:t xml:space="preserve">нии практических задач условиях </w:t>
            </w:r>
            <w:r>
              <w:t xml:space="preserve">города Челябинска </w:t>
            </w:r>
            <w:r w:rsidRPr="00B4611B">
              <w:t>и решении задач других учебных предметов</w:t>
            </w:r>
          </w:p>
        </w:tc>
        <w:tc>
          <w:tcPr>
            <w:tcW w:w="2410" w:type="dxa"/>
          </w:tcPr>
          <w:p w:rsidR="007F124E" w:rsidRPr="009D5A00" w:rsidRDefault="007F124E" w:rsidP="00BC12C7">
            <w:pPr>
              <w:pStyle w:val="2"/>
            </w:pPr>
          </w:p>
        </w:tc>
      </w:tr>
      <w:tr w:rsidR="007F124E" w:rsidRPr="009D5A00" w:rsidTr="00BC12C7">
        <w:trPr>
          <w:trHeight w:val="684"/>
        </w:trPr>
        <w:tc>
          <w:tcPr>
            <w:tcW w:w="993" w:type="dxa"/>
          </w:tcPr>
          <w:p w:rsidR="007F124E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  <w:p w:rsidR="007F124E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13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текстовых задач с помощью сложения и вычитания.</w:t>
            </w:r>
          </w:p>
        </w:tc>
        <w:tc>
          <w:tcPr>
            <w:tcW w:w="1134" w:type="dxa"/>
          </w:tcPr>
          <w:p w:rsidR="007F124E" w:rsidRPr="00DD28AA" w:rsidRDefault="007F124E" w:rsidP="00BC12C7">
            <w:pPr>
              <w:pStyle w:val="2"/>
            </w:pPr>
            <w:r>
              <w:t>1</w:t>
            </w:r>
          </w:p>
        </w:tc>
        <w:tc>
          <w:tcPr>
            <w:tcW w:w="3685" w:type="dxa"/>
            <w:vMerge/>
          </w:tcPr>
          <w:p w:rsidR="007F124E" w:rsidRPr="00B4611B" w:rsidRDefault="007F124E" w:rsidP="00BC12C7">
            <w:pPr>
              <w:pStyle w:val="2"/>
            </w:pPr>
          </w:p>
        </w:tc>
        <w:tc>
          <w:tcPr>
            <w:tcW w:w="2410" w:type="dxa"/>
          </w:tcPr>
          <w:p w:rsidR="007F124E" w:rsidRPr="009D5A00" w:rsidRDefault="007F124E" w:rsidP="00BC12C7">
            <w:pPr>
              <w:pStyle w:val="2"/>
            </w:pPr>
          </w:p>
        </w:tc>
      </w:tr>
      <w:tr w:rsidR="007F124E" w:rsidRPr="009D5A00" w:rsidTr="00BC12C7">
        <w:trPr>
          <w:trHeight w:val="684"/>
        </w:trPr>
        <w:tc>
          <w:tcPr>
            <w:tcW w:w="993" w:type="dxa"/>
          </w:tcPr>
          <w:p w:rsidR="007F124E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14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. Законы умножения.</w:t>
            </w: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Решение задач.</w:t>
            </w:r>
          </w:p>
        </w:tc>
        <w:tc>
          <w:tcPr>
            <w:tcW w:w="1134" w:type="dxa"/>
          </w:tcPr>
          <w:p w:rsidR="007F124E" w:rsidRPr="00DD28AA" w:rsidRDefault="007F124E" w:rsidP="00BC12C7">
            <w:pPr>
              <w:pStyle w:val="2"/>
            </w:pPr>
            <w:r>
              <w:t>1</w:t>
            </w:r>
          </w:p>
        </w:tc>
        <w:tc>
          <w:tcPr>
            <w:tcW w:w="3685" w:type="dxa"/>
            <w:vMerge/>
          </w:tcPr>
          <w:p w:rsidR="007F124E" w:rsidRPr="00B4611B" w:rsidRDefault="007F124E" w:rsidP="00BC12C7">
            <w:pPr>
              <w:pStyle w:val="2"/>
            </w:pPr>
          </w:p>
        </w:tc>
        <w:tc>
          <w:tcPr>
            <w:tcW w:w="2410" w:type="dxa"/>
          </w:tcPr>
          <w:p w:rsidR="007F124E" w:rsidRPr="009D5A00" w:rsidRDefault="007F124E" w:rsidP="00BC12C7">
            <w:pPr>
              <w:pStyle w:val="2"/>
            </w:pPr>
          </w:p>
        </w:tc>
      </w:tr>
      <w:tr w:rsidR="007F124E" w:rsidRPr="009D5A00" w:rsidTr="00BC12C7">
        <w:trPr>
          <w:trHeight w:val="684"/>
        </w:trPr>
        <w:tc>
          <w:tcPr>
            <w:tcW w:w="993" w:type="dxa"/>
          </w:tcPr>
          <w:p w:rsidR="007F124E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15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. Законы умножения.</w:t>
            </w: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Решение задач.</w:t>
            </w:r>
          </w:p>
        </w:tc>
        <w:tc>
          <w:tcPr>
            <w:tcW w:w="1134" w:type="dxa"/>
          </w:tcPr>
          <w:p w:rsidR="007F124E" w:rsidRPr="00DD28AA" w:rsidRDefault="007F124E" w:rsidP="00BC12C7">
            <w:pPr>
              <w:pStyle w:val="2"/>
            </w:pPr>
            <w:r>
              <w:t>1</w:t>
            </w:r>
          </w:p>
        </w:tc>
        <w:tc>
          <w:tcPr>
            <w:tcW w:w="3685" w:type="dxa"/>
            <w:vMerge/>
          </w:tcPr>
          <w:p w:rsidR="007F124E" w:rsidRPr="00B4611B" w:rsidRDefault="007F124E" w:rsidP="00BC12C7">
            <w:pPr>
              <w:pStyle w:val="2"/>
            </w:pPr>
          </w:p>
        </w:tc>
        <w:tc>
          <w:tcPr>
            <w:tcW w:w="2410" w:type="dxa"/>
          </w:tcPr>
          <w:p w:rsidR="007F124E" w:rsidRPr="009D5A00" w:rsidRDefault="007F124E" w:rsidP="00BC12C7">
            <w:pPr>
              <w:pStyle w:val="2"/>
            </w:pPr>
          </w:p>
        </w:tc>
      </w:tr>
      <w:tr w:rsidR="007F124E" w:rsidRPr="009D5A00" w:rsidTr="00BC12C7">
        <w:trPr>
          <w:trHeight w:val="599"/>
        </w:trPr>
        <w:tc>
          <w:tcPr>
            <w:tcW w:w="993" w:type="dxa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16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. Законы умножения.</w:t>
            </w: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Решение задач.</w:t>
            </w:r>
          </w:p>
        </w:tc>
        <w:tc>
          <w:tcPr>
            <w:tcW w:w="1134" w:type="dxa"/>
          </w:tcPr>
          <w:p w:rsidR="007F124E" w:rsidRPr="00DD28AA" w:rsidRDefault="007F124E" w:rsidP="00BC12C7">
            <w:pPr>
              <w:pStyle w:val="2"/>
            </w:pPr>
            <w:r>
              <w:t>1</w:t>
            </w:r>
          </w:p>
        </w:tc>
        <w:tc>
          <w:tcPr>
            <w:tcW w:w="3685" w:type="dxa"/>
            <w:vMerge/>
          </w:tcPr>
          <w:p w:rsidR="007F124E" w:rsidRPr="009D5A00" w:rsidRDefault="007F124E" w:rsidP="00BC12C7">
            <w:pPr>
              <w:pStyle w:val="2"/>
            </w:pPr>
          </w:p>
        </w:tc>
        <w:tc>
          <w:tcPr>
            <w:tcW w:w="2410" w:type="dxa"/>
          </w:tcPr>
          <w:p w:rsidR="007F124E" w:rsidRPr="00F00A9D" w:rsidRDefault="007F124E" w:rsidP="00BC12C7">
            <w:pPr>
              <w:pStyle w:val="2"/>
            </w:pPr>
            <w:r w:rsidRPr="00F00A9D">
              <w:t>Терминологический диктант «Натурал</w:t>
            </w:r>
            <w:r w:rsidRPr="00F00A9D">
              <w:t>ь</w:t>
            </w:r>
            <w:r w:rsidRPr="00F00A9D">
              <w:t>ные числа»</w:t>
            </w:r>
          </w:p>
        </w:tc>
      </w:tr>
      <w:tr w:rsidR="007F124E" w:rsidRPr="009D5A00" w:rsidTr="00BC12C7">
        <w:trPr>
          <w:trHeight w:val="332"/>
        </w:trPr>
        <w:tc>
          <w:tcPr>
            <w:tcW w:w="993" w:type="dxa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17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еделительный закон.</w:t>
            </w:r>
          </w:p>
        </w:tc>
        <w:tc>
          <w:tcPr>
            <w:tcW w:w="1134" w:type="dxa"/>
          </w:tcPr>
          <w:p w:rsidR="007F124E" w:rsidRPr="00DD28AA" w:rsidRDefault="007F124E" w:rsidP="00BC12C7">
            <w:pPr>
              <w:pStyle w:val="2"/>
            </w:pPr>
            <w:r>
              <w:t>1</w:t>
            </w:r>
          </w:p>
        </w:tc>
        <w:tc>
          <w:tcPr>
            <w:tcW w:w="3685" w:type="dxa"/>
            <w:vMerge/>
          </w:tcPr>
          <w:p w:rsidR="007F124E" w:rsidRPr="00B4611B" w:rsidRDefault="007F124E" w:rsidP="00BC12C7">
            <w:pPr>
              <w:pStyle w:val="2"/>
            </w:pPr>
          </w:p>
        </w:tc>
        <w:tc>
          <w:tcPr>
            <w:tcW w:w="2410" w:type="dxa"/>
          </w:tcPr>
          <w:p w:rsidR="007F124E" w:rsidRPr="00C46702" w:rsidRDefault="007F124E" w:rsidP="00BC12C7">
            <w:pPr>
              <w:pStyle w:val="2"/>
            </w:pPr>
          </w:p>
        </w:tc>
      </w:tr>
      <w:tr w:rsidR="007F124E" w:rsidRPr="009D5A00" w:rsidTr="00BC12C7">
        <w:trPr>
          <w:trHeight w:val="422"/>
        </w:trPr>
        <w:tc>
          <w:tcPr>
            <w:tcW w:w="993" w:type="dxa"/>
          </w:tcPr>
          <w:p w:rsidR="007F124E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18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еделительный закон.</w:t>
            </w:r>
          </w:p>
        </w:tc>
        <w:tc>
          <w:tcPr>
            <w:tcW w:w="1134" w:type="dxa"/>
          </w:tcPr>
          <w:p w:rsidR="007F124E" w:rsidRPr="00DD28AA" w:rsidRDefault="007F124E" w:rsidP="00BC12C7">
            <w:pPr>
              <w:pStyle w:val="2"/>
            </w:pPr>
            <w:r>
              <w:t>1</w:t>
            </w:r>
          </w:p>
        </w:tc>
        <w:tc>
          <w:tcPr>
            <w:tcW w:w="3685" w:type="dxa"/>
          </w:tcPr>
          <w:p w:rsidR="007F124E" w:rsidRPr="00B4611B" w:rsidRDefault="007F124E" w:rsidP="00BC12C7">
            <w:pPr>
              <w:pStyle w:val="2"/>
            </w:pPr>
          </w:p>
        </w:tc>
        <w:tc>
          <w:tcPr>
            <w:tcW w:w="2410" w:type="dxa"/>
          </w:tcPr>
          <w:p w:rsidR="007F124E" w:rsidRPr="00C46702" w:rsidRDefault="007F124E" w:rsidP="00BC12C7">
            <w:pPr>
              <w:pStyle w:val="2"/>
            </w:pPr>
          </w:p>
        </w:tc>
      </w:tr>
      <w:tr w:rsidR="007F124E" w:rsidRPr="009D5A00" w:rsidTr="00BC12C7">
        <w:trPr>
          <w:trHeight w:val="422"/>
        </w:trPr>
        <w:tc>
          <w:tcPr>
            <w:tcW w:w="993" w:type="dxa"/>
          </w:tcPr>
          <w:p w:rsidR="007F124E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19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столбиком. Решение з</w:t>
            </w: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</w:t>
            </w: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ач.</w:t>
            </w:r>
          </w:p>
        </w:tc>
        <w:tc>
          <w:tcPr>
            <w:tcW w:w="1134" w:type="dxa"/>
          </w:tcPr>
          <w:p w:rsidR="007F124E" w:rsidRPr="00DD28AA" w:rsidRDefault="007F124E" w:rsidP="00BC12C7">
            <w:pPr>
              <w:pStyle w:val="2"/>
            </w:pPr>
            <w:r>
              <w:t>1</w:t>
            </w:r>
          </w:p>
        </w:tc>
        <w:tc>
          <w:tcPr>
            <w:tcW w:w="3685" w:type="dxa"/>
          </w:tcPr>
          <w:p w:rsidR="007F124E" w:rsidRPr="00B4611B" w:rsidRDefault="007F124E" w:rsidP="00BC12C7">
            <w:pPr>
              <w:pStyle w:val="2"/>
            </w:pPr>
          </w:p>
        </w:tc>
        <w:tc>
          <w:tcPr>
            <w:tcW w:w="2410" w:type="dxa"/>
          </w:tcPr>
          <w:p w:rsidR="007F124E" w:rsidRPr="00C46702" w:rsidRDefault="007F124E" w:rsidP="00BC12C7">
            <w:pPr>
              <w:pStyle w:val="2"/>
            </w:pPr>
          </w:p>
        </w:tc>
      </w:tr>
      <w:tr w:rsidR="007F124E" w:rsidRPr="009D5A00" w:rsidTr="00BC12C7">
        <w:trPr>
          <w:trHeight w:val="422"/>
        </w:trPr>
        <w:tc>
          <w:tcPr>
            <w:tcW w:w="993" w:type="dxa"/>
          </w:tcPr>
          <w:p w:rsidR="007F124E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20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столбиком. Решение з</w:t>
            </w: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</w:t>
            </w: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ач.</w:t>
            </w:r>
          </w:p>
        </w:tc>
        <w:tc>
          <w:tcPr>
            <w:tcW w:w="1134" w:type="dxa"/>
          </w:tcPr>
          <w:p w:rsidR="007F124E" w:rsidRPr="00DD28AA" w:rsidRDefault="007F124E" w:rsidP="00BC12C7">
            <w:pPr>
              <w:pStyle w:val="2"/>
            </w:pPr>
            <w:r>
              <w:t>1</w:t>
            </w:r>
          </w:p>
        </w:tc>
        <w:tc>
          <w:tcPr>
            <w:tcW w:w="3685" w:type="dxa"/>
          </w:tcPr>
          <w:p w:rsidR="007F124E" w:rsidRPr="00B4611B" w:rsidRDefault="007F124E" w:rsidP="00BC12C7">
            <w:pPr>
              <w:pStyle w:val="2"/>
            </w:pPr>
          </w:p>
        </w:tc>
        <w:tc>
          <w:tcPr>
            <w:tcW w:w="2410" w:type="dxa"/>
          </w:tcPr>
          <w:p w:rsidR="007F124E" w:rsidRPr="00C46702" w:rsidRDefault="007F124E" w:rsidP="00BC12C7">
            <w:pPr>
              <w:pStyle w:val="2"/>
            </w:pPr>
          </w:p>
        </w:tc>
      </w:tr>
      <w:tr w:rsidR="007F124E" w:rsidRPr="009D5A00" w:rsidTr="00BC12C7">
        <w:trPr>
          <w:trHeight w:val="1104"/>
        </w:trPr>
        <w:tc>
          <w:tcPr>
            <w:tcW w:w="993" w:type="dxa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21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столбиком. Решение з</w:t>
            </w: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</w:t>
            </w: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ач.</w:t>
            </w:r>
          </w:p>
        </w:tc>
        <w:tc>
          <w:tcPr>
            <w:tcW w:w="1134" w:type="dxa"/>
          </w:tcPr>
          <w:p w:rsidR="007F124E" w:rsidRPr="00DD28AA" w:rsidRDefault="007F124E" w:rsidP="00BC12C7">
            <w:pPr>
              <w:pStyle w:val="2"/>
            </w:pPr>
            <w:r>
              <w:t>1</w:t>
            </w:r>
          </w:p>
        </w:tc>
        <w:tc>
          <w:tcPr>
            <w:tcW w:w="3685" w:type="dxa"/>
          </w:tcPr>
          <w:p w:rsidR="007F124E" w:rsidRPr="009D5A00" w:rsidRDefault="007F124E" w:rsidP="00BC12C7">
            <w:pPr>
              <w:pStyle w:val="2"/>
            </w:pPr>
          </w:p>
        </w:tc>
        <w:tc>
          <w:tcPr>
            <w:tcW w:w="2410" w:type="dxa"/>
          </w:tcPr>
          <w:p w:rsidR="007F124E" w:rsidRPr="00C46702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46702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 «Натурал</w:t>
            </w:r>
            <w:r w:rsidRPr="00C46702">
              <w:rPr>
                <w:rFonts w:ascii="Times New Roman" w:eastAsia="Calibri" w:hAnsi="Times New Roman" w:cs="Times New Roman"/>
                <w:sz w:val="24"/>
                <w:szCs w:val="24"/>
              </w:rPr>
              <w:t>ь</w:t>
            </w:r>
            <w:r w:rsidRPr="00C46702">
              <w:rPr>
                <w:rFonts w:ascii="Times New Roman" w:eastAsia="Calibri" w:hAnsi="Times New Roman" w:cs="Times New Roman"/>
                <w:sz w:val="24"/>
                <w:szCs w:val="24"/>
              </w:rPr>
              <w:t>ные числа»</w:t>
            </w: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22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троль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ная работа № 1 </w:t>
            </w: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Сложение и выч</w:t>
            </w: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ание натуральных чисел»</w:t>
            </w:r>
          </w:p>
        </w:tc>
        <w:tc>
          <w:tcPr>
            <w:tcW w:w="1134" w:type="dxa"/>
          </w:tcPr>
          <w:p w:rsidR="007F124E" w:rsidRPr="00DD28AA" w:rsidRDefault="007F124E" w:rsidP="00BC12C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D28A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9D5A00" w:rsidRDefault="007F124E" w:rsidP="00BC12C7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AA0A88" w:rsidRDefault="007F124E" w:rsidP="00BC12C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A0A8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Контрольная работа № 1  </w:t>
            </w: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lastRenderedPageBreak/>
              <w:t>23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Анализ контрольной работы. </w:t>
            </w: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чисел столбиком.</w:t>
            </w:r>
          </w:p>
        </w:tc>
        <w:tc>
          <w:tcPr>
            <w:tcW w:w="1134" w:type="dxa"/>
          </w:tcPr>
          <w:p w:rsidR="007F124E" w:rsidRPr="00412843" w:rsidRDefault="007F124E" w:rsidP="00BC12C7">
            <w:pPr>
              <w:pStyle w:val="2"/>
            </w:pPr>
            <w:r>
              <w:t>1</w:t>
            </w:r>
          </w:p>
        </w:tc>
        <w:tc>
          <w:tcPr>
            <w:tcW w:w="3685" w:type="dxa"/>
          </w:tcPr>
          <w:p w:rsidR="007F124E" w:rsidRPr="009D5A00" w:rsidRDefault="007F124E" w:rsidP="00BC12C7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AA0A88" w:rsidRDefault="007F124E" w:rsidP="00BC12C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lastRenderedPageBreak/>
              <w:t>24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чисел столбиком.</w:t>
            </w:r>
          </w:p>
        </w:tc>
        <w:tc>
          <w:tcPr>
            <w:tcW w:w="1134" w:type="dxa"/>
          </w:tcPr>
          <w:p w:rsidR="007F124E" w:rsidRPr="00412843" w:rsidRDefault="007F124E" w:rsidP="00BC12C7">
            <w:pPr>
              <w:pStyle w:val="2"/>
            </w:pPr>
            <w:r>
              <w:t>1</w:t>
            </w:r>
          </w:p>
        </w:tc>
        <w:tc>
          <w:tcPr>
            <w:tcW w:w="3685" w:type="dxa"/>
          </w:tcPr>
          <w:p w:rsidR="007F124E" w:rsidRPr="009D5A00" w:rsidRDefault="007F124E" w:rsidP="00BC12C7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AA0A88" w:rsidRDefault="007F124E" w:rsidP="00BC12C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721"/>
        </w:trPr>
        <w:tc>
          <w:tcPr>
            <w:tcW w:w="993" w:type="dxa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25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чисел столбиком.</w:t>
            </w:r>
          </w:p>
        </w:tc>
        <w:tc>
          <w:tcPr>
            <w:tcW w:w="1134" w:type="dxa"/>
          </w:tcPr>
          <w:p w:rsidR="007F124E" w:rsidRPr="00412843" w:rsidRDefault="007F124E" w:rsidP="00BC12C7">
            <w:pPr>
              <w:pStyle w:val="2"/>
            </w:pPr>
            <w:r>
              <w:t>1</w:t>
            </w:r>
          </w:p>
        </w:tc>
        <w:tc>
          <w:tcPr>
            <w:tcW w:w="3685" w:type="dxa"/>
          </w:tcPr>
          <w:p w:rsidR="007F124E" w:rsidRPr="009D5A00" w:rsidRDefault="007F124E" w:rsidP="00BC12C7">
            <w:pPr>
              <w:pStyle w:val="2"/>
            </w:pPr>
          </w:p>
        </w:tc>
        <w:tc>
          <w:tcPr>
            <w:tcW w:w="2410" w:type="dxa"/>
          </w:tcPr>
          <w:p w:rsidR="007F124E" w:rsidRPr="00AA0A88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5A00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</w:t>
            </w:r>
            <w:r w:rsidRPr="009D5A00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 w:rsidRPr="009D5A00">
              <w:rPr>
                <w:rFonts w:ascii="Times New Roman" w:eastAsia="Calibri" w:hAnsi="Times New Roman" w:cs="Times New Roman"/>
                <w:sz w:val="24"/>
                <w:szCs w:val="24"/>
              </w:rPr>
              <w:t>бота (№ 2)</w:t>
            </w:r>
          </w:p>
        </w:tc>
      </w:tr>
      <w:tr w:rsidR="007F124E" w:rsidRPr="009D5A00" w:rsidTr="00BC12C7">
        <w:trPr>
          <w:trHeight w:val="721"/>
        </w:trPr>
        <w:tc>
          <w:tcPr>
            <w:tcW w:w="993" w:type="dxa"/>
          </w:tcPr>
          <w:p w:rsidR="007F124E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26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епень с натуральным показателем.</w:t>
            </w:r>
          </w:p>
        </w:tc>
        <w:tc>
          <w:tcPr>
            <w:tcW w:w="1134" w:type="dxa"/>
          </w:tcPr>
          <w:p w:rsidR="007F124E" w:rsidRPr="00DD28AA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9D5A00" w:rsidRDefault="007F124E" w:rsidP="00BC12C7">
            <w:pPr>
              <w:pStyle w:val="2"/>
            </w:pPr>
          </w:p>
        </w:tc>
        <w:tc>
          <w:tcPr>
            <w:tcW w:w="2410" w:type="dxa"/>
          </w:tcPr>
          <w:p w:rsidR="007F124E" w:rsidRPr="009D5A00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1382"/>
        </w:trPr>
        <w:tc>
          <w:tcPr>
            <w:tcW w:w="993" w:type="dxa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27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епень с натуральным показателем.</w:t>
            </w:r>
          </w:p>
        </w:tc>
        <w:tc>
          <w:tcPr>
            <w:tcW w:w="1134" w:type="dxa"/>
          </w:tcPr>
          <w:p w:rsidR="007F124E" w:rsidRPr="00DD28AA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9D5A00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AA0A88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5A00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 «Действия с натуральными чи</w:t>
            </w:r>
            <w:r w:rsidRPr="009D5A00">
              <w:rPr>
                <w:rFonts w:ascii="Times New Roman" w:eastAsia="Calibri" w:hAnsi="Times New Roman" w:cs="Times New Roman"/>
                <w:sz w:val="24"/>
                <w:szCs w:val="24"/>
              </w:rPr>
              <w:t>с</w:t>
            </w:r>
            <w:r w:rsidRPr="009D5A00">
              <w:rPr>
                <w:rFonts w:ascii="Times New Roman" w:eastAsia="Calibri" w:hAnsi="Times New Roman" w:cs="Times New Roman"/>
                <w:sz w:val="24"/>
                <w:szCs w:val="24"/>
              </w:rPr>
              <w:t>лами»</w:t>
            </w:r>
          </w:p>
        </w:tc>
      </w:tr>
      <w:tr w:rsidR="007F124E" w:rsidRPr="009D5A00" w:rsidTr="00BC12C7">
        <w:trPr>
          <w:trHeight w:val="467"/>
        </w:trPr>
        <w:tc>
          <w:tcPr>
            <w:tcW w:w="993" w:type="dxa"/>
          </w:tcPr>
          <w:p w:rsidR="007F124E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28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нацело. Решение задач.</w:t>
            </w:r>
          </w:p>
        </w:tc>
        <w:tc>
          <w:tcPr>
            <w:tcW w:w="1134" w:type="dxa"/>
          </w:tcPr>
          <w:p w:rsidR="007F124E" w:rsidRPr="00DD28AA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9D5A00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9D5A00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362"/>
        </w:trPr>
        <w:tc>
          <w:tcPr>
            <w:tcW w:w="993" w:type="dxa"/>
          </w:tcPr>
          <w:p w:rsidR="007F124E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29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нацело. Решение задач.</w:t>
            </w:r>
          </w:p>
        </w:tc>
        <w:tc>
          <w:tcPr>
            <w:tcW w:w="1134" w:type="dxa"/>
          </w:tcPr>
          <w:p w:rsidR="007F124E" w:rsidRPr="00DD28AA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9D5A00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9D5A00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869"/>
        </w:trPr>
        <w:tc>
          <w:tcPr>
            <w:tcW w:w="993" w:type="dxa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30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нацело. Решение задач.</w:t>
            </w:r>
          </w:p>
        </w:tc>
        <w:tc>
          <w:tcPr>
            <w:tcW w:w="1134" w:type="dxa"/>
          </w:tcPr>
          <w:p w:rsidR="007F124E" w:rsidRPr="00DD28AA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9D5A00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9D5A00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5A00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</w:t>
            </w:r>
            <w:r w:rsidRPr="009D5A00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 w:rsidRPr="009D5A00">
              <w:rPr>
                <w:rFonts w:ascii="Times New Roman" w:eastAsia="Calibri" w:hAnsi="Times New Roman" w:cs="Times New Roman"/>
                <w:sz w:val="24"/>
                <w:szCs w:val="24"/>
              </w:rPr>
              <w:t>бота (№ 3)</w:t>
            </w:r>
          </w:p>
          <w:p w:rsidR="007F124E" w:rsidRPr="009D5A00" w:rsidRDefault="007F124E" w:rsidP="00BC12C7">
            <w:pPr>
              <w:pStyle w:val="2"/>
            </w:pPr>
          </w:p>
        </w:tc>
      </w:tr>
      <w:tr w:rsidR="007F124E" w:rsidRPr="009D5A00" w:rsidTr="00BC12C7">
        <w:trPr>
          <w:trHeight w:val="546"/>
        </w:trPr>
        <w:tc>
          <w:tcPr>
            <w:tcW w:w="993" w:type="dxa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31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текстовых задач с помощью умнож</w:t>
            </w: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ия и деления.</w:t>
            </w:r>
          </w:p>
        </w:tc>
        <w:tc>
          <w:tcPr>
            <w:tcW w:w="1134" w:type="dxa"/>
          </w:tcPr>
          <w:p w:rsidR="007F124E" w:rsidRPr="00412843" w:rsidRDefault="007F124E" w:rsidP="00BC12C7">
            <w:pPr>
              <w:pStyle w:val="2"/>
            </w:pPr>
            <w:r>
              <w:t>1</w:t>
            </w:r>
          </w:p>
        </w:tc>
        <w:tc>
          <w:tcPr>
            <w:tcW w:w="3685" w:type="dxa"/>
          </w:tcPr>
          <w:p w:rsidR="007F124E" w:rsidRPr="00412843" w:rsidRDefault="007F124E" w:rsidP="00BC12C7">
            <w:pPr>
              <w:pStyle w:val="2"/>
            </w:pPr>
          </w:p>
        </w:tc>
        <w:tc>
          <w:tcPr>
            <w:tcW w:w="2410" w:type="dxa"/>
          </w:tcPr>
          <w:p w:rsidR="007F124E" w:rsidRPr="009D5A00" w:rsidRDefault="007F124E" w:rsidP="00BC12C7">
            <w:pPr>
              <w:pStyle w:val="2"/>
            </w:pPr>
          </w:p>
        </w:tc>
      </w:tr>
      <w:tr w:rsidR="007F124E" w:rsidRPr="009D5A00" w:rsidTr="00BC12C7">
        <w:trPr>
          <w:trHeight w:val="732"/>
        </w:trPr>
        <w:tc>
          <w:tcPr>
            <w:tcW w:w="993" w:type="dxa"/>
          </w:tcPr>
          <w:p w:rsidR="007F124E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32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текстовых задач с помощью умнож</w:t>
            </w: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ия и деления.</w:t>
            </w:r>
          </w:p>
        </w:tc>
        <w:tc>
          <w:tcPr>
            <w:tcW w:w="1134" w:type="dxa"/>
          </w:tcPr>
          <w:p w:rsidR="007F124E" w:rsidRPr="00412843" w:rsidRDefault="007F124E" w:rsidP="00BC12C7">
            <w:pPr>
              <w:pStyle w:val="2"/>
            </w:pPr>
            <w:r>
              <w:t>1</w:t>
            </w:r>
          </w:p>
        </w:tc>
        <w:tc>
          <w:tcPr>
            <w:tcW w:w="3685" w:type="dxa"/>
          </w:tcPr>
          <w:p w:rsidR="007F124E" w:rsidRPr="00412843" w:rsidRDefault="007F124E" w:rsidP="00BC12C7">
            <w:pPr>
              <w:pStyle w:val="2"/>
            </w:pPr>
            <w:r w:rsidRPr="00412843">
              <w:t>Решение задач на действия с натуральными числами с практ</w:t>
            </w:r>
            <w:r w:rsidRPr="00412843">
              <w:t>и</w:t>
            </w:r>
            <w:r w:rsidRPr="00412843">
              <w:t xml:space="preserve">ческим содержанием с учетом  условий </w:t>
            </w:r>
            <w:r>
              <w:t>города Челябинска</w:t>
            </w:r>
          </w:p>
        </w:tc>
        <w:tc>
          <w:tcPr>
            <w:tcW w:w="2410" w:type="dxa"/>
          </w:tcPr>
          <w:p w:rsidR="007F124E" w:rsidRPr="009D5A00" w:rsidRDefault="007F124E" w:rsidP="00BC12C7">
            <w:pPr>
              <w:pStyle w:val="2"/>
            </w:pPr>
          </w:p>
        </w:tc>
      </w:tr>
      <w:tr w:rsidR="007F124E" w:rsidRPr="009D5A00" w:rsidTr="00BC12C7">
        <w:trPr>
          <w:trHeight w:val="451"/>
        </w:trPr>
        <w:tc>
          <w:tcPr>
            <w:tcW w:w="993" w:type="dxa"/>
          </w:tcPr>
          <w:p w:rsidR="007F124E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33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дачи «на части»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«на части».</w:t>
            </w:r>
          </w:p>
        </w:tc>
        <w:tc>
          <w:tcPr>
            <w:tcW w:w="1134" w:type="dxa"/>
          </w:tcPr>
          <w:p w:rsidR="007F124E" w:rsidRPr="00C46702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412843" w:rsidRDefault="007F124E" w:rsidP="00BC12C7">
            <w:pPr>
              <w:pStyle w:val="2"/>
            </w:pPr>
          </w:p>
        </w:tc>
        <w:tc>
          <w:tcPr>
            <w:tcW w:w="2410" w:type="dxa"/>
          </w:tcPr>
          <w:p w:rsidR="007F124E" w:rsidRPr="009D5A00" w:rsidRDefault="007F124E" w:rsidP="00BC12C7">
            <w:pPr>
              <w:pStyle w:val="2"/>
            </w:pPr>
          </w:p>
        </w:tc>
      </w:tr>
      <w:tr w:rsidR="007F124E" w:rsidRPr="009D5A00" w:rsidTr="00BC12C7">
        <w:trPr>
          <w:trHeight w:val="487"/>
        </w:trPr>
        <w:tc>
          <w:tcPr>
            <w:tcW w:w="993" w:type="dxa"/>
          </w:tcPr>
          <w:p w:rsidR="007F124E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34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Задачи «на </w:t>
            </w:r>
            <w:proofErr w:type="spellStart"/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асти»</w:t>
            </w:r>
            <w:proofErr w:type="gramStart"/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Р</w:t>
            </w:r>
            <w:proofErr w:type="gramEnd"/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шение</w:t>
            </w:r>
            <w:proofErr w:type="spellEnd"/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задач «на части».</w:t>
            </w:r>
          </w:p>
        </w:tc>
        <w:tc>
          <w:tcPr>
            <w:tcW w:w="1134" w:type="dxa"/>
          </w:tcPr>
          <w:p w:rsidR="007F124E" w:rsidRPr="00C46702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412843" w:rsidRDefault="007F124E" w:rsidP="00BC12C7">
            <w:pPr>
              <w:pStyle w:val="2"/>
            </w:pPr>
          </w:p>
        </w:tc>
        <w:tc>
          <w:tcPr>
            <w:tcW w:w="2410" w:type="dxa"/>
          </w:tcPr>
          <w:p w:rsidR="007F124E" w:rsidRPr="009D5A00" w:rsidRDefault="007F124E" w:rsidP="00BC12C7">
            <w:pPr>
              <w:pStyle w:val="2"/>
            </w:pPr>
          </w:p>
        </w:tc>
      </w:tr>
      <w:tr w:rsidR="007F124E" w:rsidRPr="009D5A00" w:rsidTr="00BC12C7">
        <w:trPr>
          <w:trHeight w:val="732"/>
        </w:trPr>
        <w:tc>
          <w:tcPr>
            <w:tcW w:w="993" w:type="dxa"/>
          </w:tcPr>
          <w:p w:rsidR="007F124E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35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дачи «на части».</w:t>
            </w: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«на части».</w:t>
            </w:r>
          </w:p>
        </w:tc>
        <w:tc>
          <w:tcPr>
            <w:tcW w:w="1134" w:type="dxa"/>
          </w:tcPr>
          <w:p w:rsidR="007F124E" w:rsidRPr="00C46702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412843" w:rsidRDefault="007F124E" w:rsidP="00BC12C7">
            <w:pPr>
              <w:pStyle w:val="2"/>
            </w:pPr>
            <w:r w:rsidRPr="002E41C6">
              <w:t>Решение задач на части и ура</w:t>
            </w:r>
            <w:r w:rsidRPr="002E41C6">
              <w:t>в</w:t>
            </w:r>
            <w:r w:rsidRPr="002E41C6">
              <w:t xml:space="preserve">нивание в условиях </w:t>
            </w:r>
            <w:r>
              <w:t>города Чел</w:t>
            </w:r>
            <w:r>
              <w:t>я</w:t>
            </w:r>
            <w:r>
              <w:t xml:space="preserve">бинска </w:t>
            </w:r>
            <w:r w:rsidRPr="002E41C6">
              <w:t>и решении задач других учебных предметов</w:t>
            </w:r>
          </w:p>
        </w:tc>
        <w:tc>
          <w:tcPr>
            <w:tcW w:w="2410" w:type="dxa"/>
          </w:tcPr>
          <w:p w:rsidR="007F124E" w:rsidRPr="009D5A00" w:rsidRDefault="007F124E" w:rsidP="00BC12C7">
            <w:pPr>
              <w:pStyle w:val="2"/>
            </w:pPr>
          </w:p>
        </w:tc>
      </w:tr>
      <w:tr w:rsidR="007F124E" w:rsidRPr="009D5A00" w:rsidTr="00BC12C7">
        <w:trPr>
          <w:trHeight w:val="693"/>
        </w:trPr>
        <w:tc>
          <w:tcPr>
            <w:tcW w:w="993" w:type="dxa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lastRenderedPageBreak/>
              <w:t>36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дачи «на части».</w:t>
            </w: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«на части».</w:t>
            </w:r>
          </w:p>
        </w:tc>
        <w:tc>
          <w:tcPr>
            <w:tcW w:w="1134" w:type="dxa"/>
          </w:tcPr>
          <w:p w:rsidR="007F124E" w:rsidRPr="00C46702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9D5A00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5A00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</w:t>
            </w:r>
            <w:r w:rsidRPr="009D5A00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 w:rsidRPr="009D5A00">
              <w:rPr>
                <w:rFonts w:ascii="Times New Roman" w:eastAsia="Calibri" w:hAnsi="Times New Roman" w:cs="Times New Roman"/>
                <w:sz w:val="24"/>
                <w:szCs w:val="24"/>
              </w:rPr>
              <w:t>бота (№ 4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</w:tc>
      </w:tr>
      <w:tr w:rsidR="007F124E" w:rsidRPr="009D5A00" w:rsidTr="00BC12C7">
        <w:trPr>
          <w:trHeight w:val="693"/>
        </w:trPr>
        <w:tc>
          <w:tcPr>
            <w:tcW w:w="993" w:type="dxa"/>
          </w:tcPr>
          <w:p w:rsidR="007F124E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37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с остатком. Решение задач.</w:t>
            </w:r>
          </w:p>
        </w:tc>
        <w:tc>
          <w:tcPr>
            <w:tcW w:w="1134" w:type="dxa"/>
          </w:tcPr>
          <w:p w:rsidR="007F124E" w:rsidRPr="00C46702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9D5A00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9D5A00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761"/>
        </w:trPr>
        <w:tc>
          <w:tcPr>
            <w:tcW w:w="993" w:type="dxa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 w:rsidRPr="009D5A00">
              <w:rPr>
                <w:rFonts w:ascii="Times New Roman CYR" w:hAnsi="Times New Roman CYR"/>
                <w:bCs/>
                <w:sz w:val="24"/>
                <w:szCs w:val="24"/>
              </w:rPr>
              <w:t>38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с остатком. Решение задач.</w:t>
            </w:r>
          </w:p>
        </w:tc>
        <w:tc>
          <w:tcPr>
            <w:tcW w:w="1134" w:type="dxa"/>
          </w:tcPr>
          <w:p w:rsidR="007F124E" w:rsidRPr="00C46702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9D5A00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AA0A88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5A00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</w:t>
            </w:r>
            <w:r w:rsidRPr="009D5A00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 w:rsidRPr="009D5A00">
              <w:rPr>
                <w:rFonts w:ascii="Times New Roman" w:eastAsia="Calibri" w:hAnsi="Times New Roman" w:cs="Times New Roman"/>
                <w:sz w:val="24"/>
                <w:szCs w:val="24"/>
              </w:rPr>
              <w:t>бота (№ 5)</w:t>
            </w:r>
          </w:p>
        </w:tc>
      </w:tr>
      <w:tr w:rsidR="007F124E" w:rsidRPr="009D5A00" w:rsidTr="00BC12C7">
        <w:trPr>
          <w:trHeight w:val="473"/>
        </w:trPr>
        <w:tc>
          <w:tcPr>
            <w:tcW w:w="993" w:type="dxa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 w:rsidRPr="009D5A00">
              <w:rPr>
                <w:rFonts w:ascii="Times New Roman CYR" w:hAnsi="Times New Roman CYR"/>
                <w:bCs/>
                <w:sz w:val="24"/>
                <w:szCs w:val="24"/>
              </w:rPr>
              <w:t>39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исловые выражения.</w:t>
            </w:r>
          </w:p>
        </w:tc>
        <w:tc>
          <w:tcPr>
            <w:tcW w:w="1134" w:type="dxa"/>
          </w:tcPr>
          <w:p w:rsidR="007F124E" w:rsidRPr="00DD28AA" w:rsidRDefault="007F124E" w:rsidP="00BC12C7">
            <w:pPr>
              <w:pStyle w:val="2"/>
            </w:pPr>
            <w:r>
              <w:t>1</w:t>
            </w:r>
          </w:p>
        </w:tc>
        <w:tc>
          <w:tcPr>
            <w:tcW w:w="3685" w:type="dxa"/>
          </w:tcPr>
          <w:p w:rsidR="007F124E" w:rsidRPr="009D5A00" w:rsidRDefault="007F124E" w:rsidP="00BC12C7">
            <w:pPr>
              <w:pStyle w:val="2"/>
            </w:pPr>
          </w:p>
        </w:tc>
        <w:tc>
          <w:tcPr>
            <w:tcW w:w="2410" w:type="dxa"/>
          </w:tcPr>
          <w:p w:rsidR="007F124E" w:rsidRPr="009D5A00" w:rsidRDefault="007F124E" w:rsidP="00BC12C7">
            <w:pPr>
              <w:pStyle w:val="2"/>
            </w:pPr>
          </w:p>
        </w:tc>
      </w:tr>
      <w:tr w:rsidR="007F124E" w:rsidRPr="009D5A00" w:rsidTr="00BC12C7">
        <w:trPr>
          <w:trHeight w:val="473"/>
        </w:trPr>
        <w:tc>
          <w:tcPr>
            <w:tcW w:w="993" w:type="dxa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40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исловые выражения.</w:t>
            </w:r>
          </w:p>
        </w:tc>
        <w:tc>
          <w:tcPr>
            <w:tcW w:w="1134" w:type="dxa"/>
          </w:tcPr>
          <w:p w:rsidR="007F124E" w:rsidRPr="00DD28AA" w:rsidRDefault="007F124E" w:rsidP="00BC12C7">
            <w:pPr>
              <w:pStyle w:val="2"/>
            </w:pPr>
            <w:r>
              <w:t>1</w:t>
            </w:r>
          </w:p>
        </w:tc>
        <w:tc>
          <w:tcPr>
            <w:tcW w:w="3685" w:type="dxa"/>
          </w:tcPr>
          <w:p w:rsidR="007F124E" w:rsidRPr="009D5A00" w:rsidRDefault="007F124E" w:rsidP="00BC12C7">
            <w:pPr>
              <w:pStyle w:val="2"/>
            </w:pPr>
          </w:p>
        </w:tc>
        <w:tc>
          <w:tcPr>
            <w:tcW w:w="2410" w:type="dxa"/>
          </w:tcPr>
          <w:p w:rsidR="007F124E" w:rsidRPr="009D5A00" w:rsidRDefault="007F124E" w:rsidP="00BC12C7">
            <w:pPr>
              <w:pStyle w:val="2"/>
            </w:pPr>
          </w:p>
        </w:tc>
      </w:tr>
      <w:tr w:rsidR="007F124E" w:rsidRPr="009D5A00" w:rsidTr="00BC12C7">
        <w:trPr>
          <w:trHeight w:val="473"/>
        </w:trPr>
        <w:tc>
          <w:tcPr>
            <w:tcW w:w="993" w:type="dxa"/>
          </w:tcPr>
          <w:p w:rsidR="007F124E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41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хождение двух чисел по их сумме и разности.</w:t>
            </w:r>
          </w:p>
        </w:tc>
        <w:tc>
          <w:tcPr>
            <w:tcW w:w="1134" w:type="dxa"/>
          </w:tcPr>
          <w:p w:rsidR="007F124E" w:rsidRPr="00DD28AA" w:rsidRDefault="007F124E" w:rsidP="00BC12C7">
            <w:pPr>
              <w:pStyle w:val="2"/>
            </w:pPr>
            <w:r>
              <w:t>1</w:t>
            </w:r>
          </w:p>
        </w:tc>
        <w:tc>
          <w:tcPr>
            <w:tcW w:w="3685" w:type="dxa"/>
          </w:tcPr>
          <w:p w:rsidR="007F124E" w:rsidRPr="009D5A00" w:rsidRDefault="007F124E" w:rsidP="00BC12C7">
            <w:pPr>
              <w:pStyle w:val="2"/>
            </w:pPr>
          </w:p>
        </w:tc>
        <w:tc>
          <w:tcPr>
            <w:tcW w:w="2410" w:type="dxa"/>
          </w:tcPr>
          <w:p w:rsidR="007F124E" w:rsidRPr="009D5A00" w:rsidRDefault="007F124E" w:rsidP="00BC12C7">
            <w:pPr>
              <w:pStyle w:val="2"/>
            </w:pPr>
          </w:p>
        </w:tc>
      </w:tr>
      <w:tr w:rsidR="007F124E" w:rsidRPr="009D5A00" w:rsidTr="00BC12C7">
        <w:trPr>
          <w:trHeight w:val="473"/>
        </w:trPr>
        <w:tc>
          <w:tcPr>
            <w:tcW w:w="993" w:type="dxa"/>
          </w:tcPr>
          <w:p w:rsidR="007F124E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42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хождение двух чисел по их сумме и разности.</w:t>
            </w:r>
          </w:p>
        </w:tc>
        <w:tc>
          <w:tcPr>
            <w:tcW w:w="1134" w:type="dxa"/>
          </w:tcPr>
          <w:p w:rsidR="007F124E" w:rsidRPr="00DD28AA" w:rsidRDefault="007F124E" w:rsidP="00BC12C7">
            <w:pPr>
              <w:pStyle w:val="2"/>
            </w:pPr>
            <w:r>
              <w:t>1</w:t>
            </w:r>
          </w:p>
        </w:tc>
        <w:tc>
          <w:tcPr>
            <w:tcW w:w="3685" w:type="dxa"/>
          </w:tcPr>
          <w:p w:rsidR="007F124E" w:rsidRPr="009D5A00" w:rsidRDefault="007F124E" w:rsidP="00BC12C7">
            <w:pPr>
              <w:pStyle w:val="2"/>
            </w:pPr>
            <w:r w:rsidRPr="002E41C6">
              <w:t>Решение задач с практическим содержанием на выполнение сравнений чисел в реальных с</w:t>
            </w:r>
            <w:r w:rsidRPr="002E41C6">
              <w:t>и</w:t>
            </w:r>
            <w:r w:rsidRPr="002E41C6">
              <w:t xml:space="preserve">туациях в условиях </w:t>
            </w:r>
            <w:r>
              <w:t>города Чел</w:t>
            </w:r>
            <w:r>
              <w:t>я</w:t>
            </w:r>
            <w:r>
              <w:t xml:space="preserve">бинска, </w:t>
            </w:r>
            <w:proofErr w:type="spellStart"/>
            <w:r>
              <w:t>Тракторозаводского</w:t>
            </w:r>
            <w:proofErr w:type="spellEnd"/>
            <w:r>
              <w:t xml:space="preserve"> ра</w:t>
            </w:r>
            <w:r>
              <w:t>й</w:t>
            </w:r>
            <w:r>
              <w:t>она</w:t>
            </w:r>
          </w:p>
        </w:tc>
        <w:tc>
          <w:tcPr>
            <w:tcW w:w="2410" w:type="dxa"/>
          </w:tcPr>
          <w:p w:rsidR="007F124E" w:rsidRPr="009D5A00" w:rsidRDefault="007F124E" w:rsidP="00BC12C7">
            <w:pPr>
              <w:pStyle w:val="2"/>
            </w:pPr>
          </w:p>
        </w:tc>
      </w:tr>
      <w:tr w:rsidR="007F124E" w:rsidRPr="009D5A00" w:rsidTr="00BC12C7">
        <w:trPr>
          <w:trHeight w:val="473"/>
        </w:trPr>
        <w:tc>
          <w:tcPr>
            <w:tcW w:w="993" w:type="dxa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43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хождение двух чисел по их сумме и разности.</w:t>
            </w:r>
          </w:p>
        </w:tc>
        <w:tc>
          <w:tcPr>
            <w:tcW w:w="1134" w:type="dxa"/>
          </w:tcPr>
          <w:p w:rsidR="007F124E" w:rsidRPr="00DD28AA" w:rsidRDefault="007F124E" w:rsidP="00BC12C7">
            <w:pPr>
              <w:pStyle w:val="2"/>
            </w:pPr>
            <w:r>
              <w:t>1</w:t>
            </w:r>
          </w:p>
        </w:tc>
        <w:tc>
          <w:tcPr>
            <w:tcW w:w="3685" w:type="dxa"/>
          </w:tcPr>
          <w:p w:rsidR="007F124E" w:rsidRPr="009D5A00" w:rsidRDefault="007F124E" w:rsidP="00BC12C7">
            <w:pPr>
              <w:pStyle w:val="2"/>
            </w:pPr>
          </w:p>
        </w:tc>
        <w:tc>
          <w:tcPr>
            <w:tcW w:w="2410" w:type="dxa"/>
          </w:tcPr>
          <w:p w:rsidR="007F124E" w:rsidRPr="00C46702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5A00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</w:t>
            </w:r>
            <w:r w:rsidRPr="009D5A00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 w:rsidRPr="009D5A00">
              <w:rPr>
                <w:rFonts w:ascii="Times New Roman" w:eastAsia="Calibri" w:hAnsi="Times New Roman" w:cs="Times New Roman"/>
                <w:sz w:val="24"/>
                <w:szCs w:val="24"/>
              </w:rPr>
              <w:t>бота (№ 6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</w:tc>
      </w:tr>
      <w:tr w:rsidR="007F124E" w:rsidRPr="009D5A00" w:rsidTr="00BC12C7">
        <w:trPr>
          <w:trHeight w:val="774"/>
        </w:trPr>
        <w:tc>
          <w:tcPr>
            <w:tcW w:w="993" w:type="dxa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44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трольная работа №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2 </w:t>
            </w: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Умножение и дел</w:t>
            </w: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ие натуральных чисел»</w:t>
            </w:r>
          </w:p>
        </w:tc>
        <w:tc>
          <w:tcPr>
            <w:tcW w:w="1134" w:type="dxa"/>
          </w:tcPr>
          <w:p w:rsidR="007F124E" w:rsidRPr="00DD28AA" w:rsidRDefault="007F124E" w:rsidP="00BC12C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D28A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AA6BED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A6B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Контрольная работа № 2 </w:t>
            </w: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 w:rsidRPr="009D5A00">
              <w:rPr>
                <w:rFonts w:ascii="Times New Roman CYR" w:hAnsi="Times New Roman CYR"/>
                <w:bCs/>
                <w:sz w:val="24"/>
                <w:szCs w:val="24"/>
              </w:rPr>
              <w:t>45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Анализ контрольной работы. </w:t>
            </w: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числения с помощью калькулятора.</w:t>
            </w:r>
          </w:p>
        </w:tc>
        <w:tc>
          <w:tcPr>
            <w:tcW w:w="1134" w:type="dxa"/>
          </w:tcPr>
          <w:p w:rsidR="007F124E" w:rsidRPr="00DD28AA" w:rsidRDefault="007F124E" w:rsidP="00BC12C7">
            <w:pPr>
              <w:pStyle w:val="2"/>
            </w:pPr>
            <w:r w:rsidRPr="00DD28AA">
              <w:t>1</w:t>
            </w:r>
          </w:p>
        </w:tc>
        <w:tc>
          <w:tcPr>
            <w:tcW w:w="3685" w:type="dxa"/>
          </w:tcPr>
          <w:p w:rsidR="007F124E" w:rsidRPr="009D5A00" w:rsidRDefault="007F124E" w:rsidP="00BC12C7">
            <w:pPr>
              <w:pStyle w:val="2"/>
            </w:pPr>
          </w:p>
        </w:tc>
        <w:tc>
          <w:tcPr>
            <w:tcW w:w="2410" w:type="dxa"/>
          </w:tcPr>
          <w:p w:rsidR="007F124E" w:rsidRPr="009D5A00" w:rsidRDefault="007F124E" w:rsidP="00BC12C7">
            <w:pPr>
              <w:pStyle w:val="2"/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46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нимательные задачи.</w:t>
            </w: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7F124E" w:rsidRPr="00DD28AA" w:rsidRDefault="007F124E" w:rsidP="00BC12C7">
            <w:pPr>
              <w:pStyle w:val="2"/>
            </w:pPr>
            <w:r>
              <w:t>1</w:t>
            </w:r>
          </w:p>
        </w:tc>
        <w:tc>
          <w:tcPr>
            <w:tcW w:w="3685" w:type="dxa"/>
          </w:tcPr>
          <w:p w:rsidR="007F124E" w:rsidRPr="009D5A00" w:rsidRDefault="007F124E" w:rsidP="00BC12C7">
            <w:pPr>
              <w:pStyle w:val="2"/>
            </w:pPr>
          </w:p>
        </w:tc>
        <w:tc>
          <w:tcPr>
            <w:tcW w:w="2410" w:type="dxa"/>
          </w:tcPr>
          <w:p w:rsidR="007F124E" w:rsidRPr="009D5A00" w:rsidRDefault="007F124E" w:rsidP="00BC12C7">
            <w:pPr>
              <w:pStyle w:val="2"/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  <w:r>
              <w:rPr>
                <w:rFonts w:ascii="Times New Roman CYR" w:hAnsi="Times New Roman CYR"/>
                <w:bCs/>
                <w:sz w:val="24"/>
                <w:szCs w:val="24"/>
              </w:rPr>
              <w:t>47</w:t>
            </w:r>
          </w:p>
        </w:tc>
        <w:tc>
          <w:tcPr>
            <w:tcW w:w="1559" w:type="dxa"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D5A0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нимательные задачи.</w:t>
            </w:r>
          </w:p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7F124E" w:rsidRPr="00DD28AA" w:rsidRDefault="007F124E" w:rsidP="00BC12C7">
            <w:pPr>
              <w:pStyle w:val="2"/>
            </w:pPr>
            <w:r>
              <w:t>1</w:t>
            </w:r>
          </w:p>
        </w:tc>
        <w:tc>
          <w:tcPr>
            <w:tcW w:w="3685" w:type="dxa"/>
          </w:tcPr>
          <w:p w:rsidR="007F124E" w:rsidRPr="009D5A00" w:rsidRDefault="007F124E" w:rsidP="00BC12C7">
            <w:pPr>
              <w:pStyle w:val="2"/>
            </w:pPr>
          </w:p>
        </w:tc>
        <w:tc>
          <w:tcPr>
            <w:tcW w:w="2410" w:type="dxa"/>
          </w:tcPr>
          <w:p w:rsidR="007F124E" w:rsidRPr="009D5A00" w:rsidRDefault="007F124E" w:rsidP="00BC12C7">
            <w:pPr>
              <w:pStyle w:val="2"/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7F124E" w:rsidRPr="00DD28A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  <w:i/>
              </w:rPr>
            </w:pPr>
            <w:r w:rsidRPr="0013287A">
              <w:rPr>
                <w:rFonts w:ascii="Times New Roman" w:hAnsi="Times New Roman" w:cs="Times New Roman"/>
                <w:b/>
                <w:bCs/>
                <w:i/>
              </w:rPr>
              <w:t xml:space="preserve">Измерение величин </w:t>
            </w:r>
          </w:p>
        </w:tc>
        <w:tc>
          <w:tcPr>
            <w:tcW w:w="5245" w:type="dxa"/>
          </w:tcPr>
          <w:p w:rsidR="007F124E" w:rsidRPr="009D5A00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7F124E" w:rsidRPr="00412843" w:rsidRDefault="007F124E" w:rsidP="00BC12C7">
            <w:pPr>
              <w:pStyle w:val="2"/>
              <w:rPr>
                <w:b/>
              </w:rPr>
            </w:pPr>
            <w:r w:rsidRPr="00412843">
              <w:rPr>
                <w:b/>
              </w:rPr>
              <w:t>30</w:t>
            </w:r>
          </w:p>
        </w:tc>
        <w:tc>
          <w:tcPr>
            <w:tcW w:w="3685" w:type="dxa"/>
          </w:tcPr>
          <w:p w:rsidR="007F124E" w:rsidRPr="009D5A00" w:rsidRDefault="007F124E" w:rsidP="00BC12C7">
            <w:pPr>
              <w:pStyle w:val="2"/>
            </w:pPr>
          </w:p>
        </w:tc>
        <w:tc>
          <w:tcPr>
            <w:tcW w:w="2410" w:type="dxa"/>
          </w:tcPr>
          <w:p w:rsidR="007F124E" w:rsidRPr="009D5A00" w:rsidRDefault="007F124E" w:rsidP="00BC12C7">
            <w:pPr>
              <w:pStyle w:val="2"/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13287A" w:rsidRDefault="007F124E" w:rsidP="00BC12C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3287A">
              <w:rPr>
                <w:rFonts w:ascii="Times New Roman" w:hAnsi="Times New Roman" w:cs="Times New Roman"/>
                <w:bCs/>
                <w:sz w:val="24"/>
                <w:szCs w:val="24"/>
              </w:rPr>
              <w:t>48</w:t>
            </w:r>
          </w:p>
        </w:tc>
        <w:tc>
          <w:tcPr>
            <w:tcW w:w="1559" w:type="dxa"/>
            <w:vMerge w:val="restart"/>
            <w:vAlign w:val="center"/>
          </w:tcPr>
          <w:p w:rsidR="007F124E" w:rsidRPr="009D5A00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 CYR" w:hAnsi="Times New Roman CYR"/>
                <w:bCs/>
              </w:rPr>
            </w:pPr>
          </w:p>
        </w:tc>
        <w:tc>
          <w:tcPr>
            <w:tcW w:w="5245" w:type="dxa"/>
          </w:tcPr>
          <w:p w:rsidR="007F124E" w:rsidRPr="0013287A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ямая. Луч. Отрезок.</w:t>
            </w:r>
          </w:p>
        </w:tc>
        <w:tc>
          <w:tcPr>
            <w:tcW w:w="1134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13287A" w:rsidRDefault="007F124E" w:rsidP="00BC12C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9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 CYR" w:hAnsi="Times New Roman CYR"/>
                <w:bCs/>
              </w:rPr>
            </w:pPr>
          </w:p>
        </w:tc>
        <w:tc>
          <w:tcPr>
            <w:tcW w:w="5245" w:type="dxa"/>
          </w:tcPr>
          <w:p w:rsidR="007F124E" w:rsidRPr="0013287A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ямая. Луч. Отрезок.</w:t>
            </w:r>
          </w:p>
        </w:tc>
        <w:tc>
          <w:tcPr>
            <w:tcW w:w="1134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0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 CYR" w:hAnsi="Times New Roman CYR"/>
                <w:bCs/>
              </w:rPr>
            </w:pPr>
          </w:p>
        </w:tc>
        <w:tc>
          <w:tcPr>
            <w:tcW w:w="5245" w:type="dxa"/>
          </w:tcPr>
          <w:p w:rsidR="007F124E" w:rsidRPr="0013287A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змерение отрезков.</w:t>
            </w:r>
          </w:p>
        </w:tc>
        <w:tc>
          <w:tcPr>
            <w:tcW w:w="1134" w:type="dxa"/>
          </w:tcPr>
          <w:p w:rsidR="007F124E" w:rsidRPr="0013287A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687"/>
        </w:trPr>
        <w:tc>
          <w:tcPr>
            <w:tcW w:w="993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 w:rsidRPr="0013287A">
              <w:rPr>
                <w:rFonts w:ascii="Times New Roman" w:hAnsi="Times New Roman" w:cs="Times New Roman"/>
                <w:bCs/>
              </w:rPr>
              <w:lastRenderedPageBreak/>
              <w:t>51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13287A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змерение отрезков.</w:t>
            </w:r>
          </w:p>
        </w:tc>
        <w:tc>
          <w:tcPr>
            <w:tcW w:w="1134" w:type="dxa"/>
          </w:tcPr>
          <w:p w:rsidR="007F124E" w:rsidRPr="0013287A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13287A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3287A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</w:t>
            </w:r>
            <w:r w:rsidRPr="0013287A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 w:rsidRPr="0013287A">
              <w:rPr>
                <w:rFonts w:ascii="Times New Roman" w:eastAsia="Calibri" w:hAnsi="Times New Roman" w:cs="Times New Roman"/>
                <w:sz w:val="24"/>
                <w:szCs w:val="24"/>
              </w:rPr>
              <w:t>бота (№ 7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</w:tc>
      </w:tr>
      <w:tr w:rsidR="007F124E" w:rsidRPr="009D5A00" w:rsidTr="00BC12C7">
        <w:trPr>
          <w:trHeight w:val="687"/>
        </w:trPr>
        <w:tc>
          <w:tcPr>
            <w:tcW w:w="993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52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13287A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трические единицы длины.</w:t>
            </w:r>
          </w:p>
        </w:tc>
        <w:tc>
          <w:tcPr>
            <w:tcW w:w="1134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13287A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13287A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53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13287A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трические единицы длины.</w:t>
            </w:r>
          </w:p>
        </w:tc>
        <w:tc>
          <w:tcPr>
            <w:tcW w:w="1134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13287A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Простейшие построения и изм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рения на местности</w:t>
            </w:r>
          </w:p>
        </w:tc>
        <w:tc>
          <w:tcPr>
            <w:tcW w:w="2410" w:type="dxa"/>
          </w:tcPr>
          <w:p w:rsidR="007F124E" w:rsidRPr="0013287A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 w:rsidRPr="0013287A">
              <w:rPr>
                <w:rFonts w:ascii="Times New Roman" w:hAnsi="Times New Roman" w:cs="Times New Roman"/>
                <w:bCs/>
              </w:rPr>
              <w:t>54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13287A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ставление натуральных чисел на коорд</w:t>
            </w: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тном луче.</w:t>
            </w:r>
          </w:p>
        </w:tc>
        <w:tc>
          <w:tcPr>
            <w:tcW w:w="1134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55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13287A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ставление натуральных чисел на коорд</w:t>
            </w: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тном луче.</w:t>
            </w:r>
          </w:p>
        </w:tc>
        <w:tc>
          <w:tcPr>
            <w:tcW w:w="1134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 w:rsidRPr="0013287A">
              <w:rPr>
                <w:rFonts w:ascii="Times New Roman" w:hAnsi="Times New Roman" w:cs="Times New Roman"/>
                <w:bCs/>
              </w:rPr>
              <w:t>56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13287A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троль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ная работа  № 3  </w:t>
            </w: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Координатная прямая. Единицы измерения»</w:t>
            </w:r>
          </w:p>
        </w:tc>
        <w:tc>
          <w:tcPr>
            <w:tcW w:w="1134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 w:rsidRPr="0013287A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AA6BED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A6B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Контрольная работа  № 3 </w:t>
            </w:r>
          </w:p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 w:rsidRPr="0013287A">
              <w:rPr>
                <w:rFonts w:ascii="Times New Roman" w:hAnsi="Times New Roman" w:cs="Times New Roman"/>
                <w:bCs/>
              </w:rPr>
              <w:t>57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13287A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кружность и круг. Сфера и шар.</w:t>
            </w:r>
          </w:p>
        </w:tc>
        <w:tc>
          <w:tcPr>
            <w:tcW w:w="1134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 w:rsidRPr="0013287A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  <w:r w:rsidRPr="002E41C6">
              <w:rPr>
                <w:rFonts w:ascii="Times New Roman" w:hAnsi="Times New Roman" w:cs="Times New Roman"/>
              </w:rPr>
              <w:t>Измерение размеров реальных объектов окружающего мира</w:t>
            </w:r>
          </w:p>
        </w:tc>
        <w:tc>
          <w:tcPr>
            <w:tcW w:w="2410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58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13287A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глы. Измерение углов</w:t>
            </w:r>
          </w:p>
        </w:tc>
        <w:tc>
          <w:tcPr>
            <w:tcW w:w="1134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2E41C6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2E41C6">
              <w:rPr>
                <w:rFonts w:ascii="Times New Roman" w:hAnsi="Times New Roman" w:cs="Times New Roman"/>
              </w:rPr>
              <w:t>Построения и измерения на местности, необходимые в р</w:t>
            </w:r>
            <w:r w:rsidRPr="002E41C6">
              <w:rPr>
                <w:rFonts w:ascii="Times New Roman" w:hAnsi="Times New Roman" w:cs="Times New Roman"/>
              </w:rPr>
              <w:t>е</w:t>
            </w:r>
            <w:r w:rsidRPr="002E41C6">
              <w:rPr>
                <w:rFonts w:ascii="Times New Roman" w:hAnsi="Times New Roman" w:cs="Times New Roman"/>
              </w:rPr>
              <w:t xml:space="preserve">альной жизни для решения задач с учетом особенности </w:t>
            </w:r>
            <w:r>
              <w:rPr>
                <w:rFonts w:ascii="Times New Roman" w:hAnsi="Times New Roman" w:cs="Times New Roman"/>
              </w:rPr>
              <w:t>города Ч</w:t>
            </w:r>
            <w:r>
              <w:rPr>
                <w:rFonts w:ascii="Times New Roman" w:hAnsi="Times New Roman" w:cs="Times New Roman"/>
              </w:rPr>
              <w:t>е</w:t>
            </w:r>
            <w:r>
              <w:rPr>
                <w:rFonts w:ascii="Times New Roman" w:hAnsi="Times New Roman" w:cs="Times New Roman"/>
              </w:rPr>
              <w:t>лябинска</w:t>
            </w:r>
          </w:p>
        </w:tc>
        <w:tc>
          <w:tcPr>
            <w:tcW w:w="2410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 w:rsidRPr="0013287A">
              <w:rPr>
                <w:rFonts w:ascii="Times New Roman" w:hAnsi="Times New Roman" w:cs="Times New Roman"/>
                <w:bCs/>
              </w:rPr>
              <w:t>59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13287A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глы. Измерение углов</w:t>
            </w:r>
          </w:p>
        </w:tc>
        <w:tc>
          <w:tcPr>
            <w:tcW w:w="1134" w:type="dxa"/>
          </w:tcPr>
          <w:p w:rsidR="007F124E" w:rsidRPr="0013287A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F04278" w:rsidRDefault="007F124E" w:rsidP="00BC12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2B0B07" w:rsidRDefault="007F124E" w:rsidP="00BC12C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3287A">
              <w:rPr>
                <w:rFonts w:ascii="Times New Roman" w:eastAsia="Calibri" w:hAnsi="Times New Roman" w:cs="Times New Roman"/>
                <w:sz w:val="24"/>
                <w:szCs w:val="24"/>
              </w:rPr>
              <w:t>Терминологический диктант «Углы и многоуголь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ики»</w:t>
            </w: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 w:rsidRPr="0013287A">
              <w:rPr>
                <w:rFonts w:ascii="Times New Roman" w:hAnsi="Times New Roman" w:cs="Times New Roman"/>
                <w:bCs/>
              </w:rPr>
              <w:t>60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13287A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реугольники</w:t>
            </w:r>
          </w:p>
        </w:tc>
        <w:tc>
          <w:tcPr>
            <w:tcW w:w="1134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61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Default="007F124E" w:rsidP="00BC12C7">
            <w:r w:rsidRPr="0098096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глы. Измерение углов</w:t>
            </w:r>
          </w:p>
        </w:tc>
        <w:tc>
          <w:tcPr>
            <w:tcW w:w="1134" w:type="dxa"/>
          </w:tcPr>
          <w:p w:rsidR="007F124E" w:rsidRDefault="007F124E" w:rsidP="00BC12C7">
            <w:pPr>
              <w:jc w:val="center"/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62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13287A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етырехугольники</w:t>
            </w:r>
          </w:p>
        </w:tc>
        <w:tc>
          <w:tcPr>
            <w:tcW w:w="1134" w:type="dxa"/>
          </w:tcPr>
          <w:p w:rsidR="007F124E" w:rsidRPr="0013287A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 w:rsidRPr="0013287A">
              <w:rPr>
                <w:rFonts w:ascii="Times New Roman" w:hAnsi="Times New Roman" w:cs="Times New Roman"/>
                <w:bCs/>
              </w:rPr>
              <w:t>63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13287A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етырехугольники</w:t>
            </w:r>
          </w:p>
        </w:tc>
        <w:tc>
          <w:tcPr>
            <w:tcW w:w="1134" w:type="dxa"/>
          </w:tcPr>
          <w:p w:rsidR="007F124E" w:rsidRPr="0013287A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13287A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2B0B0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3287A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</w:t>
            </w:r>
            <w:r w:rsidRPr="0013287A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 w:rsidRPr="0013287A">
              <w:rPr>
                <w:rFonts w:ascii="Times New Roman" w:eastAsia="Calibri" w:hAnsi="Times New Roman" w:cs="Times New Roman"/>
                <w:sz w:val="24"/>
                <w:szCs w:val="24"/>
              </w:rPr>
              <w:t>бота (№ 8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64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13287A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лощадь прямоугольника. Единицы измерения.</w:t>
            </w:r>
          </w:p>
        </w:tc>
        <w:tc>
          <w:tcPr>
            <w:tcW w:w="1134" w:type="dxa"/>
          </w:tcPr>
          <w:p w:rsidR="007F124E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13287A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Построения на местности, не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ходимые в реальной жизни при 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ешении практических задач</w:t>
            </w:r>
          </w:p>
        </w:tc>
        <w:tc>
          <w:tcPr>
            <w:tcW w:w="2410" w:type="dxa"/>
          </w:tcPr>
          <w:p w:rsidR="007F124E" w:rsidRPr="0013287A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lastRenderedPageBreak/>
              <w:t>65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13287A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лощадь прямоугольника. Единицы измерения. </w:t>
            </w:r>
          </w:p>
        </w:tc>
        <w:tc>
          <w:tcPr>
            <w:tcW w:w="1134" w:type="dxa"/>
          </w:tcPr>
          <w:p w:rsidR="007F124E" w:rsidRPr="0013287A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13287A" w:rsidRDefault="007F124E" w:rsidP="00BC12C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2B0B07" w:rsidRDefault="007F124E" w:rsidP="00BC12C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3287A">
              <w:rPr>
                <w:rFonts w:ascii="Times New Roman" w:eastAsia="Calibri" w:hAnsi="Times New Roman" w:cs="Times New Roman"/>
                <w:sz w:val="24"/>
                <w:szCs w:val="24"/>
              </w:rPr>
              <w:t>Терминологический диктант «Треугол</w:t>
            </w:r>
            <w:r w:rsidRPr="0013287A">
              <w:rPr>
                <w:rFonts w:ascii="Times New Roman" w:eastAsia="Calibri" w:hAnsi="Times New Roman" w:cs="Times New Roman"/>
                <w:sz w:val="24"/>
                <w:szCs w:val="24"/>
              </w:rPr>
              <w:t>ь</w:t>
            </w:r>
            <w:r w:rsidRPr="0013287A">
              <w:rPr>
                <w:rFonts w:ascii="Times New Roman" w:eastAsia="Calibri" w:hAnsi="Times New Roman" w:cs="Times New Roman"/>
                <w:sz w:val="24"/>
                <w:szCs w:val="24"/>
              </w:rPr>
              <w:t>ники и четыре</w:t>
            </w:r>
            <w:r w:rsidRPr="0013287A">
              <w:rPr>
                <w:rFonts w:ascii="Times New Roman" w:eastAsia="Calibri" w:hAnsi="Times New Roman" w:cs="Times New Roman"/>
                <w:sz w:val="24"/>
                <w:szCs w:val="24"/>
              </w:rPr>
              <w:t>х</w:t>
            </w:r>
            <w:r w:rsidRPr="0013287A">
              <w:rPr>
                <w:rFonts w:ascii="Times New Roman" w:eastAsia="Calibri" w:hAnsi="Times New Roman" w:cs="Times New Roman"/>
                <w:sz w:val="24"/>
                <w:szCs w:val="24"/>
              </w:rPr>
              <w:t>угольн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ки»</w:t>
            </w: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66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13287A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ямоугольный параллелепипед.</w:t>
            </w:r>
          </w:p>
        </w:tc>
        <w:tc>
          <w:tcPr>
            <w:tcW w:w="1134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13287A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2B0B0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67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13287A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ямоугольный параллелепипед.</w:t>
            </w:r>
          </w:p>
        </w:tc>
        <w:tc>
          <w:tcPr>
            <w:tcW w:w="1134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13287A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2B0B0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68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13287A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ъем прямоугольного параллелепипеда. Ед</w:t>
            </w: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ицы объема.</w:t>
            </w:r>
          </w:p>
        </w:tc>
        <w:tc>
          <w:tcPr>
            <w:tcW w:w="1134" w:type="dxa"/>
          </w:tcPr>
          <w:p w:rsidR="007F124E" w:rsidRPr="0013287A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13287A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Вычисление расстояния на мес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ности, площади участков прям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угольной формы, объемы комнат</w:t>
            </w:r>
          </w:p>
        </w:tc>
        <w:tc>
          <w:tcPr>
            <w:tcW w:w="2410" w:type="dxa"/>
          </w:tcPr>
          <w:p w:rsidR="007F124E" w:rsidRPr="002B0B0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 w:rsidRPr="0013287A">
              <w:rPr>
                <w:rFonts w:ascii="Times New Roman" w:hAnsi="Times New Roman" w:cs="Times New Roman"/>
                <w:bCs/>
              </w:rPr>
              <w:t>69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13287A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ъем прямоугольного параллелепипеда. Ед</w:t>
            </w: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ицы объема.</w:t>
            </w:r>
          </w:p>
        </w:tc>
        <w:tc>
          <w:tcPr>
            <w:tcW w:w="1134" w:type="dxa"/>
          </w:tcPr>
          <w:p w:rsidR="007F124E" w:rsidRPr="0013287A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13287A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2B0B0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3287A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</w:t>
            </w:r>
            <w:r w:rsidRPr="0013287A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 w:rsidRPr="0013287A">
              <w:rPr>
                <w:rFonts w:ascii="Times New Roman" w:eastAsia="Calibri" w:hAnsi="Times New Roman" w:cs="Times New Roman"/>
                <w:sz w:val="24"/>
                <w:szCs w:val="24"/>
              </w:rPr>
              <w:t>бота (№ 9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 w:rsidRPr="0013287A">
              <w:rPr>
                <w:rFonts w:ascii="Times New Roman" w:hAnsi="Times New Roman" w:cs="Times New Roman"/>
                <w:bCs/>
              </w:rPr>
              <w:t>70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13287A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диницы массы.</w:t>
            </w:r>
          </w:p>
        </w:tc>
        <w:tc>
          <w:tcPr>
            <w:tcW w:w="1134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 w:rsidRPr="0013287A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 w:rsidRPr="0013287A">
              <w:rPr>
                <w:rFonts w:ascii="Times New Roman" w:hAnsi="Times New Roman" w:cs="Times New Roman"/>
                <w:bCs/>
              </w:rPr>
              <w:t>71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13287A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диницы времени.</w:t>
            </w:r>
          </w:p>
        </w:tc>
        <w:tc>
          <w:tcPr>
            <w:tcW w:w="1134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 w:rsidRPr="0013287A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72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13287A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на движение</w:t>
            </w:r>
          </w:p>
        </w:tc>
        <w:tc>
          <w:tcPr>
            <w:tcW w:w="1134" w:type="dxa"/>
          </w:tcPr>
          <w:p w:rsidR="007F124E" w:rsidRPr="0013287A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  <w:r w:rsidRPr="0013287A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13287A">
              <w:rPr>
                <w:rFonts w:ascii="Times New Roman" w:eastAsia="Calibri" w:hAnsi="Times New Roman" w:cs="Times New Roman"/>
              </w:rPr>
              <w:t>а</w:t>
            </w:r>
            <w:r w:rsidRPr="0013287A">
              <w:rPr>
                <w:rFonts w:ascii="Times New Roman" w:eastAsia="Calibri" w:hAnsi="Times New Roman" w:cs="Times New Roman"/>
              </w:rPr>
              <w:t xml:space="preserve">бота (№ </w:t>
            </w:r>
            <w:r>
              <w:rPr>
                <w:rFonts w:ascii="Times New Roman" w:eastAsia="Calibri" w:hAnsi="Times New Roman" w:cs="Times New Roman"/>
              </w:rPr>
              <w:t>10)</w:t>
            </w: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73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13287A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на движение</w:t>
            </w:r>
          </w:p>
        </w:tc>
        <w:tc>
          <w:tcPr>
            <w:tcW w:w="1134" w:type="dxa"/>
          </w:tcPr>
          <w:p w:rsidR="007F124E" w:rsidRPr="0013287A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 w:rsidRPr="0013287A">
              <w:rPr>
                <w:rFonts w:ascii="Times New Roman" w:hAnsi="Times New Roman" w:cs="Times New Roman"/>
                <w:bCs/>
              </w:rPr>
              <w:t>74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13287A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на движение</w:t>
            </w:r>
          </w:p>
        </w:tc>
        <w:tc>
          <w:tcPr>
            <w:tcW w:w="1134" w:type="dxa"/>
          </w:tcPr>
          <w:p w:rsidR="007F124E" w:rsidRPr="0013287A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13287A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2B0B0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3287A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</w:t>
            </w:r>
            <w:r w:rsidRPr="0013287A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 w:rsidRPr="0013287A">
              <w:rPr>
                <w:rFonts w:ascii="Times New Roman" w:eastAsia="Calibri" w:hAnsi="Times New Roman" w:cs="Times New Roman"/>
                <w:sz w:val="24"/>
                <w:szCs w:val="24"/>
              </w:rPr>
              <w:t>бота (№ 11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 w:rsidRPr="0013287A">
              <w:rPr>
                <w:rFonts w:ascii="Times New Roman" w:hAnsi="Times New Roman" w:cs="Times New Roman"/>
                <w:bCs/>
              </w:rPr>
              <w:t>75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13287A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3287A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трольная работа № 4</w:t>
            </w: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«Прямоугольник. Прямоугольный параллелепипед»</w:t>
            </w:r>
          </w:p>
        </w:tc>
        <w:tc>
          <w:tcPr>
            <w:tcW w:w="1134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3287A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3685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color w:val="000000"/>
              </w:rPr>
            </w:pPr>
          </w:p>
        </w:tc>
        <w:tc>
          <w:tcPr>
            <w:tcW w:w="2410" w:type="dxa"/>
          </w:tcPr>
          <w:p w:rsidR="007F124E" w:rsidRPr="00AA6BED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  <w:r w:rsidRPr="00AA6BED">
              <w:rPr>
                <w:rFonts w:ascii="Times New Roman" w:hAnsi="Times New Roman" w:cs="Times New Roman"/>
                <w:color w:val="000000"/>
              </w:rPr>
              <w:t xml:space="preserve">Контрольная работа № 4 </w:t>
            </w: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 w:rsidRPr="0013287A">
              <w:rPr>
                <w:rFonts w:ascii="Times New Roman" w:hAnsi="Times New Roman" w:cs="Times New Roman"/>
                <w:bCs/>
              </w:rPr>
              <w:t>76</w:t>
            </w:r>
          </w:p>
        </w:tc>
        <w:tc>
          <w:tcPr>
            <w:tcW w:w="1559" w:type="dxa"/>
            <w:vMerge/>
            <w:vAlign w:val="center"/>
          </w:tcPr>
          <w:p w:rsidR="007F124E" w:rsidRPr="009D5A00" w:rsidRDefault="007F124E" w:rsidP="00BC12C7">
            <w:pPr>
              <w:spacing w:after="0" w:line="240" w:lineRule="auto"/>
              <w:jc w:val="center"/>
              <w:rPr>
                <w:rFonts w:ascii="Times New Roman CYR" w:hAnsi="Times New Roman CYR"/>
                <w:bCs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13287A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ногоугольники.</w:t>
            </w:r>
          </w:p>
        </w:tc>
        <w:tc>
          <w:tcPr>
            <w:tcW w:w="1134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 w:rsidRPr="0013287A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 w:rsidRPr="0013287A">
              <w:rPr>
                <w:rFonts w:ascii="Times New Roman" w:hAnsi="Times New Roman" w:cs="Times New Roman"/>
                <w:bCs/>
              </w:rPr>
              <w:t>77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13287A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3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нимательные задачи</w:t>
            </w:r>
          </w:p>
        </w:tc>
        <w:tc>
          <w:tcPr>
            <w:tcW w:w="1134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 w:rsidRPr="0013287A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559" w:type="dxa"/>
          </w:tcPr>
          <w:p w:rsidR="007F124E" w:rsidRPr="00DD28AA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/>
                <w:bCs/>
                <w:i/>
                <w:iCs/>
              </w:rPr>
            </w:pPr>
            <w:r w:rsidRPr="002B0B07">
              <w:rPr>
                <w:rFonts w:ascii="Times New Roman" w:hAnsi="Times New Roman" w:cs="Times New Roman"/>
                <w:b/>
                <w:bCs/>
                <w:i/>
                <w:iCs/>
              </w:rPr>
              <w:t>Делимость натурал</w:t>
            </w:r>
            <w:r w:rsidRPr="002B0B07">
              <w:rPr>
                <w:rFonts w:ascii="Times New Roman" w:hAnsi="Times New Roman" w:cs="Times New Roman"/>
                <w:b/>
                <w:bCs/>
                <w:i/>
                <w:iCs/>
              </w:rPr>
              <w:t>ь</w:t>
            </w:r>
            <w:r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ных чисел </w:t>
            </w:r>
          </w:p>
        </w:tc>
        <w:tc>
          <w:tcPr>
            <w:tcW w:w="5245" w:type="dxa"/>
          </w:tcPr>
          <w:p w:rsidR="007F124E" w:rsidRPr="0013287A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7F124E" w:rsidRPr="00DD28A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DD28AA">
              <w:rPr>
                <w:rFonts w:ascii="Times New Roman" w:hAnsi="Times New Roman" w:cs="Times New Roman"/>
                <w:b/>
                <w:bCs/>
              </w:rPr>
              <w:t>20</w:t>
            </w:r>
          </w:p>
        </w:tc>
        <w:tc>
          <w:tcPr>
            <w:tcW w:w="3685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2B0B0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 w:rsidRPr="002B0B07">
              <w:rPr>
                <w:rFonts w:ascii="Times New Roman" w:hAnsi="Times New Roman" w:cs="Times New Roman"/>
                <w:bCs/>
              </w:rPr>
              <w:t>78</w:t>
            </w:r>
          </w:p>
        </w:tc>
        <w:tc>
          <w:tcPr>
            <w:tcW w:w="1559" w:type="dxa"/>
            <w:vMerge w:val="restart"/>
          </w:tcPr>
          <w:p w:rsidR="007F124E" w:rsidRPr="0013287A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2B0B0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B0B0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йства делимости</w:t>
            </w:r>
          </w:p>
        </w:tc>
        <w:tc>
          <w:tcPr>
            <w:tcW w:w="1134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2B0B0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2B0B0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2B0B0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79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2B0B0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B0B0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йства делимости</w:t>
            </w:r>
          </w:p>
        </w:tc>
        <w:tc>
          <w:tcPr>
            <w:tcW w:w="1134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2B0B0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2B0B0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410"/>
        </w:trPr>
        <w:tc>
          <w:tcPr>
            <w:tcW w:w="993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80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Default="007F124E" w:rsidP="00BC12C7">
            <w:r w:rsidRPr="002F0A7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ризнаки делимости. </w:t>
            </w:r>
          </w:p>
        </w:tc>
        <w:tc>
          <w:tcPr>
            <w:tcW w:w="1134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2B0B0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2B0B0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318"/>
        </w:trPr>
        <w:tc>
          <w:tcPr>
            <w:tcW w:w="993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lastRenderedPageBreak/>
              <w:t>81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Default="007F124E" w:rsidP="00BC12C7">
            <w:r w:rsidRPr="002F0A7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ризнаки делимости. </w:t>
            </w:r>
          </w:p>
        </w:tc>
        <w:tc>
          <w:tcPr>
            <w:tcW w:w="1134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2B0B0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2B0B0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2B0B0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8</w:t>
            </w:r>
            <w:r w:rsidRPr="002B0B07"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2B0B0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B0B0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знаки делимости. Решение задач.</w:t>
            </w:r>
          </w:p>
        </w:tc>
        <w:tc>
          <w:tcPr>
            <w:tcW w:w="1134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2B0B0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  <w:r w:rsidRPr="002E41C6">
              <w:rPr>
                <w:rFonts w:ascii="Times New Roman" w:hAnsi="Times New Roman" w:cs="Times New Roman"/>
              </w:rPr>
              <w:t>Признаки делимости чисел при решении простейших практич</w:t>
            </w:r>
            <w:r w:rsidRPr="002E41C6">
              <w:rPr>
                <w:rFonts w:ascii="Times New Roman" w:hAnsi="Times New Roman" w:cs="Times New Roman"/>
              </w:rPr>
              <w:t>е</w:t>
            </w:r>
            <w:r w:rsidRPr="002E41C6">
              <w:rPr>
                <w:rFonts w:ascii="Times New Roman" w:hAnsi="Times New Roman" w:cs="Times New Roman"/>
              </w:rPr>
              <w:t xml:space="preserve">ских задач в условиях </w:t>
            </w:r>
            <w:r>
              <w:rPr>
                <w:rFonts w:ascii="Times New Roman" w:hAnsi="Times New Roman" w:cs="Times New Roman"/>
              </w:rPr>
              <w:t>города Ч</w:t>
            </w:r>
            <w:r>
              <w:rPr>
                <w:rFonts w:ascii="Times New Roman" w:hAnsi="Times New Roman" w:cs="Times New Roman"/>
              </w:rPr>
              <w:t>е</w:t>
            </w:r>
            <w:r>
              <w:rPr>
                <w:rFonts w:ascii="Times New Roman" w:hAnsi="Times New Roman" w:cs="Times New Roman"/>
              </w:rPr>
              <w:t>лябинска</w:t>
            </w:r>
          </w:p>
        </w:tc>
        <w:tc>
          <w:tcPr>
            <w:tcW w:w="2410" w:type="dxa"/>
          </w:tcPr>
          <w:p w:rsidR="007F124E" w:rsidRPr="002B0B0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2B0B0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 w:rsidRPr="002B0B07">
              <w:rPr>
                <w:rFonts w:ascii="Times New Roman" w:hAnsi="Times New Roman" w:cs="Times New Roman"/>
                <w:bCs/>
              </w:rPr>
              <w:t>83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2B0B0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B0B0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стые и составные числа.</w:t>
            </w:r>
          </w:p>
        </w:tc>
        <w:tc>
          <w:tcPr>
            <w:tcW w:w="1134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2B0B0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2B0B0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2B0B0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84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2B0B0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B0B0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стые и составные числа.</w:t>
            </w:r>
          </w:p>
        </w:tc>
        <w:tc>
          <w:tcPr>
            <w:tcW w:w="1134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2B0B0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2B0B0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2B0B0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85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2B0B0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B0B0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ители натурального числа.</w:t>
            </w:r>
          </w:p>
        </w:tc>
        <w:tc>
          <w:tcPr>
            <w:tcW w:w="1134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2B0B0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2B0B0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86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F62898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6289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ители натурального числа.</w:t>
            </w:r>
          </w:p>
        </w:tc>
        <w:tc>
          <w:tcPr>
            <w:tcW w:w="1134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2B0B0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2B0B0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87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Default="007F124E" w:rsidP="00BC12C7">
            <w:r w:rsidRPr="00F6289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Делители натурального числа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F6289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.</w:t>
            </w:r>
          </w:p>
        </w:tc>
        <w:tc>
          <w:tcPr>
            <w:tcW w:w="1134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2B0B0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2B0B0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308"/>
        </w:trPr>
        <w:tc>
          <w:tcPr>
            <w:tcW w:w="993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88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2B0B0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ибольший общий делитель.</w:t>
            </w:r>
          </w:p>
        </w:tc>
        <w:tc>
          <w:tcPr>
            <w:tcW w:w="1134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2B0B0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2B0B0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344"/>
        </w:trPr>
        <w:tc>
          <w:tcPr>
            <w:tcW w:w="993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89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2B0B0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B0B0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Наибольший общий делитель. </w:t>
            </w:r>
          </w:p>
        </w:tc>
        <w:tc>
          <w:tcPr>
            <w:tcW w:w="1134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2B0B0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2B0B0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2B0B0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 w:rsidRPr="002B0B07">
              <w:rPr>
                <w:rFonts w:ascii="Times New Roman" w:hAnsi="Times New Roman" w:cs="Times New Roman"/>
                <w:bCs/>
              </w:rPr>
              <w:t>90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B0B0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Наибольший общий делитель. </w:t>
            </w:r>
          </w:p>
          <w:p w:rsidR="007F124E" w:rsidRPr="002B0B0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B0B0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.</w:t>
            </w:r>
          </w:p>
        </w:tc>
        <w:tc>
          <w:tcPr>
            <w:tcW w:w="1134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2B0B0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B0B07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 «Дел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мость чисел»</w:t>
            </w: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2B0B0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91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2B0B0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B0B0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Наименьшее общее кратное. </w:t>
            </w:r>
          </w:p>
        </w:tc>
        <w:tc>
          <w:tcPr>
            <w:tcW w:w="1134" w:type="dxa"/>
          </w:tcPr>
          <w:p w:rsidR="007F124E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2B0B0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2B0B0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2B0B0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92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2B0B0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B0B0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Наименьшее общее кратное. </w:t>
            </w:r>
          </w:p>
        </w:tc>
        <w:tc>
          <w:tcPr>
            <w:tcW w:w="1134" w:type="dxa"/>
          </w:tcPr>
          <w:p w:rsidR="007F124E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2B0B07" w:rsidRDefault="007F124E" w:rsidP="00BC12C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</w:rPr>
              <w:t xml:space="preserve">НОД и НОК </w:t>
            </w:r>
            <w:proofErr w:type="gramStart"/>
            <w:r w:rsidRPr="002E41C6">
              <w:rPr>
                <w:rFonts w:ascii="Times New Roman" w:hAnsi="Times New Roman" w:cs="Times New Roman"/>
              </w:rPr>
              <w:t>чисел</w:t>
            </w:r>
            <w:proofErr w:type="gramEnd"/>
            <w:r w:rsidRPr="002E41C6">
              <w:rPr>
                <w:rFonts w:ascii="Times New Roman" w:hAnsi="Times New Roman" w:cs="Times New Roman"/>
              </w:rPr>
              <w:t xml:space="preserve"> и их использов</w:t>
            </w:r>
            <w:r w:rsidRPr="002E41C6">
              <w:rPr>
                <w:rFonts w:ascii="Times New Roman" w:hAnsi="Times New Roman" w:cs="Times New Roman"/>
              </w:rPr>
              <w:t>а</w:t>
            </w:r>
            <w:r w:rsidRPr="002E41C6">
              <w:rPr>
                <w:rFonts w:ascii="Times New Roman" w:hAnsi="Times New Roman" w:cs="Times New Roman"/>
              </w:rPr>
              <w:t>ние при решении практических  з</w:t>
            </w:r>
            <w:r w:rsidRPr="002E41C6">
              <w:rPr>
                <w:rFonts w:ascii="Times New Roman" w:hAnsi="Times New Roman" w:cs="Times New Roman"/>
              </w:rPr>
              <w:t>а</w:t>
            </w:r>
            <w:r w:rsidRPr="002E41C6">
              <w:rPr>
                <w:rFonts w:ascii="Times New Roman" w:hAnsi="Times New Roman" w:cs="Times New Roman"/>
              </w:rPr>
              <w:t xml:space="preserve">дач с учетом особенности </w:t>
            </w:r>
            <w:r>
              <w:rPr>
                <w:rFonts w:ascii="Times New Roman" w:hAnsi="Times New Roman" w:cs="Times New Roman"/>
              </w:rPr>
              <w:t xml:space="preserve">города Челябинска, </w:t>
            </w:r>
            <w:proofErr w:type="spellStart"/>
            <w:r>
              <w:rPr>
                <w:rFonts w:ascii="Times New Roman" w:hAnsi="Times New Roman" w:cs="Times New Roman"/>
              </w:rPr>
              <w:t>Тракторозаводского</w:t>
            </w:r>
            <w:proofErr w:type="spellEnd"/>
            <w:r>
              <w:rPr>
                <w:rFonts w:ascii="Times New Roman" w:hAnsi="Times New Roman" w:cs="Times New Roman"/>
              </w:rPr>
              <w:t xml:space="preserve"> района</w:t>
            </w:r>
          </w:p>
        </w:tc>
        <w:tc>
          <w:tcPr>
            <w:tcW w:w="2410" w:type="dxa"/>
          </w:tcPr>
          <w:p w:rsidR="007F124E" w:rsidRPr="002B0B0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2B0B0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 w:rsidRPr="002B0B07">
              <w:rPr>
                <w:rFonts w:ascii="Times New Roman" w:hAnsi="Times New Roman" w:cs="Times New Roman"/>
                <w:bCs/>
              </w:rPr>
              <w:t>93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B0B0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Наименьшее общее кратное. </w:t>
            </w:r>
          </w:p>
          <w:p w:rsidR="007F124E" w:rsidRPr="002B0B0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B0B0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.</w:t>
            </w:r>
          </w:p>
        </w:tc>
        <w:tc>
          <w:tcPr>
            <w:tcW w:w="1134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2B0B0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B0B07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</w:t>
            </w:r>
            <w:r w:rsidRPr="002B0B07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 w:rsidRPr="002B0B07">
              <w:rPr>
                <w:rFonts w:ascii="Times New Roman" w:eastAsia="Calibri" w:hAnsi="Times New Roman" w:cs="Times New Roman"/>
                <w:sz w:val="24"/>
                <w:szCs w:val="24"/>
              </w:rPr>
              <w:t>бота (№ 12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2B0B0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 w:rsidRPr="002B0B07">
              <w:rPr>
                <w:rFonts w:ascii="Times New Roman" w:hAnsi="Times New Roman" w:cs="Times New Roman"/>
                <w:bCs/>
              </w:rPr>
              <w:t>94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2B0B0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B0B07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r w:rsidRPr="002B0B07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работа № 5 </w:t>
            </w:r>
            <w:r w:rsidRPr="002B0B0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Делимость нат</w:t>
            </w:r>
            <w:r w:rsidRPr="002B0B0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</w:t>
            </w:r>
            <w:r w:rsidRPr="002B0B0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льных чисел»</w:t>
            </w:r>
          </w:p>
        </w:tc>
        <w:tc>
          <w:tcPr>
            <w:tcW w:w="1134" w:type="dxa"/>
          </w:tcPr>
          <w:p w:rsidR="007F124E" w:rsidRPr="00C063C7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063C7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3685" w:type="dxa"/>
          </w:tcPr>
          <w:p w:rsidR="007F124E" w:rsidRPr="002B0B07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color w:val="000000"/>
              </w:rPr>
            </w:pPr>
          </w:p>
        </w:tc>
        <w:tc>
          <w:tcPr>
            <w:tcW w:w="2410" w:type="dxa"/>
          </w:tcPr>
          <w:p w:rsidR="007F124E" w:rsidRPr="00AA6BED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  <w:i/>
              </w:rPr>
            </w:pPr>
            <w:r w:rsidRPr="00AA6BED">
              <w:rPr>
                <w:rFonts w:ascii="Times New Roman" w:hAnsi="Times New Roman" w:cs="Times New Roman"/>
                <w:color w:val="000000"/>
              </w:rPr>
              <w:t xml:space="preserve">Контрольная работа № 5 </w:t>
            </w: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2B0B0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 w:rsidRPr="002B0B07">
              <w:rPr>
                <w:rFonts w:ascii="Times New Roman" w:hAnsi="Times New Roman" w:cs="Times New Roman"/>
                <w:bCs/>
              </w:rPr>
              <w:t>95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B0B0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Анализ контрольной работы. </w:t>
            </w:r>
          </w:p>
          <w:p w:rsidR="007F124E" w:rsidRPr="002B0B0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B0B0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спользование четности и нечетности при р</w:t>
            </w:r>
            <w:r w:rsidRPr="002B0B0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2B0B0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шении задач.</w:t>
            </w:r>
          </w:p>
        </w:tc>
        <w:tc>
          <w:tcPr>
            <w:tcW w:w="1134" w:type="dxa"/>
          </w:tcPr>
          <w:p w:rsidR="007F124E" w:rsidRPr="00C063C7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2B0B07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  <w:i/>
              </w:rPr>
            </w:pPr>
          </w:p>
        </w:tc>
        <w:tc>
          <w:tcPr>
            <w:tcW w:w="2410" w:type="dxa"/>
          </w:tcPr>
          <w:p w:rsidR="007F124E" w:rsidRPr="002B0B07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  <w:i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2B0B0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 w:rsidRPr="002B0B07">
              <w:rPr>
                <w:rFonts w:ascii="Times New Roman" w:hAnsi="Times New Roman" w:cs="Times New Roman"/>
                <w:bCs/>
              </w:rPr>
              <w:t>96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2B0B0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B0B0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нимательные задачи.</w:t>
            </w:r>
          </w:p>
        </w:tc>
        <w:tc>
          <w:tcPr>
            <w:tcW w:w="1134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2B0B0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2B0B0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2B0B0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97</w:t>
            </w:r>
          </w:p>
        </w:tc>
        <w:tc>
          <w:tcPr>
            <w:tcW w:w="1559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2B0B0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B0B0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нимательные задачи.</w:t>
            </w:r>
          </w:p>
        </w:tc>
        <w:tc>
          <w:tcPr>
            <w:tcW w:w="1134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2B0B0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2B0B0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2B0B0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559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/>
                <w:bCs/>
                <w:i/>
                <w:iCs/>
              </w:rPr>
            </w:pPr>
            <w:r w:rsidRPr="00C063C7">
              <w:rPr>
                <w:rFonts w:ascii="Times New Roman" w:hAnsi="Times New Roman" w:cs="Times New Roman"/>
                <w:b/>
                <w:bCs/>
                <w:i/>
                <w:iCs/>
              </w:rPr>
              <w:t>Обыкнове</w:t>
            </w:r>
            <w:r w:rsidRPr="00C063C7">
              <w:rPr>
                <w:rFonts w:ascii="Times New Roman" w:hAnsi="Times New Roman" w:cs="Times New Roman"/>
                <w:b/>
                <w:bCs/>
                <w:i/>
                <w:iCs/>
              </w:rPr>
              <w:t>н</w:t>
            </w:r>
            <w:r w:rsidRPr="00C063C7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ные дроби  </w:t>
            </w:r>
          </w:p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2B0B0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7F124E" w:rsidRPr="00043938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043938">
              <w:rPr>
                <w:rFonts w:ascii="Times New Roman" w:hAnsi="Times New Roman" w:cs="Times New Roman"/>
                <w:b/>
                <w:bCs/>
              </w:rPr>
              <w:t>66</w:t>
            </w:r>
          </w:p>
        </w:tc>
        <w:tc>
          <w:tcPr>
            <w:tcW w:w="3685" w:type="dxa"/>
          </w:tcPr>
          <w:p w:rsidR="007F124E" w:rsidRPr="002B0B0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2B0B0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 w:rsidRPr="00C063C7">
              <w:rPr>
                <w:rFonts w:ascii="Times New Roman" w:hAnsi="Times New Roman" w:cs="Times New Roman"/>
                <w:bCs/>
              </w:rPr>
              <w:t>98</w:t>
            </w:r>
          </w:p>
        </w:tc>
        <w:tc>
          <w:tcPr>
            <w:tcW w:w="1559" w:type="dxa"/>
            <w:vMerge w:val="restart"/>
          </w:tcPr>
          <w:p w:rsidR="007F124E" w:rsidRPr="0013287A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онятие дроби. 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 w:rsidRPr="00556F96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  <w:i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  <w:i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99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Равенство дробей. 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  <w:i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  <w:i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00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Равенство дробей. 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  <w:i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  <w:i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 w:rsidRPr="00C063C7">
              <w:rPr>
                <w:rFonts w:ascii="Times New Roman" w:hAnsi="Times New Roman" w:cs="Times New Roman"/>
                <w:bCs/>
              </w:rPr>
              <w:t>101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венство дробей. Решение задач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408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02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дачи на дроби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03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Задачи на дроби. 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04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дачи на дроби. Решение задач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  <w:r w:rsidRPr="002E41C6">
              <w:rPr>
                <w:rFonts w:ascii="Times New Roman" w:hAnsi="Times New Roman" w:cs="Times New Roman"/>
              </w:rPr>
              <w:t xml:space="preserve">Действия с дробями при решении простейших практических задач в условиях </w:t>
            </w:r>
            <w:r>
              <w:rPr>
                <w:rFonts w:ascii="Times New Roman" w:hAnsi="Times New Roman" w:cs="Times New Roman"/>
              </w:rPr>
              <w:t>города Челябинска</w:t>
            </w: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807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 w:rsidRPr="00C063C7">
              <w:rPr>
                <w:rFonts w:ascii="Times New Roman" w:hAnsi="Times New Roman" w:cs="Times New Roman"/>
                <w:bCs/>
              </w:rPr>
              <w:t>105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дачи на дроби. Решение задач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A46AD3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</w:t>
            </w: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бо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та (№ 13)</w:t>
            </w: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06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риведение дробей к общему знаменателю. 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07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риведение дробей к общему знаменателю. 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08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риведение дробей к общему знаменателю. 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643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 w:rsidRPr="00C063C7">
              <w:rPr>
                <w:rFonts w:ascii="Times New Roman" w:hAnsi="Times New Roman" w:cs="Times New Roman"/>
                <w:bCs/>
              </w:rPr>
              <w:t>109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ведение дробей к общему знаменателю. Р</w:t>
            </w: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шение задач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</w:t>
            </w: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бо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та (№ 14)</w:t>
            </w:r>
          </w:p>
        </w:tc>
      </w:tr>
      <w:tr w:rsidR="007F124E" w:rsidRPr="009D5A00" w:rsidTr="00BC12C7">
        <w:trPr>
          <w:trHeight w:val="358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10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Сравнение дробей. 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11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Сравнение дробей. 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 w:rsidRPr="00C063C7">
              <w:rPr>
                <w:rFonts w:ascii="Times New Roman" w:hAnsi="Times New Roman" w:cs="Times New Roman"/>
                <w:bCs/>
              </w:rPr>
              <w:t>112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авнение дробей. Решение задач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A46AD3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</w:t>
            </w: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бо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та (№ 15)</w:t>
            </w: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13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Сложение дробей. 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14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Default="007F124E" w:rsidP="00BC12C7">
            <w:r w:rsidRPr="00C021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Сложение дробей. 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15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Default="007F124E" w:rsidP="00BC12C7">
            <w:r w:rsidRPr="00C021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дробей. Решение задач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lastRenderedPageBreak/>
              <w:t>116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Default="007F124E" w:rsidP="00BC12C7">
            <w:r w:rsidRPr="00A426C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Законы сложения. </w:t>
            </w:r>
          </w:p>
        </w:tc>
        <w:tc>
          <w:tcPr>
            <w:tcW w:w="1134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17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Default="007F124E" w:rsidP="00BC12C7">
            <w:r w:rsidRPr="00A426C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Законы сложения. </w:t>
            </w:r>
          </w:p>
        </w:tc>
        <w:tc>
          <w:tcPr>
            <w:tcW w:w="1134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18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Default="007F124E" w:rsidP="00BC12C7">
            <w:r w:rsidRPr="00A426C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Законы сложения. </w:t>
            </w:r>
          </w:p>
        </w:tc>
        <w:tc>
          <w:tcPr>
            <w:tcW w:w="1134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 w:rsidRPr="00C063C7">
              <w:rPr>
                <w:rFonts w:ascii="Times New Roman" w:hAnsi="Times New Roman" w:cs="Times New Roman"/>
                <w:bCs/>
              </w:rPr>
              <w:t>119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коны сложения. Решение задач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20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Default="007F124E" w:rsidP="00BC12C7">
            <w:r w:rsidRPr="00773CB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Вычитание дробей. </w:t>
            </w:r>
          </w:p>
        </w:tc>
        <w:tc>
          <w:tcPr>
            <w:tcW w:w="1134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21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Default="007F124E" w:rsidP="00BC12C7">
            <w:r w:rsidRPr="00773CB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Вычитание дробей. </w:t>
            </w:r>
          </w:p>
        </w:tc>
        <w:tc>
          <w:tcPr>
            <w:tcW w:w="1134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22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Default="007F124E" w:rsidP="00BC12C7">
            <w:r w:rsidRPr="00773CB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Вычитание дробей. </w:t>
            </w:r>
          </w:p>
        </w:tc>
        <w:tc>
          <w:tcPr>
            <w:tcW w:w="1134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  <w:r w:rsidRPr="00C063C7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C063C7">
              <w:rPr>
                <w:rFonts w:ascii="Times New Roman" w:eastAsia="Calibri" w:hAnsi="Times New Roman" w:cs="Times New Roman"/>
              </w:rPr>
              <w:t>а</w:t>
            </w:r>
            <w:r w:rsidRPr="00C063C7">
              <w:rPr>
                <w:rFonts w:ascii="Times New Roman" w:eastAsia="Calibri" w:hAnsi="Times New Roman" w:cs="Times New Roman"/>
              </w:rPr>
              <w:t>бо</w:t>
            </w:r>
            <w:r>
              <w:rPr>
                <w:rFonts w:ascii="Times New Roman" w:eastAsia="Calibri" w:hAnsi="Times New Roman" w:cs="Times New Roman"/>
              </w:rPr>
              <w:t>та (№ 16)</w:t>
            </w: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23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читание дробей. Решение задач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Использование дроби при мод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лировании практических  задач с учетом особенности </w:t>
            </w:r>
            <w:r>
              <w:rPr>
                <w:rFonts w:ascii="Times New Roman" w:hAnsi="Times New Roman" w:cs="Times New Roman"/>
              </w:rPr>
              <w:t>города Чел</w:t>
            </w:r>
            <w:r>
              <w:rPr>
                <w:rFonts w:ascii="Times New Roman" w:hAnsi="Times New Roman" w:cs="Times New Roman"/>
              </w:rPr>
              <w:t>я</w:t>
            </w:r>
            <w:r>
              <w:rPr>
                <w:rFonts w:ascii="Times New Roman" w:hAnsi="Times New Roman" w:cs="Times New Roman"/>
              </w:rPr>
              <w:t>бинска</w:t>
            </w:r>
          </w:p>
        </w:tc>
        <w:tc>
          <w:tcPr>
            <w:tcW w:w="2410" w:type="dxa"/>
          </w:tcPr>
          <w:p w:rsidR="007F124E" w:rsidRPr="00A46AD3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 w:rsidRPr="00C063C7">
              <w:rPr>
                <w:rFonts w:ascii="Times New Roman" w:hAnsi="Times New Roman" w:cs="Times New Roman"/>
                <w:bCs/>
              </w:rPr>
              <w:t>124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Контрольная работа № 6 </w:t>
            </w:r>
          </w:p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Обыкновенные дроби. Сложение и вычитание обыкновенных дробей»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56F9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9B14AB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B14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Контрольная работа № 6 </w:t>
            </w:r>
          </w:p>
        </w:tc>
      </w:tr>
      <w:tr w:rsidR="007F124E" w:rsidRPr="009D5A00" w:rsidTr="00BC12C7">
        <w:trPr>
          <w:trHeight w:val="630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25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9B14AB" w:rsidRDefault="007F124E" w:rsidP="00BC12C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нализ контрольной работы. Умножение др</w:t>
            </w: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</w:t>
            </w: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й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9B14AB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26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Default="007F124E" w:rsidP="00BC12C7">
            <w:r w:rsidRPr="00B02E5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Умножение дробей. 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9B14AB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27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Default="007F124E" w:rsidP="00BC12C7">
            <w:r w:rsidRPr="00B02E5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Умножение дробей. 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9B14AB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 w:rsidRPr="00C063C7">
              <w:rPr>
                <w:rFonts w:ascii="Times New Roman" w:hAnsi="Times New Roman" w:cs="Times New Roman"/>
                <w:bCs/>
              </w:rPr>
              <w:t>128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дробей. Решение задач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29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Законы умножения. 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30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Законы умножения. 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31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Деление дробей. 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9B14AB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32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Деление дробей. 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  <w:r w:rsidRPr="00C063C7">
              <w:rPr>
                <w:rFonts w:ascii="Times New Roman" w:eastAsia="Calibri" w:hAnsi="Times New Roman" w:cs="Times New Roman"/>
              </w:rPr>
              <w:t>Математический диктант «Действия с дробями»</w:t>
            </w: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33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дробей. Решение задач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 w:rsidRPr="00C063C7">
              <w:rPr>
                <w:rFonts w:ascii="Times New Roman" w:hAnsi="Times New Roman" w:cs="Times New Roman"/>
                <w:bCs/>
              </w:rPr>
              <w:lastRenderedPageBreak/>
              <w:t>134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дробей. Решение задач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A46AD3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</w:t>
            </w: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бо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та (№ 17)</w:t>
            </w: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35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хождение части целого и целого по его части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A46AD3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</w:t>
            </w: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бо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та (№ 18)</w:t>
            </w: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36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хождение части целого и целого по его части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Действия с дробями при решении простейших практических задач в условиях </w:t>
            </w:r>
            <w:r>
              <w:rPr>
                <w:rFonts w:ascii="Times New Roman" w:hAnsi="Times New Roman" w:cs="Times New Roman"/>
              </w:rPr>
              <w:t xml:space="preserve">города Челябинска, </w:t>
            </w:r>
            <w:proofErr w:type="spellStart"/>
            <w:r>
              <w:rPr>
                <w:rFonts w:ascii="Times New Roman" w:hAnsi="Times New Roman" w:cs="Times New Roman"/>
              </w:rPr>
              <w:t>Тракторозаводского</w:t>
            </w:r>
            <w:proofErr w:type="spellEnd"/>
            <w:r>
              <w:rPr>
                <w:rFonts w:ascii="Times New Roman" w:hAnsi="Times New Roman" w:cs="Times New Roman"/>
              </w:rPr>
              <w:t xml:space="preserve"> района</w:t>
            </w:r>
          </w:p>
        </w:tc>
        <w:tc>
          <w:tcPr>
            <w:tcW w:w="2410" w:type="dxa"/>
          </w:tcPr>
          <w:p w:rsidR="007F124E" w:rsidRPr="00A46AD3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</w:t>
            </w: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бо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та (№ 19*)</w:t>
            </w: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37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556F96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трольная работа № 7 </w:t>
            </w: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Умножение и дел</w:t>
            </w: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ие обыкновенных дробей»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56F9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9B14AB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B14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Контрольная работа № 7 </w:t>
            </w: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38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дачи на совместную работу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9B14AB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39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дачи на совместную работу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Задачи с практическим содерж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E41C6">
              <w:rPr>
                <w:rFonts w:ascii="Times New Roman" w:hAnsi="Times New Roman" w:cs="Times New Roman"/>
                <w:sz w:val="24"/>
                <w:szCs w:val="24"/>
              </w:rPr>
              <w:t xml:space="preserve">нием, решаемые при помощи дробей с учетом особенности </w:t>
            </w:r>
            <w:r>
              <w:rPr>
                <w:rFonts w:ascii="Times New Roman" w:hAnsi="Times New Roman" w:cs="Times New Roman"/>
              </w:rPr>
              <w:t>г</w:t>
            </w:r>
            <w:r>
              <w:rPr>
                <w:rFonts w:ascii="Times New Roman" w:hAnsi="Times New Roman" w:cs="Times New Roman"/>
              </w:rPr>
              <w:t>о</w:t>
            </w:r>
            <w:r>
              <w:rPr>
                <w:rFonts w:ascii="Times New Roman" w:hAnsi="Times New Roman" w:cs="Times New Roman"/>
              </w:rPr>
              <w:t>рода Челябинска</w:t>
            </w:r>
          </w:p>
        </w:tc>
        <w:tc>
          <w:tcPr>
            <w:tcW w:w="2410" w:type="dxa"/>
          </w:tcPr>
          <w:p w:rsidR="007F124E" w:rsidRPr="009B14AB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 w:rsidRPr="00C063C7">
              <w:rPr>
                <w:rFonts w:ascii="Times New Roman" w:hAnsi="Times New Roman" w:cs="Times New Roman"/>
                <w:bCs/>
              </w:rPr>
              <w:t>140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на совместную работу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</w:t>
            </w: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бота (№ 20)</w:t>
            </w:r>
          </w:p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41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онятие смешанной дроби. 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42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онятие смешанной дроби. 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 w:rsidRPr="00C063C7">
              <w:rPr>
                <w:rFonts w:ascii="Times New Roman" w:hAnsi="Times New Roman" w:cs="Times New Roman"/>
                <w:bCs/>
              </w:rPr>
              <w:t>143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нятие смешанной дроби. Решение задач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A46AD3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</w:t>
            </w: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бо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та (№ 21)</w:t>
            </w: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44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Сложение смешанных дробей. 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45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Сложение смешанных дробей. 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46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Сложение смешанных дробей. </w:t>
            </w:r>
          </w:p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47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Вычитание смешанных дробей. 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48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Вычитание смешанных дробей. 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lastRenderedPageBreak/>
              <w:t>149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Вычитание смешанных дробей. Решение задач. 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A46AD3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</w:t>
            </w: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бо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та (№ 22)</w:t>
            </w: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50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и деление смешанных дробей. Р</w:t>
            </w: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шение задач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51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и деление смешанных дробей. Р</w:t>
            </w: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шение задач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52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и деление смешанных дробей. Р</w:t>
            </w: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шение задач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53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и деление смешанных дробей. Р</w:t>
            </w: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шение задач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</w:t>
            </w: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бо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та (№ 23)</w:t>
            </w: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54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и деление смешанных дробей. Р</w:t>
            </w: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шение задач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A46AD3" w:rsidRDefault="007F124E" w:rsidP="00BC12C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</w:t>
            </w: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 w:rsidRPr="00C063C7">
              <w:rPr>
                <w:rFonts w:ascii="Times New Roman" w:eastAsia="Calibri" w:hAnsi="Times New Roman" w:cs="Times New Roman"/>
                <w:sz w:val="24"/>
                <w:szCs w:val="24"/>
              </w:rPr>
              <w:t>бо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та (№ 24*)</w:t>
            </w: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 w:rsidRPr="00C063C7">
              <w:rPr>
                <w:rFonts w:ascii="Times New Roman" w:hAnsi="Times New Roman" w:cs="Times New Roman"/>
                <w:bCs/>
              </w:rPr>
              <w:t>155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Контрольная работа № 8 </w:t>
            </w:r>
          </w:p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Действия со смешанными дробями»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56F9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2410" w:type="dxa"/>
          </w:tcPr>
          <w:p w:rsidR="007F124E" w:rsidRPr="009B14AB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bCs/>
                <w:i/>
              </w:rPr>
            </w:pPr>
            <w:r w:rsidRPr="009B14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Контрольная работа № 8 </w:t>
            </w: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56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редставление дробей на координатном луче. 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57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редставление дробей на координатном луче. 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58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ставление дробей на координатном луче. Решение задач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59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лощадь прямоугольника. Объем прямоугол</w:t>
            </w: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ь</w:t>
            </w: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ого параллелепипеда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60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лощадь прямоугольника. Объем прямоугол</w:t>
            </w: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ь</w:t>
            </w: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ого параллелепипеда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 w:rsidRPr="00C063C7">
              <w:rPr>
                <w:rFonts w:ascii="Times New Roman" w:hAnsi="Times New Roman" w:cs="Times New Roman"/>
                <w:bCs/>
              </w:rPr>
              <w:t>161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ные задачи на движение по реке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 w:rsidRPr="00556F96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  <w:i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Cs/>
                <w:i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 w:rsidRPr="00C063C7">
              <w:rPr>
                <w:rFonts w:ascii="Times New Roman" w:hAnsi="Times New Roman" w:cs="Times New Roman"/>
                <w:bCs/>
              </w:rPr>
              <w:t>162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нимательные задачи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63</w:t>
            </w:r>
          </w:p>
        </w:tc>
        <w:tc>
          <w:tcPr>
            <w:tcW w:w="1559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063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нимательные задачи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C063C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559" w:type="dxa"/>
          </w:tcPr>
          <w:p w:rsidR="007F124E" w:rsidRPr="00043938" w:rsidRDefault="007F124E" w:rsidP="00BC12C7">
            <w:pPr>
              <w:pStyle w:val="Style3"/>
              <w:spacing w:line="254" w:lineRule="exact"/>
              <w:jc w:val="center"/>
              <w:rPr>
                <w:rFonts w:ascii="Times New Roman" w:hAnsi="Times New Roman" w:cs="Times New Roman"/>
                <w:b/>
                <w:bCs/>
                <w:i/>
                <w:iCs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Повторение </w:t>
            </w:r>
          </w:p>
        </w:tc>
        <w:tc>
          <w:tcPr>
            <w:tcW w:w="5245" w:type="dxa"/>
          </w:tcPr>
          <w:p w:rsidR="007F124E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7F124E" w:rsidRPr="00C063C7" w:rsidRDefault="007F124E" w:rsidP="00BC12C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7F124E" w:rsidRPr="00043938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043938">
              <w:rPr>
                <w:rFonts w:ascii="Times New Roman" w:hAnsi="Times New Roman" w:cs="Times New Roman"/>
                <w:b/>
                <w:bCs/>
              </w:rPr>
              <w:t>12</w:t>
            </w:r>
          </w:p>
        </w:tc>
        <w:tc>
          <w:tcPr>
            <w:tcW w:w="3685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C063C7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662CE8" w:rsidRDefault="007F124E" w:rsidP="00BC12C7">
            <w:pPr>
              <w:pStyle w:val="Style3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64</w:t>
            </w:r>
          </w:p>
        </w:tc>
        <w:tc>
          <w:tcPr>
            <w:tcW w:w="1559" w:type="dxa"/>
            <w:vMerge w:val="restart"/>
          </w:tcPr>
          <w:p w:rsidR="007F124E" w:rsidRPr="0013287A" w:rsidRDefault="007F124E" w:rsidP="00BC12C7">
            <w:pPr>
              <w:pStyle w:val="Style3"/>
              <w:spacing w:line="254" w:lineRule="exact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both"/>
              <w:rPr>
                <w:rFonts w:ascii="Times New Roman" w:hAnsi="Times New Roman" w:cs="Times New Roman"/>
                <w:bCs/>
                <w:highlight w:val="yellow"/>
              </w:rPr>
            </w:pPr>
            <w:r w:rsidRPr="00556F96">
              <w:rPr>
                <w:rFonts w:ascii="Times New Roman" w:hAnsi="Times New Roman" w:cs="Times New Roman"/>
                <w:bCs/>
              </w:rPr>
              <w:t xml:space="preserve">Комбинаторика 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2B0B07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2410" w:type="dxa"/>
          </w:tcPr>
          <w:p w:rsidR="007F124E" w:rsidRPr="002B0B07" w:rsidRDefault="007F124E" w:rsidP="00BC12C7">
            <w:pPr>
              <w:pStyle w:val="Style3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662CE8" w:rsidRDefault="007F124E" w:rsidP="00BC12C7">
            <w:pPr>
              <w:pStyle w:val="Style3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65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3"/>
              <w:spacing w:line="254" w:lineRule="exact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both"/>
              <w:rPr>
                <w:rFonts w:ascii="Times New Roman" w:hAnsi="Times New Roman" w:cs="Times New Roman"/>
                <w:bCs/>
                <w:highlight w:val="yellow"/>
              </w:rPr>
            </w:pPr>
            <w:r w:rsidRPr="00556F96">
              <w:rPr>
                <w:rFonts w:ascii="Times New Roman" w:hAnsi="Times New Roman" w:cs="Times New Roman"/>
                <w:bCs/>
              </w:rPr>
              <w:t xml:space="preserve">Комбинаторика 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2E41C6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 w:rsidRPr="002E41C6">
              <w:rPr>
                <w:rFonts w:ascii="Times New Roman" w:hAnsi="Times New Roman" w:cs="Times New Roman"/>
              </w:rPr>
              <w:t>Решение практических комбин</w:t>
            </w:r>
            <w:r w:rsidRPr="002E41C6">
              <w:rPr>
                <w:rFonts w:ascii="Times New Roman" w:hAnsi="Times New Roman" w:cs="Times New Roman"/>
              </w:rPr>
              <w:t>а</w:t>
            </w:r>
            <w:r w:rsidRPr="002E41C6">
              <w:rPr>
                <w:rFonts w:ascii="Times New Roman" w:hAnsi="Times New Roman" w:cs="Times New Roman"/>
              </w:rPr>
              <w:t xml:space="preserve">торных  задач с учетом условий </w:t>
            </w:r>
            <w:r>
              <w:rPr>
                <w:rFonts w:ascii="Times New Roman" w:hAnsi="Times New Roman" w:cs="Times New Roman"/>
              </w:rPr>
              <w:t xml:space="preserve">города Челябинска </w:t>
            </w:r>
            <w:r w:rsidRPr="002E41C6">
              <w:rPr>
                <w:rFonts w:ascii="Times New Roman" w:hAnsi="Times New Roman" w:cs="Times New Roman"/>
              </w:rPr>
              <w:t>с использов</w:t>
            </w:r>
            <w:r w:rsidRPr="002E41C6">
              <w:rPr>
                <w:rFonts w:ascii="Times New Roman" w:hAnsi="Times New Roman" w:cs="Times New Roman"/>
              </w:rPr>
              <w:t>а</w:t>
            </w:r>
            <w:r w:rsidRPr="002E41C6">
              <w:rPr>
                <w:rFonts w:ascii="Times New Roman" w:hAnsi="Times New Roman" w:cs="Times New Roman"/>
              </w:rPr>
              <w:t>нием разложения на разрядные слагаемые</w:t>
            </w:r>
          </w:p>
        </w:tc>
        <w:tc>
          <w:tcPr>
            <w:tcW w:w="2410" w:type="dxa"/>
          </w:tcPr>
          <w:p w:rsidR="007F124E" w:rsidRPr="002B0B07" w:rsidRDefault="007F124E" w:rsidP="00BC12C7">
            <w:pPr>
              <w:pStyle w:val="Style3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both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66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both"/>
              <w:rPr>
                <w:rFonts w:ascii="Times New Roman" w:hAnsi="Times New Roman" w:cs="Times New Roman"/>
                <w:bCs/>
              </w:rPr>
            </w:pPr>
            <w:r w:rsidRPr="00556F96">
              <w:rPr>
                <w:rFonts w:ascii="Times New Roman" w:hAnsi="Times New Roman" w:cs="Times New Roman"/>
                <w:bCs/>
              </w:rPr>
              <w:t>Натуральные числа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556F96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556F96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both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67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both"/>
              <w:rPr>
                <w:rFonts w:ascii="Times New Roman" w:hAnsi="Times New Roman" w:cs="Times New Roman"/>
                <w:bCs/>
              </w:rPr>
            </w:pPr>
            <w:r w:rsidRPr="00556F96">
              <w:rPr>
                <w:rFonts w:ascii="Times New Roman" w:hAnsi="Times New Roman" w:cs="Times New Roman"/>
                <w:bCs/>
              </w:rPr>
              <w:t>Измерение величин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556F96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556F96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both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lastRenderedPageBreak/>
              <w:t>168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both"/>
              <w:rPr>
                <w:rFonts w:ascii="Times New Roman" w:hAnsi="Times New Roman" w:cs="Times New Roman"/>
                <w:bCs/>
              </w:rPr>
            </w:pPr>
            <w:r w:rsidRPr="00556F96">
              <w:rPr>
                <w:rFonts w:ascii="Times New Roman" w:hAnsi="Times New Roman" w:cs="Times New Roman"/>
                <w:bCs/>
              </w:rPr>
              <w:t>Делимость чисел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556F96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556F96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both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69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both"/>
              <w:rPr>
                <w:rFonts w:ascii="Times New Roman" w:hAnsi="Times New Roman" w:cs="Times New Roman"/>
                <w:bCs/>
              </w:rPr>
            </w:pPr>
            <w:r w:rsidRPr="00556F96">
              <w:rPr>
                <w:rFonts w:ascii="Times New Roman" w:hAnsi="Times New Roman" w:cs="Times New Roman"/>
                <w:bCs/>
              </w:rPr>
              <w:t>Обыкновенные дроби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556F96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410" w:type="dxa"/>
          </w:tcPr>
          <w:p w:rsidR="007F124E" w:rsidRPr="00556F96" w:rsidRDefault="007F124E" w:rsidP="00BC12C7">
            <w:pPr>
              <w:pStyle w:val="Style3"/>
              <w:spacing w:line="240" w:lineRule="auto"/>
              <w:rPr>
                <w:rFonts w:ascii="Times New Roman" w:hAnsi="Times New Roman" w:cs="Times New Roman"/>
                <w:bCs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both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70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both"/>
              <w:rPr>
                <w:rFonts w:ascii="Times New Roman" w:hAnsi="Times New Roman" w:cs="Times New Roman"/>
                <w:bCs/>
              </w:rPr>
            </w:pPr>
            <w:r w:rsidRPr="00556F96">
              <w:rPr>
                <w:rFonts w:ascii="Times New Roman" w:hAnsi="Times New Roman" w:cs="Times New Roman"/>
                <w:b/>
                <w:bCs/>
              </w:rPr>
              <w:t>Контрольная работа № 9.</w:t>
            </w:r>
            <w:r w:rsidRPr="00556F96">
              <w:rPr>
                <w:rFonts w:ascii="Times New Roman" w:hAnsi="Times New Roman" w:cs="Times New Roman"/>
                <w:bCs/>
              </w:rPr>
              <w:t xml:space="preserve"> Итоговая.</w:t>
            </w:r>
          </w:p>
        </w:tc>
        <w:tc>
          <w:tcPr>
            <w:tcW w:w="1134" w:type="dxa"/>
          </w:tcPr>
          <w:p w:rsidR="007F124E" w:rsidRPr="00662CE8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 w:rsidRPr="00662CE8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556F96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2410" w:type="dxa"/>
          </w:tcPr>
          <w:p w:rsidR="007F124E" w:rsidRPr="00662CE8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 w:rsidRPr="003870AA">
              <w:rPr>
                <w:rFonts w:ascii="Times New Roman" w:hAnsi="Times New Roman" w:cs="Times New Roman"/>
                <w:bCs/>
              </w:rPr>
              <w:t>Контрольная работа № 9.</w:t>
            </w:r>
            <w:r w:rsidRPr="00556F96">
              <w:rPr>
                <w:rFonts w:ascii="Times New Roman" w:hAnsi="Times New Roman" w:cs="Times New Roman"/>
                <w:bCs/>
              </w:rPr>
              <w:t xml:space="preserve"> Диагностич</w:t>
            </w:r>
            <w:r w:rsidRPr="00556F96">
              <w:rPr>
                <w:rFonts w:ascii="Times New Roman" w:hAnsi="Times New Roman" w:cs="Times New Roman"/>
                <w:bCs/>
              </w:rPr>
              <w:t>е</w:t>
            </w:r>
            <w:r w:rsidRPr="00556F96">
              <w:rPr>
                <w:rFonts w:ascii="Times New Roman" w:hAnsi="Times New Roman" w:cs="Times New Roman"/>
                <w:bCs/>
              </w:rPr>
              <w:t>ская работа</w:t>
            </w: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both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71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both"/>
              <w:rPr>
                <w:rFonts w:ascii="Times New Roman" w:hAnsi="Times New Roman" w:cs="Times New Roman"/>
                <w:bCs/>
              </w:rPr>
            </w:pPr>
            <w:r w:rsidRPr="00556F96">
              <w:rPr>
                <w:rFonts w:ascii="Times New Roman" w:hAnsi="Times New Roman" w:cs="Times New Roman"/>
                <w:bCs/>
              </w:rPr>
              <w:t>Анализ контрольной работы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556F96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  <w:i/>
              </w:rPr>
            </w:pPr>
          </w:p>
        </w:tc>
        <w:tc>
          <w:tcPr>
            <w:tcW w:w="2410" w:type="dxa"/>
          </w:tcPr>
          <w:p w:rsidR="007F124E" w:rsidRPr="00556F96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  <w:i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both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72</w:t>
            </w:r>
          </w:p>
        </w:tc>
        <w:tc>
          <w:tcPr>
            <w:tcW w:w="1559" w:type="dxa"/>
            <w:vMerge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both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Обобщение материала. Решение текстовых з</w:t>
            </w:r>
            <w:r>
              <w:rPr>
                <w:rFonts w:ascii="Times New Roman" w:hAnsi="Times New Roman" w:cs="Times New Roman"/>
                <w:bCs/>
              </w:rPr>
              <w:t>а</w:t>
            </w:r>
            <w:r>
              <w:rPr>
                <w:rFonts w:ascii="Times New Roman" w:hAnsi="Times New Roman" w:cs="Times New Roman"/>
                <w:bCs/>
              </w:rPr>
              <w:t>дач.</w:t>
            </w:r>
          </w:p>
        </w:tc>
        <w:tc>
          <w:tcPr>
            <w:tcW w:w="1134" w:type="dxa"/>
          </w:tcPr>
          <w:p w:rsidR="007F124E" w:rsidRPr="00556F96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556F96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  <w:i/>
              </w:rPr>
            </w:pPr>
          </w:p>
        </w:tc>
        <w:tc>
          <w:tcPr>
            <w:tcW w:w="2410" w:type="dxa"/>
          </w:tcPr>
          <w:p w:rsidR="007F124E" w:rsidRPr="00556F96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  <w:i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pStyle w:val="Style3"/>
              <w:spacing w:line="240" w:lineRule="auto"/>
              <w:jc w:val="both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73</w:t>
            </w:r>
          </w:p>
        </w:tc>
        <w:tc>
          <w:tcPr>
            <w:tcW w:w="1559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Default="007F124E" w:rsidP="00BC12C7">
            <w:pPr>
              <w:pStyle w:val="Style3"/>
              <w:spacing w:line="240" w:lineRule="auto"/>
              <w:jc w:val="both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Обобщение материала. Решение примеров на все действия с обыкновенными дробями.</w:t>
            </w:r>
          </w:p>
        </w:tc>
        <w:tc>
          <w:tcPr>
            <w:tcW w:w="1134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556F96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  <w:i/>
              </w:rPr>
            </w:pPr>
          </w:p>
        </w:tc>
        <w:tc>
          <w:tcPr>
            <w:tcW w:w="2410" w:type="dxa"/>
          </w:tcPr>
          <w:p w:rsidR="007F124E" w:rsidRPr="00556F96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  <w:i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pStyle w:val="Style3"/>
              <w:spacing w:line="240" w:lineRule="auto"/>
              <w:jc w:val="both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74</w:t>
            </w:r>
          </w:p>
        </w:tc>
        <w:tc>
          <w:tcPr>
            <w:tcW w:w="1559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Default="007F124E" w:rsidP="00BC12C7">
            <w:pPr>
              <w:pStyle w:val="Style3"/>
              <w:spacing w:line="240" w:lineRule="auto"/>
              <w:jc w:val="both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Обобщение материала. Решение примеров на все действия с обыкновенными дробями.</w:t>
            </w:r>
          </w:p>
        </w:tc>
        <w:tc>
          <w:tcPr>
            <w:tcW w:w="1134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556F96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  <w:i/>
              </w:rPr>
            </w:pPr>
          </w:p>
        </w:tc>
        <w:tc>
          <w:tcPr>
            <w:tcW w:w="2410" w:type="dxa"/>
          </w:tcPr>
          <w:p w:rsidR="007F124E" w:rsidRPr="00556F96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  <w:i/>
              </w:rPr>
            </w:pPr>
          </w:p>
        </w:tc>
      </w:tr>
      <w:tr w:rsidR="007F124E" w:rsidRPr="009D5A00" w:rsidTr="00BC12C7">
        <w:trPr>
          <w:trHeight w:val="182"/>
        </w:trPr>
        <w:tc>
          <w:tcPr>
            <w:tcW w:w="993" w:type="dxa"/>
          </w:tcPr>
          <w:p w:rsidR="007F124E" w:rsidRDefault="007F124E" w:rsidP="00BC12C7">
            <w:pPr>
              <w:pStyle w:val="Style3"/>
              <w:spacing w:line="240" w:lineRule="auto"/>
              <w:jc w:val="both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75</w:t>
            </w:r>
          </w:p>
        </w:tc>
        <w:tc>
          <w:tcPr>
            <w:tcW w:w="1559" w:type="dxa"/>
          </w:tcPr>
          <w:p w:rsidR="007F124E" w:rsidRPr="0013287A" w:rsidRDefault="007F124E" w:rsidP="00BC12C7">
            <w:pPr>
              <w:pStyle w:val="Style24"/>
              <w:widowControl/>
              <w:spacing w:line="240" w:lineRule="auto"/>
              <w:ind w:firstLine="0"/>
              <w:jc w:val="left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245" w:type="dxa"/>
          </w:tcPr>
          <w:p w:rsidR="007F124E" w:rsidRDefault="007F124E" w:rsidP="00BC12C7">
            <w:pPr>
              <w:pStyle w:val="Style3"/>
              <w:spacing w:line="240" w:lineRule="auto"/>
              <w:jc w:val="both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Обобщение материала. Решение задач на лог</w:t>
            </w:r>
            <w:r>
              <w:rPr>
                <w:rFonts w:ascii="Times New Roman" w:hAnsi="Times New Roman" w:cs="Times New Roman"/>
                <w:bCs/>
              </w:rPr>
              <w:t>и</w:t>
            </w:r>
            <w:r>
              <w:rPr>
                <w:rFonts w:ascii="Times New Roman" w:hAnsi="Times New Roman" w:cs="Times New Roman"/>
                <w:bCs/>
              </w:rPr>
              <w:t>ку.</w:t>
            </w:r>
          </w:p>
        </w:tc>
        <w:tc>
          <w:tcPr>
            <w:tcW w:w="1134" w:type="dxa"/>
          </w:tcPr>
          <w:p w:rsid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685" w:type="dxa"/>
          </w:tcPr>
          <w:p w:rsidR="007F124E" w:rsidRPr="00556F96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  <w:i/>
              </w:rPr>
            </w:pPr>
          </w:p>
        </w:tc>
        <w:tc>
          <w:tcPr>
            <w:tcW w:w="2410" w:type="dxa"/>
          </w:tcPr>
          <w:p w:rsidR="007F124E" w:rsidRPr="00556F96" w:rsidRDefault="007F124E" w:rsidP="00BC12C7">
            <w:pPr>
              <w:pStyle w:val="Style24"/>
              <w:widowControl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Cs/>
                <w:i/>
              </w:rPr>
            </w:pPr>
          </w:p>
        </w:tc>
      </w:tr>
    </w:tbl>
    <w:p w:rsidR="007F124E" w:rsidRDefault="007F124E" w:rsidP="007F124E">
      <w:pPr>
        <w:pStyle w:val="Style24"/>
        <w:widowControl/>
        <w:spacing w:line="240" w:lineRule="auto"/>
        <w:ind w:firstLine="0"/>
        <w:jc w:val="center"/>
        <w:rPr>
          <w:rFonts w:ascii="Times New Roman" w:hAnsi="Times New Roman" w:cs="Times New Roman"/>
          <w:b/>
          <w:bCs/>
          <w:i/>
        </w:rPr>
      </w:pPr>
    </w:p>
    <w:p w:rsidR="007F124E" w:rsidRDefault="007F124E" w:rsidP="007F124E">
      <w:pPr>
        <w:pStyle w:val="Style3"/>
        <w:spacing w:line="254" w:lineRule="exact"/>
        <w:jc w:val="center"/>
        <w:rPr>
          <w:rFonts w:ascii="Times New Roman" w:hAnsi="Times New Roman" w:cs="Times New Roman"/>
          <w:b/>
          <w:bCs/>
          <w:i/>
          <w:iCs/>
        </w:rPr>
      </w:pPr>
    </w:p>
    <w:p w:rsidR="007F124E" w:rsidRPr="00421150" w:rsidRDefault="007F124E" w:rsidP="007F124E">
      <w:pPr>
        <w:shd w:val="clear" w:color="auto" w:fill="FFFFFF"/>
        <w:spacing w:after="0" w:line="273" w:lineRule="atLeast"/>
        <w:rPr>
          <w:rFonts w:ascii="Times New Roman" w:eastAsia="Times New Roman" w:hAnsi="Times New Roman" w:cs="Times New Roman"/>
          <w:color w:val="000000"/>
        </w:rPr>
      </w:pPr>
    </w:p>
    <w:p w:rsidR="007F124E" w:rsidRPr="00043938" w:rsidRDefault="007F124E" w:rsidP="007F124E">
      <w:pPr>
        <w:pStyle w:val="Style15"/>
        <w:widowControl/>
        <w:spacing w:line="240" w:lineRule="atLeast"/>
        <w:rPr>
          <w:b/>
          <w:bCs/>
          <w:i/>
          <w:iCs/>
          <w:sz w:val="18"/>
          <w:szCs w:val="18"/>
        </w:rPr>
      </w:pPr>
    </w:p>
    <w:p w:rsidR="007F124E" w:rsidRDefault="007F124E" w:rsidP="007F124E"/>
    <w:p w:rsidR="00652122" w:rsidRDefault="00652122" w:rsidP="00652122">
      <w:pPr>
        <w:shd w:val="clear" w:color="auto" w:fill="FFFFFF"/>
        <w:spacing w:after="0" w:line="273" w:lineRule="atLeast"/>
        <w:rPr>
          <w:rFonts w:ascii="Times New Roman" w:eastAsiaTheme="minorEastAsia" w:hAnsi="Times New Roman" w:cs="Times New Roman"/>
          <w:b/>
          <w:bCs/>
          <w:i/>
          <w:sz w:val="24"/>
          <w:szCs w:val="24"/>
          <w:lang w:eastAsia="ru-RU"/>
        </w:rPr>
      </w:pPr>
    </w:p>
    <w:p w:rsidR="007F124E" w:rsidRDefault="007F124E" w:rsidP="00652122">
      <w:pPr>
        <w:shd w:val="clear" w:color="auto" w:fill="FFFFFF"/>
        <w:spacing w:after="0" w:line="273" w:lineRule="atLeast"/>
        <w:rPr>
          <w:rFonts w:ascii="Times New Roman" w:eastAsiaTheme="minorEastAsia" w:hAnsi="Times New Roman" w:cs="Times New Roman"/>
          <w:b/>
          <w:bCs/>
          <w:i/>
          <w:sz w:val="24"/>
          <w:szCs w:val="24"/>
          <w:lang w:eastAsia="ru-RU"/>
        </w:rPr>
      </w:pPr>
    </w:p>
    <w:p w:rsidR="007F124E" w:rsidRDefault="007F124E" w:rsidP="00652122">
      <w:pPr>
        <w:shd w:val="clear" w:color="auto" w:fill="FFFFFF"/>
        <w:spacing w:after="0" w:line="273" w:lineRule="atLeast"/>
        <w:rPr>
          <w:rFonts w:ascii="Times New Roman" w:eastAsiaTheme="minorEastAsia" w:hAnsi="Times New Roman" w:cs="Times New Roman"/>
          <w:b/>
          <w:bCs/>
          <w:i/>
          <w:sz w:val="24"/>
          <w:szCs w:val="24"/>
          <w:lang w:eastAsia="ru-RU"/>
        </w:rPr>
      </w:pPr>
    </w:p>
    <w:p w:rsidR="007F124E" w:rsidRDefault="007F124E" w:rsidP="00652122">
      <w:pPr>
        <w:shd w:val="clear" w:color="auto" w:fill="FFFFFF"/>
        <w:spacing w:after="0" w:line="273" w:lineRule="atLeast"/>
        <w:rPr>
          <w:rFonts w:ascii="Times New Roman" w:eastAsiaTheme="minorEastAsia" w:hAnsi="Times New Roman" w:cs="Times New Roman"/>
          <w:b/>
          <w:bCs/>
          <w:i/>
          <w:sz w:val="24"/>
          <w:szCs w:val="24"/>
          <w:lang w:eastAsia="ru-RU"/>
        </w:rPr>
      </w:pPr>
    </w:p>
    <w:p w:rsidR="007F124E" w:rsidRDefault="007F124E" w:rsidP="00652122">
      <w:pPr>
        <w:shd w:val="clear" w:color="auto" w:fill="FFFFFF"/>
        <w:spacing w:after="0" w:line="273" w:lineRule="atLeast"/>
        <w:rPr>
          <w:rFonts w:ascii="Times New Roman" w:eastAsiaTheme="minorEastAsia" w:hAnsi="Times New Roman" w:cs="Times New Roman"/>
          <w:b/>
          <w:bCs/>
          <w:i/>
          <w:sz w:val="24"/>
          <w:szCs w:val="24"/>
          <w:lang w:eastAsia="ru-RU"/>
        </w:rPr>
      </w:pPr>
    </w:p>
    <w:p w:rsidR="007F124E" w:rsidRDefault="007F124E" w:rsidP="00652122">
      <w:pPr>
        <w:shd w:val="clear" w:color="auto" w:fill="FFFFFF"/>
        <w:spacing w:after="0" w:line="273" w:lineRule="atLeast"/>
        <w:rPr>
          <w:rFonts w:ascii="Times New Roman" w:eastAsiaTheme="minorEastAsia" w:hAnsi="Times New Roman" w:cs="Times New Roman"/>
          <w:b/>
          <w:bCs/>
          <w:i/>
          <w:sz w:val="24"/>
          <w:szCs w:val="24"/>
          <w:lang w:eastAsia="ru-RU"/>
        </w:rPr>
      </w:pPr>
    </w:p>
    <w:p w:rsidR="007F124E" w:rsidRDefault="007F124E" w:rsidP="00652122">
      <w:pPr>
        <w:shd w:val="clear" w:color="auto" w:fill="FFFFFF"/>
        <w:spacing w:after="0" w:line="273" w:lineRule="atLeast"/>
        <w:rPr>
          <w:rFonts w:ascii="Times New Roman" w:eastAsiaTheme="minorEastAsia" w:hAnsi="Times New Roman" w:cs="Times New Roman"/>
          <w:b/>
          <w:bCs/>
          <w:i/>
          <w:sz w:val="24"/>
          <w:szCs w:val="24"/>
          <w:lang w:eastAsia="ru-RU"/>
        </w:rPr>
      </w:pPr>
    </w:p>
    <w:p w:rsidR="007F124E" w:rsidRDefault="007F124E" w:rsidP="00652122">
      <w:pPr>
        <w:shd w:val="clear" w:color="auto" w:fill="FFFFFF"/>
        <w:spacing w:after="0" w:line="273" w:lineRule="atLeast"/>
        <w:rPr>
          <w:rFonts w:ascii="Times New Roman" w:eastAsiaTheme="minorEastAsia" w:hAnsi="Times New Roman" w:cs="Times New Roman"/>
          <w:b/>
          <w:bCs/>
          <w:i/>
          <w:sz w:val="24"/>
          <w:szCs w:val="24"/>
          <w:lang w:eastAsia="ru-RU"/>
        </w:rPr>
      </w:pPr>
    </w:p>
    <w:p w:rsidR="007F124E" w:rsidRDefault="007F124E" w:rsidP="00652122">
      <w:pPr>
        <w:shd w:val="clear" w:color="auto" w:fill="FFFFFF"/>
        <w:spacing w:after="0" w:line="273" w:lineRule="atLeast"/>
        <w:rPr>
          <w:rFonts w:ascii="Times New Roman" w:eastAsiaTheme="minorEastAsia" w:hAnsi="Times New Roman" w:cs="Times New Roman"/>
          <w:b/>
          <w:bCs/>
          <w:i/>
          <w:sz w:val="24"/>
          <w:szCs w:val="24"/>
          <w:lang w:eastAsia="ru-RU"/>
        </w:rPr>
      </w:pPr>
    </w:p>
    <w:p w:rsidR="007F124E" w:rsidRDefault="007F124E" w:rsidP="00652122">
      <w:pPr>
        <w:shd w:val="clear" w:color="auto" w:fill="FFFFFF"/>
        <w:spacing w:after="0" w:line="273" w:lineRule="atLeast"/>
        <w:rPr>
          <w:rFonts w:ascii="Times New Roman" w:eastAsiaTheme="minorEastAsia" w:hAnsi="Times New Roman" w:cs="Times New Roman"/>
          <w:b/>
          <w:bCs/>
          <w:i/>
          <w:sz w:val="24"/>
          <w:szCs w:val="24"/>
          <w:lang w:eastAsia="ru-RU"/>
        </w:rPr>
      </w:pPr>
    </w:p>
    <w:p w:rsidR="007F124E" w:rsidRDefault="007F124E" w:rsidP="00652122">
      <w:pPr>
        <w:shd w:val="clear" w:color="auto" w:fill="FFFFFF"/>
        <w:spacing w:after="0" w:line="273" w:lineRule="atLeast"/>
        <w:rPr>
          <w:rFonts w:ascii="Times New Roman" w:eastAsiaTheme="minorEastAsia" w:hAnsi="Times New Roman" w:cs="Times New Roman"/>
          <w:b/>
          <w:bCs/>
          <w:i/>
          <w:sz w:val="24"/>
          <w:szCs w:val="24"/>
          <w:lang w:eastAsia="ru-RU"/>
        </w:rPr>
      </w:pPr>
    </w:p>
    <w:p w:rsidR="007F124E" w:rsidRDefault="007F124E" w:rsidP="00652122">
      <w:pPr>
        <w:shd w:val="clear" w:color="auto" w:fill="FFFFFF"/>
        <w:spacing w:after="0" w:line="273" w:lineRule="atLeast"/>
        <w:rPr>
          <w:rFonts w:ascii="Times New Roman" w:eastAsiaTheme="minorEastAsia" w:hAnsi="Times New Roman" w:cs="Times New Roman"/>
          <w:b/>
          <w:bCs/>
          <w:i/>
          <w:sz w:val="24"/>
          <w:szCs w:val="24"/>
          <w:lang w:eastAsia="ru-RU"/>
        </w:rPr>
      </w:pPr>
    </w:p>
    <w:p w:rsidR="007F124E" w:rsidRDefault="007F124E" w:rsidP="00652122">
      <w:pPr>
        <w:shd w:val="clear" w:color="auto" w:fill="FFFFFF"/>
        <w:spacing w:after="0" w:line="273" w:lineRule="atLeast"/>
        <w:rPr>
          <w:rFonts w:ascii="Times New Roman" w:eastAsiaTheme="minorEastAsia" w:hAnsi="Times New Roman" w:cs="Times New Roman"/>
          <w:b/>
          <w:bCs/>
          <w:i/>
          <w:sz w:val="24"/>
          <w:szCs w:val="24"/>
          <w:lang w:eastAsia="ru-RU"/>
        </w:rPr>
      </w:pPr>
    </w:p>
    <w:p w:rsidR="007F124E" w:rsidRDefault="007F124E" w:rsidP="00652122">
      <w:pPr>
        <w:shd w:val="clear" w:color="auto" w:fill="FFFFFF"/>
        <w:spacing w:after="0" w:line="273" w:lineRule="atLeast"/>
        <w:rPr>
          <w:rFonts w:ascii="Times New Roman" w:eastAsiaTheme="minorEastAsia" w:hAnsi="Times New Roman" w:cs="Times New Roman"/>
          <w:b/>
          <w:bCs/>
          <w:i/>
          <w:sz w:val="24"/>
          <w:szCs w:val="24"/>
          <w:lang w:eastAsia="ru-RU"/>
        </w:rPr>
      </w:pPr>
    </w:p>
    <w:p w:rsidR="007F124E" w:rsidRDefault="007F124E" w:rsidP="00652122">
      <w:pPr>
        <w:shd w:val="clear" w:color="auto" w:fill="FFFFFF"/>
        <w:spacing w:after="0" w:line="273" w:lineRule="atLeast"/>
        <w:rPr>
          <w:rFonts w:ascii="Times New Roman" w:eastAsiaTheme="minorEastAsia" w:hAnsi="Times New Roman" w:cs="Times New Roman"/>
          <w:b/>
          <w:bCs/>
          <w:i/>
          <w:sz w:val="24"/>
          <w:szCs w:val="24"/>
          <w:lang w:eastAsia="ru-RU"/>
        </w:rPr>
      </w:pPr>
    </w:p>
    <w:p w:rsidR="007F124E" w:rsidRDefault="007F124E" w:rsidP="00652122">
      <w:pPr>
        <w:shd w:val="clear" w:color="auto" w:fill="FFFFFF"/>
        <w:spacing w:after="0" w:line="273" w:lineRule="atLeast"/>
        <w:rPr>
          <w:rFonts w:ascii="Times New Roman" w:eastAsiaTheme="minorEastAsia" w:hAnsi="Times New Roman" w:cs="Times New Roman"/>
          <w:b/>
          <w:bCs/>
          <w:i/>
          <w:sz w:val="24"/>
          <w:szCs w:val="24"/>
          <w:lang w:eastAsia="ru-RU"/>
        </w:rPr>
      </w:pPr>
    </w:p>
    <w:p w:rsidR="007F124E" w:rsidRPr="00421150" w:rsidRDefault="007F124E" w:rsidP="00652122">
      <w:pPr>
        <w:shd w:val="clear" w:color="auto" w:fill="FFFFFF"/>
        <w:spacing w:after="0" w:line="273" w:lineRule="atLeast"/>
        <w:rPr>
          <w:rFonts w:ascii="Times New Roman" w:eastAsia="Times New Roman" w:hAnsi="Times New Roman" w:cs="Times New Roman"/>
          <w:color w:val="000000"/>
        </w:rPr>
      </w:pPr>
    </w:p>
    <w:p w:rsidR="00535E4D" w:rsidRPr="00043938" w:rsidRDefault="00535E4D" w:rsidP="00043938">
      <w:pPr>
        <w:pStyle w:val="Style15"/>
        <w:widowControl/>
        <w:spacing w:line="240" w:lineRule="atLeast"/>
        <w:rPr>
          <w:b/>
          <w:bCs/>
          <w:i/>
          <w:iCs/>
          <w:sz w:val="18"/>
          <w:szCs w:val="18"/>
        </w:rPr>
      </w:pPr>
    </w:p>
    <w:p w:rsidR="00535E4D" w:rsidRDefault="00535E4D" w:rsidP="00535E4D">
      <w:pPr>
        <w:pStyle w:val="Style3"/>
        <w:spacing w:line="254" w:lineRule="exact"/>
        <w:jc w:val="center"/>
        <w:rPr>
          <w:rFonts w:ascii="Times New Roman" w:hAnsi="Times New Roman" w:cs="Times New Roman"/>
          <w:b/>
          <w:bCs/>
        </w:rPr>
      </w:pPr>
    </w:p>
    <w:p w:rsidR="00BC12C7" w:rsidRPr="00BC12C7" w:rsidRDefault="00BC12C7" w:rsidP="00BC12C7">
      <w:pPr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 w:rsidRPr="00BC12C7">
        <w:rPr>
          <w:rFonts w:ascii="Times New Roman" w:hAnsi="Times New Roman"/>
          <w:i/>
          <w:sz w:val="28"/>
          <w:szCs w:val="28"/>
        </w:rPr>
        <w:lastRenderedPageBreak/>
        <w:t xml:space="preserve">Обозначенные в тематическом планировании  математические диктанты, терминологические диктанты размещены в </w:t>
      </w:r>
      <w:proofErr w:type="spellStart"/>
      <w:r w:rsidRPr="00BC12C7">
        <w:rPr>
          <w:rFonts w:ascii="Times New Roman" w:hAnsi="Times New Roman"/>
          <w:i/>
          <w:sz w:val="28"/>
          <w:szCs w:val="28"/>
        </w:rPr>
        <w:t>реп</w:t>
      </w:r>
      <w:r w:rsidRPr="00BC12C7">
        <w:rPr>
          <w:rFonts w:ascii="Times New Roman" w:hAnsi="Times New Roman"/>
          <w:i/>
          <w:sz w:val="28"/>
          <w:szCs w:val="28"/>
        </w:rPr>
        <w:t>о</w:t>
      </w:r>
      <w:r w:rsidRPr="00BC12C7">
        <w:rPr>
          <w:rFonts w:ascii="Times New Roman" w:hAnsi="Times New Roman"/>
          <w:i/>
          <w:sz w:val="28"/>
          <w:szCs w:val="28"/>
        </w:rPr>
        <w:t>зитории</w:t>
      </w:r>
      <w:proofErr w:type="spellEnd"/>
      <w:r w:rsidRPr="00BC12C7">
        <w:rPr>
          <w:rFonts w:ascii="Times New Roman" w:hAnsi="Times New Roman"/>
          <w:i/>
          <w:sz w:val="28"/>
          <w:szCs w:val="28"/>
        </w:rPr>
        <w:t xml:space="preserve"> Р</w:t>
      </w:r>
      <w:proofErr w:type="gramStart"/>
      <w:r w:rsidRPr="00BC12C7">
        <w:rPr>
          <w:rFonts w:ascii="Times New Roman" w:hAnsi="Times New Roman"/>
          <w:i/>
          <w:sz w:val="28"/>
          <w:szCs w:val="28"/>
        </w:rPr>
        <w:t>1</w:t>
      </w:r>
      <w:proofErr w:type="gramEnd"/>
      <w:r w:rsidRPr="00BC12C7">
        <w:rPr>
          <w:rFonts w:ascii="Times New Roman" w:hAnsi="Times New Roman"/>
          <w:i/>
          <w:sz w:val="28"/>
          <w:szCs w:val="28"/>
        </w:rPr>
        <w:t>.3.3.4.1, контрольные и самостоятельные работы «</w:t>
      </w:r>
      <w:r w:rsidRPr="00BC12C7">
        <w:rPr>
          <w:rFonts w:ascii="Times New Roman" w:eastAsia="Times New Roman" w:hAnsi="Times New Roman" w:cs="Times New Roman"/>
          <w:i/>
          <w:sz w:val="28"/>
          <w:szCs w:val="24"/>
        </w:rPr>
        <w:t xml:space="preserve">Потапов М.К., </w:t>
      </w:r>
      <w:proofErr w:type="spellStart"/>
      <w:r w:rsidRPr="00BC12C7">
        <w:rPr>
          <w:rFonts w:ascii="Times New Roman" w:eastAsia="Times New Roman" w:hAnsi="Times New Roman" w:cs="Times New Roman"/>
          <w:i/>
          <w:sz w:val="28"/>
          <w:szCs w:val="24"/>
        </w:rPr>
        <w:t>Шевкин</w:t>
      </w:r>
      <w:proofErr w:type="spellEnd"/>
      <w:r w:rsidRPr="00BC12C7">
        <w:rPr>
          <w:rFonts w:ascii="Times New Roman" w:eastAsia="Times New Roman" w:hAnsi="Times New Roman" w:cs="Times New Roman"/>
          <w:i/>
          <w:sz w:val="28"/>
          <w:szCs w:val="24"/>
        </w:rPr>
        <w:t xml:space="preserve"> А.В.</w:t>
      </w:r>
      <w:r w:rsidRPr="00BC12C7">
        <w:rPr>
          <w:rFonts w:ascii="Times New Roman" w:eastAsia="Times New Roman" w:hAnsi="Times New Roman" w:cs="Times New Roman"/>
          <w:sz w:val="28"/>
          <w:szCs w:val="24"/>
        </w:rPr>
        <w:t xml:space="preserve"> </w:t>
      </w:r>
      <w:r w:rsidRPr="00BC12C7">
        <w:rPr>
          <w:rFonts w:ascii="Times New Roman" w:hAnsi="Times New Roman"/>
          <w:i/>
          <w:sz w:val="28"/>
          <w:szCs w:val="28"/>
        </w:rPr>
        <w:t>Математика. Дидактические мат</w:t>
      </w:r>
      <w:r w:rsidRPr="00BC12C7">
        <w:rPr>
          <w:rFonts w:ascii="Times New Roman" w:hAnsi="Times New Roman"/>
          <w:i/>
          <w:sz w:val="28"/>
          <w:szCs w:val="28"/>
        </w:rPr>
        <w:t>е</w:t>
      </w:r>
      <w:r w:rsidR="00473E0B">
        <w:rPr>
          <w:rFonts w:ascii="Times New Roman" w:hAnsi="Times New Roman"/>
          <w:i/>
          <w:sz w:val="28"/>
          <w:szCs w:val="28"/>
        </w:rPr>
        <w:t>риалы» /</w:t>
      </w:r>
      <w:r w:rsidRPr="00BC12C7">
        <w:rPr>
          <w:rFonts w:ascii="Times New Roman" w:hAnsi="Times New Roman"/>
          <w:i/>
          <w:sz w:val="28"/>
          <w:szCs w:val="28"/>
        </w:rPr>
        <w:t xml:space="preserve"> 6 </w:t>
      </w:r>
      <w:proofErr w:type="spellStart"/>
      <w:r w:rsidRPr="00BC12C7">
        <w:rPr>
          <w:rFonts w:ascii="Times New Roman" w:hAnsi="Times New Roman"/>
          <w:i/>
          <w:sz w:val="28"/>
          <w:szCs w:val="28"/>
        </w:rPr>
        <w:t>кл</w:t>
      </w:r>
      <w:proofErr w:type="spellEnd"/>
      <w:r w:rsidRPr="00BC12C7">
        <w:rPr>
          <w:rFonts w:ascii="Times New Roman" w:hAnsi="Times New Roman"/>
          <w:i/>
          <w:sz w:val="28"/>
          <w:szCs w:val="28"/>
        </w:rPr>
        <w:t xml:space="preserve"> /М.: Просвеще</w:t>
      </w:r>
      <w:r w:rsidR="00473E0B">
        <w:rPr>
          <w:rFonts w:ascii="Times New Roman" w:hAnsi="Times New Roman"/>
          <w:i/>
          <w:sz w:val="28"/>
          <w:szCs w:val="28"/>
        </w:rPr>
        <w:t>ние</w:t>
      </w:r>
    </w:p>
    <w:p w:rsidR="00BC12C7" w:rsidRPr="00486AC3" w:rsidRDefault="00BC12C7" w:rsidP="00535E4D">
      <w:pPr>
        <w:pStyle w:val="Style3"/>
        <w:spacing w:line="254" w:lineRule="exact"/>
        <w:jc w:val="center"/>
        <w:rPr>
          <w:rFonts w:ascii="Times New Roman" w:hAnsi="Times New Roman" w:cs="Times New Roman"/>
          <w:b/>
          <w:bCs/>
        </w:rPr>
      </w:pPr>
    </w:p>
    <w:p w:rsidR="005B6413" w:rsidRPr="002E41C6" w:rsidRDefault="005B6413" w:rsidP="005B641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6</w:t>
      </w:r>
      <w:r w:rsidRPr="002E41C6">
        <w:rPr>
          <w:rFonts w:ascii="Times New Roman" w:hAnsi="Times New Roman" w:cs="Times New Roman"/>
          <w:b/>
          <w:sz w:val="28"/>
          <w:szCs w:val="28"/>
        </w:rPr>
        <w:t xml:space="preserve"> класс (175 часов)</w:t>
      </w:r>
    </w:p>
    <w:p w:rsidR="005B6413" w:rsidRPr="002E41C6" w:rsidRDefault="005B6413" w:rsidP="005B6413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5B6413" w:rsidRPr="002E41C6" w:rsidRDefault="005B6413" w:rsidP="005B641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E41C6">
        <w:rPr>
          <w:rFonts w:ascii="Times New Roman" w:hAnsi="Times New Roman" w:cs="Times New Roman"/>
          <w:b/>
          <w:sz w:val="28"/>
          <w:szCs w:val="28"/>
        </w:rPr>
        <w:t xml:space="preserve">Наименование учебника: </w:t>
      </w:r>
      <w:r w:rsidRPr="002E41C6">
        <w:rPr>
          <w:rFonts w:ascii="Times New Roman" w:eastAsia="Times New Roman" w:hAnsi="Times New Roman" w:cs="Times New Roman"/>
          <w:sz w:val="28"/>
          <w:szCs w:val="24"/>
        </w:rPr>
        <w:t>Математика</w:t>
      </w:r>
    </w:p>
    <w:p w:rsidR="005B6413" w:rsidRPr="002E41C6" w:rsidRDefault="005B6413" w:rsidP="005B6413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  <w:r w:rsidRPr="002E41C6">
        <w:rPr>
          <w:rFonts w:ascii="Times New Roman" w:hAnsi="Times New Roman" w:cs="Times New Roman"/>
          <w:b/>
          <w:sz w:val="28"/>
          <w:szCs w:val="28"/>
        </w:rPr>
        <w:t xml:space="preserve">Авторы: </w:t>
      </w:r>
      <w:r>
        <w:rPr>
          <w:rFonts w:ascii="Times New Roman" w:eastAsia="Times New Roman" w:hAnsi="Times New Roman" w:cs="Times New Roman"/>
          <w:sz w:val="28"/>
          <w:szCs w:val="24"/>
        </w:rPr>
        <w:t xml:space="preserve">Никольский С.М., Потапов М.К., Решетников Н.Н., </w:t>
      </w:r>
      <w:proofErr w:type="spellStart"/>
      <w:r>
        <w:rPr>
          <w:rFonts w:ascii="Times New Roman" w:eastAsia="Times New Roman" w:hAnsi="Times New Roman" w:cs="Times New Roman"/>
          <w:sz w:val="28"/>
          <w:szCs w:val="24"/>
        </w:rPr>
        <w:t>Шевкин</w:t>
      </w:r>
      <w:proofErr w:type="spellEnd"/>
      <w:r>
        <w:rPr>
          <w:rFonts w:ascii="Times New Roman" w:eastAsia="Times New Roman" w:hAnsi="Times New Roman" w:cs="Times New Roman"/>
          <w:sz w:val="28"/>
          <w:szCs w:val="24"/>
        </w:rPr>
        <w:t xml:space="preserve"> А.В.</w:t>
      </w:r>
    </w:p>
    <w:p w:rsidR="005B6413" w:rsidRPr="002E41C6" w:rsidRDefault="005B6413" w:rsidP="005B641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E41C6">
        <w:rPr>
          <w:rFonts w:ascii="Times New Roman" w:hAnsi="Times New Roman" w:cs="Times New Roman"/>
          <w:sz w:val="28"/>
          <w:szCs w:val="28"/>
        </w:rPr>
        <w:t xml:space="preserve">Издательство </w:t>
      </w:r>
      <w:r w:rsidRPr="002E41C6">
        <w:rPr>
          <w:rFonts w:ascii="Times New Roman" w:eastAsia="Times New Roman" w:hAnsi="Times New Roman" w:cs="Times New Roman"/>
          <w:sz w:val="28"/>
          <w:szCs w:val="24"/>
        </w:rPr>
        <w:t>«Просвещение»</w:t>
      </w:r>
    </w:p>
    <w:p w:rsidR="00535E4D" w:rsidRPr="00486AC3" w:rsidRDefault="00535E4D" w:rsidP="00535E4D">
      <w:pPr>
        <w:pStyle w:val="Style3"/>
        <w:spacing w:line="254" w:lineRule="exact"/>
        <w:jc w:val="center"/>
        <w:rPr>
          <w:rFonts w:ascii="Times New Roman" w:hAnsi="Times New Roman" w:cs="Times New Roman"/>
          <w:bCs/>
          <w:iCs/>
        </w:rPr>
      </w:pPr>
    </w:p>
    <w:p w:rsidR="007F124E" w:rsidRPr="001128B7" w:rsidRDefault="007F124E" w:rsidP="007F124E">
      <w:pPr>
        <w:pStyle w:val="Style3"/>
        <w:widowControl/>
        <w:spacing w:line="240" w:lineRule="auto"/>
        <w:rPr>
          <w:rStyle w:val="FontStyle16"/>
          <w:rFonts w:ascii="Times New Roman" w:hAnsi="Times New Roman" w:cs="Times New Roman"/>
          <w:b w:val="0"/>
          <w:sz w:val="24"/>
          <w:szCs w:val="24"/>
        </w:rPr>
      </w:pPr>
    </w:p>
    <w:tbl>
      <w:tblPr>
        <w:tblStyle w:val="a6"/>
        <w:tblW w:w="14992" w:type="dxa"/>
        <w:tblLayout w:type="fixed"/>
        <w:tblLook w:val="04A0" w:firstRow="1" w:lastRow="0" w:firstColumn="1" w:lastColumn="0" w:noHBand="0" w:noVBand="1"/>
      </w:tblPr>
      <w:tblGrid>
        <w:gridCol w:w="817"/>
        <w:gridCol w:w="1843"/>
        <w:gridCol w:w="5245"/>
        <w:gridCol w:w="1134"/>
        <w:gridCol w:w="3402"/>
        <w:gridCol w:w="2551"/>
      </w:tblGrid>
      <w:tr w:rsidR="007F124E" w:rsidRPr="001128B7" w:rsidTr="00BC12C7">
        <w:trPr>
          <w:trHeight w:val="1505"/>
        </w:trPr>
        <w:tc>
          <w:tcPr>
            <w:tcW w:w="817" w:type="dxa"/>
            <w:textDirection w:val="btLr"/>
            <w:vAlign w:val="center"/>
          </w:tcPr>
          <w:p w:rsidR="007F124E" w:rsidRPr="001128B7" w:rsidRDefault="007F124E" w:rsidP="00BC12C7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128B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</w:t>
            </w:r>
          </w:p>
          <w:p w:rsidR="007F124E" w:rsidRPr="001128B7" w:rsidRDefault="007F124E" w:rsidP="00BC12C7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128B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рока</w:t>
            </w:r>
          </w:p>
        </w:tc>
        <w:tc>
          <w:tcPr>
            <w:tcW w:w="1843" w:type="dxa"/>
            <w:vAlign w:val="center"/>
          </w:tcPr>
          <w:p w:rsidR="007F124E" w:rsidRPr="001128B7" w:rsidRDefault="007F124E" w:rsidP="00BC12C7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128B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ема</w:t>
            </w:r>
          </w:p>
          <w:p w:rsidR="007F124E" w:rsidRPr="001128B7" w:rsidRDefault="007F124E" w:rsidP="00BC12C7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128B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раздела</w:t>
            </w:r>
          </w:p>
        </w:tc>
        <w:tc>
          <w:tcPr>
            <w:tcW w:w="5245" w:type="dxa"/>
            <w:vAlign w:val="center"/>
          </w:tcPr>
          <w:p w:rsidR="007F124E" w:rsidRPr="001128B7" w:rsidRDefault="007F124E" w:rsidP="00BC12C7">
            <w:pPr>
              <w:pStyle w:val="1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1128B7">
              <w:rPr>
                <w:rFonts w:ascii="Times New Roman" w:hAnsi="Times New Roman"/>
                <w:sz w:val="24"/>
                <w:szCs w:val="24"/>
              </w:rPr>
              <w:t>Тема урока</w:t>
            </w:r>
          </w:p>
        </w:tc>
        <w:tc>
          <w:tcPr>
            <w:tcW w:w="1134" w:type="dxa"/>
          </w:tcPr>
          <w:p w:rsidR="007F124E" w:rsidRPr="001128B7" w:rsidRDefault="007F124E" w:rsidP="00BC12C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24E" w:rsidRPr="001128B7" w:rsidRDefault="007F124E" w:rsidP="00BC12C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128B7">
              <w:rPr>
                <w:rFonts w:ascii="Times New Roman" w:hAnsi="Times New Roman" w:cs="Times New Roman"/>
                <w:b/>
                <w:sz w:val="24"/>
                <w:szCs w:val="24"/>
              </w:rPr>
              <w:t>Кол-во часов</w:t>
            </w:r>
          </w:p>
        </w:tc>
        <w:tc>
          <w:tcPr>
            <w:tcW w:w="3402" w:type="dxa"/>
          </w:tcPr>
          <w:p w:rsidR="007F124E" w:rsidRPr="001128B7" w:rsidRDefault="007F124E" w:rsidP="00BC12C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24E" w:rsidRPr="001128B7" w:rsidRDefault="007F124E" w:rsidP="00BC12C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128B7">
              <w:rPr>
                <w:rFonts w:ascii="Times New Roman" w:hAnsi="Times New Roman" w:cs="Times New Roman"/>
                <w:b/>
                <w:sz w:val="24"/>
                <w:szCs w:val="24"/>
              </w:rPr>
              <w:t>Тема НРЭО</w:t>
            </w:r>
          </w:p>
        </w:tc>
        <w:tc>
          <w:tcPr>
            <w:tcW w:w="2551" w:type="dxa"/>
          </w:tcPr>
          <w:p w:rsidR="007F124E" w:rsidRPr="001128B7" w:rsidRDefault="007F124E" w:rsidP="00BC12C7">
            <w:pPr>
              <w:pStyle w:val="2"/>
              <w:outlineLvl w:val="1"/>
            </w:pPr>
          </w:p>
          <w:p w:rsidR="007F124E" w:rsidRPr="001128B7" w:rsidRDefault="007F124E" w:rsidP="00BC12C7">
            <w:pPr>
              <w:pStyle w:val="2"/>
              <w:outlineLvl w:val="1"/>
            </w:pPr>
            <w:r w:rsidRPr="001128B7">
              <w:t>Формы текущего ко</w:t>
            </w:r>
            <w:r w:rsidRPr="001128B7">
              <w:t>н</w:t>
            </w:r>
            <w:r w:rsidRPr="001128B7">
              <w:t>троля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Повторение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(3 часа).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Дроби. Арифметические действия с дробями. 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Дроби. Арифметические действия с дробями. 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3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Дроби. Арифметические действия с дробями. Решение задач.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Диагностическая р</w:t>
            </w: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а</w:t>
            </w: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бота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 xml:space="preserve">Глава </w:t>
            </w: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Отношения, пропорции, проценты</w:t>
            </w: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4</w:t>
            </w:r>
          </w:p>
        </w:tc>
        <w:tc>
          <w:tcPr>
            <w:tcW w:w="1843" w:type="dxa"/>
            <w:vMerge w:val="restart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Отношения чисел и величин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5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Отношения чисел и величин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6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 Масштаб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hAnsi="Times New Roman" w:cs="Times New Roman"/>
              </w:rPr>
              <w:t>Решение задач на проценты и отношения при решении пр</w:t>
            </w:r>
            <w:r w:rsidRPr="007F124E">
              <w:rPr>
                <w:rFonts w:ascii="Times New Roman" w:hAnsi="Times New Roman" w:cs="Times New Roman"/>
              </w:rPr>
              <w:t>о</w:t>
            </w:r>
            <w:r w:rsidRPr="007F124E">
              <w:rPr>
                <w:rFonts w:ascii="Times New Roman" w:hAnsi="Times New Roman" w:cs="Times New Roman"/>
              </w:rPr>
              <w:t xml:space="preserve">стейших практических задач в условиях города Челябинска, </w:t>
            </w:r>
            <w:proofErr w:type="spellStart"/>
            <w:r w:rsidRPr="007F124E">
              <w:rPr>
                <w:rFonts w:ascii="Times New Roman" w:hAnsi="Times New Roman" w:cs="Times New Roman"/>
              </w:rPr>
              <w:lastRenderedPageBreak/>
              <w:t>Тракторозаводского</w:t>
            </w:r>
            <w:proofErr w:type="spellEnd"/>
            <w:r w:rsidRPr="007F124E">
              <w:rPr>
                <w:rFonts w:ascii="Times New Roman" w:hAnsi="Times New Roman" w:cs="Times New Roman"/>
              </w:rPr>
              <w:t xml:space="preserve"> района</w:t>
            </w: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lastRenderedPageBreak/>
              <w:t>7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Масштаб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eastAsia="Calibri" w:hAnsi="Times New Roman" w:cs="Times New Roman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1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8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Деление числа в данном отношении. 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9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Деление числа в данном отношени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eastAsia="Calibri" w:hAnsi="Times New Roman" w:cs="Times New Roman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0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Деление числа в данном отношении. Решение задач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eastAsia="Calibri" w:hAnsi="Times New Roman" w:cs="Times New Roman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2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1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Пропорции. 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eastAsia="Calibri" w:hAnsi="Times New Roman" w:cs="Times New Roman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2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Пропорции. 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eastAsia="Calibri" w:hAnsi="Times New Roman" w:cs="Times New Roman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3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Пропорции. 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eastAsia="Calibri" w:hAnsi="Times New Roman" w:cs="Times New Roman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4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Пропорции. Решение задач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3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5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Прямая и обратная пропорциональность. 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6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rPr>
                <w:b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Прямая и обратная пропорциональность. 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7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rPr>
                <w:b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Прямая и обратная пропорциональность. Реш</w:t>
            </w: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е</w:t>
            </w: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ние задач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8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Контрольная работа №1 «Отношения. Пр</w:t>
            </w: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о</w:t>
            </w: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порции»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Контрольная работа №1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9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Анализ контрольной работы. 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Понятие о проценте. 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widowControl w:val="0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20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Понятие о проценте. 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hAnsi="Times New Roman" w:cs="Times New Roman"/>
              </w:rPr>
            </w:pPr>
            <w:r w:rsidRPr="007F124E">
              <w:rPr>
                <w:rFonts w:ascii="Times New Roman" w:hAnsi="Times New Roman" w:cs="Times New Roman"/>
              </w:rPr>
              <w:t>Задачи на проценты и отн</w:t>
            </w:r>
            <w:r w:rsidRPr="007F124E">
              <w:rPr>
                <w:rFonts w:ascii="Times New Roman" w:hAnsi="Times New Roman" w:cs="Times New Roman"/>
              </w:rPr>
              <w:t>о</w:t>
            </w:r>
            <w:r w:rsidRPr="007F124E">
              <w:rPr>
                <w:rFonts w:ascii="Times New Roman" w:hAnsi="Times New Roman" w:cs="Times New Roman"/>
              </w:rPr>
              <w:t>шения с практическим соде</w:t>
            </w:r>
            <w:r w:rsidRPr="007F124E">
              <w:rPr>
                <w:rFonts w:ascii="Times New Roman" w:hAnsi="Times New Roman" w:cs="Times New Roman"/>
              </w:rPr>
              <w:t>р</w:t>
            </w:r>
            <w:r w:rsidRPr="007F124E">
              <w:rPr>
                <w:rFonts w:ascii="Times New Roman" w:hAnsi="Times New Roman" w:cs="Times New Roman"/>
              </w:rPr>
              <w:t>жанием в условиях города Ч</w:t>
            </w:r>
            <w:r w:rsidRPr="007F124E">
              <w:rPr>
                <w:rFonts w:ascii="Times New Roman" w:hAnsi="Times New Roman" w:cs="Times New Roman"/>
              </w:rPr>
              <w:t>е</w:t>
            </w:r>
            <w:r w:rsidRPr="007F124E">
              <w:rPr>
                <w:rFonts w:ascii="Times New Roman" w:hAnsi="Times New Roman" w:cs="Times New Roman"/>
              </w:rPr>
              <w:t>лябинска, в том числе с и</w:t>
            </w:r>
            <w:r w:rsidRPr="007F124E">
              <w:rPr>
                <w:rFonts w:ascii="Times New Roman" w:hAnsi="Times New Roman" w:cs="Times New Roman"/>
              </w:rPr>
              <w:t>с</w:t>
            </w:r>
            <w:r w:rsidRPr="007F124E">
              <w:rPr>
                <w:rFonts w:ascii="Times New Roman" w:hAnsi="Times New Roman" w:cs="Times New Roman"/>
              </w:rPr>
              <w:t>пользованием приемов раци</w:t>
            </w:r>
            <w:r w:rsidRPr="007F124E">
              <w:rPr>
                <w:rFonts w:ascii="Times New Roman" w:hAnsi="Times New Roman" w:cs="Times New Roman"/>
              </w:rPr>
              <w:t>о</w:t>
            </w:r>
            <w:r w:rsidRPr="007F124E">
              <w:rPr>
                <w:rFonts w:ascii="Times New Roman" w:hAnsi="Times New Roman" w:cs="Times New Roman"/>
              </w:rPr>
              <w:t>нальных вычислений</w:t>
            </w:r>
          </w:p>
        </w:tc>
        <w:tc>
          <w:tcPr>
            <w:tcW w:w="2551" w:type="dxa"/>
          </w:tcPr>
          <w:p w:rsidR="007F124E" w:rsidRPr="007F124E" w:rsidRDefault="007F124E" w:rsidP="00BC12C7">
            <w:pPr>
              <w:widowControl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21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Понятие о проценте. Решение задач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widowControl w:val="0"/>
              <w:rPr>
                <w:rFonts w:ascii="Times New Roman" w:hAnsi="Times New Roman"/>
                <w:sz w:val="24"/>
                <w:szCs w:val="24"/>
              </w:rPr>
            </w:pPr>
            <w:r w:rsidRPr="007F124E">
              <w:rPr>
                <w:rFonts w:ascii="Times New Roman" w:hAnsi="Times New Roman"/>
                <w:sz w:val="24"/>
                <w:szCs w:val="24"/>
              </w:rPr>
              <w:t>Математический  ди</w:t>
            </w:r>
            <w:r w:rsidRPr="007F124E">
              <w:rPr>
                <w:rFonts w:ascii="Times New Roman" w:hAnsi="Times New Roman"/>
                <w:sz w:val="24"/>
                <w:szCs w:val="24"/>
              </w:rPr>
              <w:t>к</w:t>
            </w:r>
            <w:r w:rsidRPr="007F124E">
              <w:rPr>
                <w:rFonts w:ascii="Times New Roman" w:hAnsi="Times New Roman"/>
                <w:sz w:val="24"/>
                <w:szCs w:val="24"/>
              </w:rPr>
              <w:t xml:space="preserve">тант  </w:t>
            </w:r>
            <w:r w:rsidRPr="007F124E">
              <w:rPr>
                <w:rFonts w:ascii="Times New Roman" w:hAnsi="Times New Roman"/>
                <w:bCs/>
                <w:sz w:val="24"/>
                <w:szCs w:val="24"/>
              </w:rPr>
              <w:t>«Дроби и пр</w:t>
            </w:r>
            <w:r w:rsidRPr="007F124E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Pr="007F124E">
              <w:rPr>
                <w:rFonts w:ascii="Times New Roman" w:hAnsi="Times New Roman"/>
                <w:bCs/>
                <w:sz w:val="24"/>
                <w:szCs w:val="24"/>
              </w:rPr>
              <w:t>центы</w:t>
            </w:r>
            <w:r w:rsidRPr="007F124E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  <w:p w:rsidR="007F124E" w:rsidRPr="007F124E" w:rsidRDefault="007F124E" w:rsidP="00BC12C7">
            <w:pPr>
              <w:widowControl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22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Задачи на проценты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widowControl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23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Задачи на проценты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widowControl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lastRenderedPageBreak/>
              <w:t>24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Задачи на проценты.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 Решение упражнени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4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25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Круговые диаграммы. 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26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Круговые диаграммы. 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27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Круговые диаграммы. Решение задач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28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Занимательные задач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6* -7*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29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Занимательные задач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eastAsia="Calibri" w:hAnsi="Times New Roman" w:cs="Times New Roman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 xml:space="preserve">Глава </w:t>
            </w: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  <w:lang w:val="en-US"/>
              </w:rPr>
              <w:t>II</w:t>
            </w: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Целые числа</w:t>
            </w:r>
            <w:proofErr w:type="gramStart"/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30</w:t>
            </w:r>
          </w:p>
        </w:tc>
        <w:tc>
          <w:tcPr>
            <w:tcW w:w="1843" w:type="dxa"/>
            <w:vMerge w:val="restart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Отрицательные целые числа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31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Противоположные числа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32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Модуль числа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  <w:vMerge w:val="restart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hAnsi="Times New Roman" w:cs="Times New Roman"/>
              </w:rPr>
              <w:t>Свойства рациональных чисел при решении практических задач  в условиях города Ч</w:t>
            </w:r>
            <w:r w:rsidRPr="007F124E">
              <w:rPr>
                <w:rFonts w:ascii="Times New Roman" w:hAnsi="Times New Roman" w:cs="Times New Roman"/>
              </w:rPr>
              <w:t>е</w:t>
            </w:r>
            <w:r w:rsidRPr="007F124E">
              <w:rPr>
                <w:rFonts w:ascii="Times New Roman" w:hAnsi="Times New Roman" w:cs="Times New Roman"/>
              </w:rPr>
              <w:t xml:space="preserve">лябинска, </w:t>
            </w:r>
            <w:proofErr w:type="spellStart"/>
            <w:r w:rsidRPr="007F124E">
              <w:rPr>
                <w:rFonts w:ascii="Times New Roman" w:hAnsi="Times New Roman" w:cs="Times New Roman"/>
              </w:rPr>
              <w:t>Тракторозаводского</w:t>
            </w:r>
            <w:proofErr w:type="spellEnd"/>
            <w:r w:rsidRPr="007F124E">
              <w:rPr>
                <w:rFonts w:ascii="Times New Roman" w:hAnsi="Times New Roman" w:cs="Times New Roman"/>
              </w:rPr>
              <w:t xml:space="preserve"> района и задач из других учебных предметов</w:t>
            </w:r>
          </w:p>
        </w:tc>
        <w:tc>
          <w:tcPr>
            <w:tcW w:w="2551" w:type="dxa"/>
          </w:tcPr>
          <w:p w:rsidR="007F124E" w:rsidRPr="007F124E" w:rsidRDefault="007F124E" w:rsidP="00BC12C7">
            <w:pPr>
              <w:widowControl w:val="0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33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Модуль числа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widowControl w:val="0"/>
              <w:rPr>
                <w:rFonts w:ascii="Times New Roman" w:hAnsi="Times New Roman"/>
                <w:sz w:val="24"/>
                <w:szCs w:val="24"/>
              </w:rPr>
            </w:pPr>
            <w:r w:rsidRPr="007F124E">
              <w:rPr>
                <w:rFonts w:ascii="Times New Roman" w:hAnsi="Times New Roman"/>
                <w:sz w:val="24"/>
                <w:szCs w:val="24"/>
              </w:rPr>
              <w:t>Математический  ди</w:t>
            </w:r>
            <w:r w:rsidRPr="007F124E">
              <w:rPr>
                <w:rFonts w:ascii="Times New Roman" w:hAnsi="Times New Roman"/>
                <w:sz w:val="24"/>
                <w:szCs w:val="24"/>
              </w:rPr>
              <w:t>к</w:t>
            </w:r>
            <w:r w:rsidRPr="007F124E">
              <w:rPr>
                <w:rFonts w:ascii="Times New Roman" w:hAnsi="Times New Roman"/>
                <w:sz w:val="24"/>
                <w:szCs w:val="24"/>
              </w:rPr>
              <w:t xml:space="preserve">тант   </w:t>
            </w:r>
            <w:r w:rsidRPr="007F124E">
              <w:rPr>
                <w:rFonts w:ascii="Times New Roman" w:hAnsi="Times New Roman"/>
                <w:bCs/>
                <w:sz w:val="24"/>
                <w:szCs w:val="24"/>
              </w:rPr>
              <w:t>«Целые числа</w:t>
            </w:r>
            <w:r w:rsidRPr="007F124E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34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Сравнение целых чисел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widowControl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35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Сравнение целых чисел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8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36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Сложение целых чисел. Решение задач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37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Сложение целых чисел. Решение задач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38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ешение примеров на сложение целых чисел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39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Сложение целых чисел. Решение задач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 9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40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Сложение целых чисел. Решение уравнени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41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Законы сложения целых чисел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42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Законы сложения целых чисел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43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r w:rsidR="00E97F63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 xml:space="preserve"> работа №2 «Проценты, круг</w:t>
            </w:r>
            <w:r w:rsidR="00E97F63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о</w:t>
            </w:r>
            <w:r w:rsidR="00E97F63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вые диаграммы</w:t>
            </w: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»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Контрольная работа №2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lastRenderedPageBreak/>
              <w:t>44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Анализ контрольной работы. Разность целых чисел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45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азность целых чисел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46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азность целых чисел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48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ешение уравнений на разность целых чисел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48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ешение уравнений на разность целых чисел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49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ешение упражнений на произведение целых чисел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50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rPr>
                <w:b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ешение упражнений на произведение целых чисел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51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rPr>
                <w:b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ешение упражнений на произведение целых чисел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52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Частное целых чисел. Решение уравнений. 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53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Частное целых чисел. Решение уравнений. 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eastAsia="Calibri" w:hAnsi="Times New Roman" w:cs="Times New Roman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54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Частное целых чисел. Решение уравнений. 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eastAsia="Calibri" w:hAnsi="Times New Roman" w:cs="Times New Roman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10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55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аспределительный закон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56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аспределительный закон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57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аскрытие скобок и заключение в скобк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58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аскрытие скобок и заключение в скобк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eastAsia="Calibri" w:hAnsi="Times New Roman" w:cs="Times New Roman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11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59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Действия с суммами нескольких слагаемых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60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Действия с суммами нескольких слагаемых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61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Представление целых чисел на координатной ос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62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Представление целых чисел на координатной ос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eastAsia="Calibri" w:hAnsi="Times New Roman" w:cs="Times New Roman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12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63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Контрольная работа №3 «Действия с целыми числами»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Контрольная работа №3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64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Анализ контрольной работы.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Занимательные задач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65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Занимательные задач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124E">
              <w:rPr>
                <w:rFonts w:ascii="Times New Roman" w:hAnsi="Times New Roman" w:cs="Times New Roman"/>
                <w:sz w:val="24"/>
                <w:szCs w:val="24"/>
              </w:rPr>
              <w:t xml:space="preserve">Решение  практических задач  </w:t>
            </w:r>
            <w:r w:rsidRPr="007F12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в условиях </w:t>
            </w:r>
            <w:r w:rsidRPr="007F124E">
              <w:rPr>
                <w:rFonts w:ascii="Times New Roman" w:hAnsi="Times New Roman" w:cs="Times New Roman"/>
              </w:rPr>
              <w:t xml:space="preserve">города Челябинска, </w:t>
            </w:r>
            <w:proofErr w:type="spellStart"/>
            <w:r w:rsidRPr="007F124E">
              <w:rPr>
                <w:rFonts w:ascii="Times New Roman" w:hAnsi="Times New Roman" w:cs="Times New Roman"/>
              </w:rPr>
              <w:t>Тракторозаводского</w:t>
            </w:r>
            <w:proofErr w:type="spellEnd"/>
            <w:r w:rsidRPr="007F124E">
              <w:rPr>
                <w:rFonts w:ascii="Times New Roman" w:hAnsi="Times New Roman" w:cs="Times New Roman"/>
              </w:rPr>
              <w:t xml:space="preserve"> района</w:t>
            </w:r>
            <w:r w:rsidRPr="007F124E">
              <w:rPr>
                <w:rFonts w:ascii="Times New Roman" w:hAnsi="Times New Roman" w:cs="Times New Roman"/>
                <w:sz w:val="24"/>
                <w:szCs w:val="24"/>
              </w:rPr>
              <w:t xml:space="preserve"> и задач из других учебных предметов  с применением  числовых выражений</w:t>
            </w: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 xml:space="preserve">Глава </w:t>
            </w: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  <w:lang w:val="en-US"/>
              </w:rPr>
              <w:t>III</w:t>
            </w: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Рациональные числа</w:t>
            </w: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.</w:t>
            </w: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66</w:t>
            </w:r>
          </w:p>
        </w:tc>
        <w:tc>
          <w:tcPr>
            <w:tcW w:w="1843" w:type="dxa"/>
            <w:vMerge w:val="restart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Отрицательные дроб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67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Отрицательные дроб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68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ациональные числа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69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ациональные числа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13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70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Сравнение рациональных чисел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eastAsia="Calibri" w:hAnsi="Times New Roman" w:cs="Times New Roman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71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Сравнение рациональных чисел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eastAsia="Calibri" w:hAnsi="Times New Roman" w:cs="Times New Roman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72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Сравнение рациональных чисел.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ешение упражнени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14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73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Сложение и вычитание дробе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74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Сложение и вычитание дробе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75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ешение упражнений на сложение и вычитание дробе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 15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76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ешение упражнений на сложение и вычитание дробе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 16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77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Умножение и деление дробе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 17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78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Умножение и деление дробе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 18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79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ешение упражнений на умножение и деление дробе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80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ешение упражнений на умножение и деление дробе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81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Законы сложения и умножения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82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Законы сложения и умножения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lastRenderedPageBreak/>
              <w:t>83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ешение упражнени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hAnsi="Times New Roman" w:cs="Times New Roman"/>
              </w:rPr>
              <w:t>Действия с дробями и проце</w:t>
            </w:r>
            <w:r w:rsidRPr="007F124E">
              <w:rPr>
                <w:rFonts w:ascii="Times New Roman" w:hAnsi="Times New Roman" w:cs="Times New Roman"/>
              </w:rPr>
              <w:t>н</w:t>
            </w:r>
            <w:r w:rsidRPr="007F124E">
              <w:rPr>
                <w:rFonts w:ascii="Times New Roman" w:hAnsi="Times New Roman" w:cs="Times New Roman"/>
              </w:rPr>
              <w:t>тами при решении просте</w:t>
            </w:r>
            <w:r w:rsidRPr="007F124E">
              <w:rPr>
                <w:rFonts w:ascii="Times New Roman" w:hAnsi="Times New Roman" w:cs="Times New Roman"/>
              </w:rPr>
              <w:t>й</w:t>
            </w:r>
            <w:r w:rsidRPr="007F124E">
              <w:rPr>
                <w:rFonts w:ascii="Times New Roman" w:hAnsi="Times New Roman" w:cs="Times New Roman"/>
              </w:rPr>
              <w:t>ших практических задач в условиях города Челябинска</w:t>
            </w: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84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Контрольная работа №4 «Рациональные числа»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Контрольная работа №4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85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Анализ контрольной работы</w:t>
            </w:r>
            <w:proofErr w:type="gramStart"/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 .</w:t>
            </w:r>
            <w:proofErr w:type="gramEnd"/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Смешанные дроби произвольного знака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86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Анализ контрольной работы</w:t>
            </w:r>
            <w:proofErr w:type="gramStart"/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 .</w:t>
            </w:r>
            <w:proofErr w:type="gramEnd"/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Смешанные дроби произвольного знака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87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ешение примеров со смешанными дробями произвольных знаков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88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ешение примеров со смешанными дробями произвольных знаков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 19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89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ешение примеров со смешанными дробями произвольных знаков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 20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90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Изображение рациональных чисел на коорд</w:t>
            </w: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и</w:t>
            </w: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натной ос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91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Изображение рациональных чисел на коорд</w:t>
            </w: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и</w:t>
            </w: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натной ос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92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Нахождение длины отрезка </w:t>
            </w:r>
            <w:proofErr w:type="gramStart"/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на</w:t>
            </w:r>
            <w:proofErr w:type="gramEnd"/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 координатной прямо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 21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93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Уравнения. Правило переноса слагаемых из о</w:t>
            </w: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д</w:t>
            </w: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ной части уравнения в другую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94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Уравнения. Правило переноса слагаемых из о</w:t>
            </w: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д</w:t>
            </w: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ной части уравнения в другую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95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Уравнения. Правило умножения (деления) об</w:t>
            </w: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е</w:t>
            </w: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их частей уравнения на одно и то же число, не равное нулю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widowContro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F124E">
              <w:rPr>
                <w:rFonts w:ascii="Times New Roman" w:hAnsi="Times New Roman" w:cs="Times New Roman"/>
                <w:sz w:val="24"/>
                <w:szCs w:val="24"/>
              </w:rPr>
              <w:t>Терминологический диктант</w:t>
            </w:r>
            <w:r w:rsidRPr="007F124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«</w:t>
            </w:r>
            <w:r w:rsidRPr="007F124E">
              <w:rPr>
                <w:rFonts w:ascii="Times New Roman" w:hAnsi="Times New Roman" w:cs="Times New Roman"/>
                <w:sz w:val="24"/>
                <w:szCs w:val="24"/>
              </w:rPr>
              <w:t>Выражения»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96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ешение уравнени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22 – 23*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97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ешение задач с помощью уравнени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hAnsi="Times New Roman" w:cs="Times New Roman"/>
              </w:rPr>
              <w:t>Решение задач с использов</w:t>
            </w:r>
            <w:r w:rsidRPr="007F124E">
              <w:rPr>
                <w:rFonts w:ascii="Times New Roman" w:hAnsi="Times New Roman" w:cs="Times New Roman"/>
              </w:rPr>
              <w:t>а</w:t>
            </w:r>
            <w:r w:rsidRPr="007F124E">
              <w:rPr>
                <w:rFonts w:ascii="Times New Roman" w:hAnsi="Times New Roman" w:cs="Times New Roman"/>
              </w:rPr>
              <w:t>нием выражений, формул, уравнений при решении пра</w:t>
            </w:r>
            <w:r w:rsidRPr="007F124E">
              <w:rPr>
                <w:rFonts w:ascii="Times New Roman" w:hAnsi="Times New Roman" w:cs="Times New Roman"/>
              </w:rPr>
              <w:t>к</w:t>
            </w:r>
            <w:r w:rsidRPr="007F124E">
              <w:rPr>
                <w:rFonts w:ascii="Times New Roman" w:hAnsi="Times New Roman" w:cs="Times New Roman"/>
              </w:rPr>
              <w:t>тических задач в условиях г</w:t>
            </w:r>
            <w:r w:rsidRPr="007F124E">
              <w:rPr>
                <w:rFonts w:ascii="Times New Roman" w:hAnsi="Times New Roman" w:cs="Times New Roman"/>
              </w:rPr>
              <w:t>о</w:t>
            </w:r>
            <w:r w:rsidRPr="007F124E">
              <w:rPr>
                <w:rFonts w:ascii="Times New Roman" w:hAnsi="Times New Roman" w:cs="Times New Roman"/>
              </w:rPr>
              <w:t>рода Челябинска</w:t>
            </w: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eastAsia="Calibri" w:hAnsi="Times New Roman" w:cs="Times New Roman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98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ешение задач с помощью уравнени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eastAsia="Calibri" w:hAnsi="Times New Roman" w:cs="Times New Roman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 №24*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lastRenderedPageBreak/>
              <w:t>99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ешение задач с помощью уравнени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eastAsia="Calibri" w:hAnsi="Times New Roman" w:cs="Times New Roman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00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ешение задач с помощью уравнени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 №25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01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Контрольная работа №5 «Упрощение выр</w:t>
            </w: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а</w:t>
            </w: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жений. Решение уравнений»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Контрольная работа №5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02</w:t>
            </w:r>
          </w:p>
        </w:tc>
        <w:tc>
          <w:tcPr>
            <w:tcW w:w="1843" w:type="dxa"/>
            <w:vMerge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Анализ контрольной работы.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Занимательные задач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03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Занимательные задач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 xml:space="preserve">Глава </w:t>
            </w: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  <w:lang w:val="en-US"/>
              </w:rPr>
              <w:t>IV</w:t>
            </w: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 xml:space="preserve"> Десятичные дроби</w:t>
            </w:r>
            <w:proofErr w:type="gramStart"/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 .</w:t>
            </w:r>
            <w:proofErr w:type="gramEnd"/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04-105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Понятие положительной десятичной дроб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Понятие положительной десятичной дроб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hAnsi="Times New Roman" w:cs="Times New Roman"/>
              </w:rPr>
            </w:pPr>
            <w:r w:rsidRPr="007F124E">
              <w:rPr>
                <w:rFonts w:ascii="Times New Roman" w:hAnsi="Times New Roman" w:cs="Times New Roman"/>
              </w:rPr>
              <w:t>Использование десятичных дробей при решении просте</w:t>
            </w:r>
            <w:r w:rsidRPr="007F124E">
              <w:rPr>
                <w:rFonts w:ascii="Times New Roman" w:hAnsi="Times New Roman" w:cs="Times New Roman"/>
              </w:rPr>
              <w:t>й</w:t>
            </w:r>
            <w:r w:rsidRPr="007F124E">
              <w:rPr>
                <w:rFonts w:ascii="Times New Roman" w:hAnsi="Times New Roman" w:cs="Times New Roman"/>
              </w:rPr>
              <w:t xml:space="preserve">ших практических задач в условиях города Челябинска, </w:t>
            </w:r>
            <w:proofErr w:type="spellStart"/>
            <w:r w:rsidRPr="007F124E">
              <w:rPr>
                <w:rFonts w:ascii="Times New Roman" w:hAnsi="Times New Roman" w:cs="Times New Roman"/>
              </w:rPr>
              <w:t>Тракторозаводского</w:t>
            </w:r>
            <w:proofErr w:type="spellEnd"/>
            <w:r w:rsidRPr="007F124E">
              <w:rPr>
                <w:rFonts w:ascii="Times New Roman" w:hAnsi="Times New Roman" w:cs="Times New Roman"/>
              </w:rPr>
              <w:t xml:space="preserve"> района</w:t>
            </w:r>
          </w:p>
        </w:tc>
        <w:tc>
          <w:tcPr>
            <w:tcW w:w="2551" w:type="dxa"/>
          </w:tcPr>
          <w:p w:rsidR="007F124E" w:rsidRPr="007F124E" w:rsidRDefault="007F124E" w:rsidP="00BC12C7">
            <w:pPr>
              <w:widowControl w:val="0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06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Сравнение положительных десятичных дробе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widowControl w:val="0"/>
              <w:rPr>
                <w:rFonts w:ascii="Times New Roman" w:hAnsi="Times New Roman"/>
                <w:sz w:val="24"/>
                <w:szCs w:val="24"/>
              </w:rPr>
            </w:pPr>
            <w:r w:rsidRPr="007F124E">
              <w:rPr>
                <w:rFonts w:ascii="Times New Roman" w:hAnsi="Times New Roman"/>
                <w:sz w:val="24"/>
                <w:szCs w:val="24"/>
              </w:rPr>
              <w:t>Математический  ди</w:t>
            </w:r>
            <w:r w:rsidRPr="007F124E">
              <w:rPr>
                <w:rFonts w:ascii="Times New Roman" w:hAnsi="Times New Roman"/>
                <w:sz w:val="24"/>
                <w:szCs w:val="24"/>
              </w:rPr>
              <w:t>к</w:t>
            </w:r>
            <w:r w:rsidRPr="007F124E">
              <w:rPr>
                <w:rFonts w:ascii="Times New Roman" w:hAnsi="Times New Roman"/>
                <w:sz w:val="24"/>
                <w:szCs w:val="24"/>
              </w:rPr>
              <w:t xml:space="preserve">тант </w:t>
            </w:r>
            <w:r w:rsidRPr="007F124E">
              <w:rPr>
                <w:rFonts w:ascii="Times New Roman" w:hAnsi="Times New Roman"/>
                <w:bCs/>
                <w:sz w:val="24"/>
                <w:szCs w:val="24"/>
              </w:rPr>
              <w:t xml:space="preserve"> «Десятичные дроби</w:t>
            </w:r>
            <w:r w:rsidRPr="007F124E">
              <w:rPr>
                <w:rFonts w:ascii="Times New Roman" w:hAnsi="Times New Roman"/>
                <w:sz w:val="24"/>
                <w:szCs w:val="24"/>
              </w:rPr>
              <w:t>»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07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Сравнение положительных десятичных дробе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eastAsia="Calibri" w:hAnsi="Times New Roman" w:cs="Times New Roman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 26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08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Сложение и вычитание десятичных дробе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09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Сложение и вычитание десятичных дробе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10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Вычитание десятичной дроби из целого числа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11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ешение примеров на сложение и вычитание десятичных дробе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27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12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Перенос запятой в положительной десятичной дроб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13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Перенос запятой в положительной десятичной дроб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14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Умножение положительных десятичных дробей.   Решение упражнени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lastRenderedPageBreak/>
              <w:t>115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Умножение положительных десятичных дробей.   Решение упражнени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16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Умножение положительных десятичных дробей.   Решение упражнени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17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Умножение положительных десятичных дробей.   Решение упражнени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28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18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Деление положительных десятичных дробей. Решение упражнени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eastAsia="Calibri" w:hAnsi="Times New Roman" w:cs="Times New Roman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19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Деление положительных десятичных дробей. Решение упражнени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eastAsia="Calibri" w:hAnsi="Times New Roman" w:cs="Times New Roman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20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Деление положительных десятичных дробей. Решение упражнени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hAnsi="Times New Roman" w:cs="Times New Roman"/>
              </w:rPr>
              <w:t>Действия с десятичными др</w:t>
            </w:r>
            <w:r w:rsidRPr="007F124E">
              <w:rPr>
                <w:rFonts w:ascii="Times New Roman" w:hAnsi="Times New Roman" w:cs="Times New Roman"/>
              </w:rPr>
              <w:t>о</w:t>
            </w:r>
            <w:r w:rsidRPr="007F124E">
              <w:rPr>
                <w:rFonts w:ascii="Times New Roman" w:hAnsi="Times New Roman" w:cs="Times New Roman"/>
              </w:rPr>
              <w:t>бями при решении просте</w:t>
            </w:r>
            <w:r w:rsidRPr="007F124E">
              <w:rPr>
                <w:rFonts w:ascii="Times New Roman" w:hAnsi="Times New Roman" w:cs="Times New Roman"/>
              </w:rPr>
              <w:t>й</w:t>
            </w:r>
            <w:r w:rsidRPr="007F124E">
              <w:rPr>
                <w:rFonts w:ascii="Times New Roman" w:hAnsi="Times New Roman" w:cs="Times New Roman"/>
              </w:rPr>
              <w:t>ших практических задач в условиях города Челябинска</w:t>
            </w: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eastAsia="Calibri" w:hAnsi="Times New Roman" w:cs="Times New Roman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21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Деление положительных десятичных дробей. Решение упражнени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 29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22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Контрольная работа № 6 «Действия с дес</w:t>
            </w: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я</w:t>
            </w: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тичными дробями»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Контрольная работа № 6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23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Анализ контрольной работы.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 Десятичные дроби и проценты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24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Десятичные дроби и проценты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 30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25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ешение задач на нахождение процента от числа и числа по его проценту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hAnsi="Times New Roman" w:cs="Times New Roman"/>
              </w:rPr>
              <w:t>Задачи с практическим соде</w:t>
            </w:r>
            <w:r w:rsidRPr="007F124E">
              <w:rPr>
                <w:rFonts w:ascii="Times New Roman" w:hAnsi="Times New Roman" w:cs="Times New Roman"/>
              </w:rPr>
              <w:t>р</w:t>
            </w:r>
            <w:r w:rsidRPr="007F124E">
              <w:rPr>
                <w:rFonts w:ascii="Times New Roman" w:hAnsi="Times New Roman" w:cs="Times New Roman"/>
              </w:rPr>
              <w:t>жанием, в том числе с испол</w:t>
            </w:r>
            <w:r w:rsidRPr="007F124E">
              <w:rPr>
                <w:rFonts w:ascii="Times New Roman" w:hAnsi="Times New Roman" w:cs="Times New Roman"/>
              </w:rPr>
              <w:t>ь</w:t>
            </w:r>
            <w:r w:rsidRPr="007F124E">
              <w:rPr>
                <w:rFonts w:ascii="Times New Roman" w:hAnsi="Times New Roman" w:cs="Times New Roman"/>
              </w:rPr>
              <w:t>зованием приемов рационал</w:t>
            </w:r>
            <w:r w:rsidRPr="007F124E">
              <w:rPr>
                <w:rFonts w:ascii="Times New Roman" w:hAnsi="Times New Roman" w:cs="Times New Roman"/>
              </w:rPr>
              <w:t>ь</w:t>
            </w:r>
            <w:r w:rsidRPr="007F124E">
              <w:rPr>
                <w:rFonts w:ascii="Times New Roman" w:hAnsi="Times New Roman" w:cs="Times New Roman"/>
              </w:rPr>
              <w:t xml:space="preserve">ных вычислений, в условиях города Челябинска, </w:t>
            </w:r>
            <w:proofErr w:type="spellStart"/>
            <w:r w:rsidRPr="007F124E">
              <w:rPr>
                <w:rFonts w:ascii="Times New Roman" w:hAnsi="Times New Roman" w:cs="Times New Roman"/>
              </w:rPr>
              <w:t>Трактор</w:t>
            </w:r>
            <w:r w:rsidRPr="007F124E">
              <w:rPr>
                <w:rFonts w:ascii="Times New Roman" w:hAnsi="Times New Roman" w:cs="Times New Roman"/>
              </w:rPr>
              <w:t>о</w:t>
            </w:r>
            <w:r w:rsidRPr="007F124E">
              <w:rPr>
                <w:rFonts w:ascii="Times New Roman" w:hAnsi="Times New Roman" w:cs="Times New Roman"/>
              </w:rPr>
              <w:t>заводского</w:t>
            </w:r>
            <w:proofErr w:type="spellEnd"/>
            <w:r w:rsidRPr="007F124E">
              <w:rPr>
                <w:rFonts w:ascii="Times New Roman" w:hAnsi="Times New Roman" w:cs="Times New Roman"/>
              </w:rPr>
              <w:t xml:space="preserve"> района</w:t>
            </w: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 31*-32*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26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Сложные задачи на проценты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 33*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27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Десятичные дроби любого знака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 34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28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Десятичные дроби любого знака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 35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29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Приближение десятичных дробей.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ешение упражнений на округление десятичных дробе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widowControl w:val="0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lastRenderedPageBreak/>
              <w:t>130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ешение упражнений на округление десятичных дробе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widowControl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31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ешение упражнений на округление десятичных дробе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widowControl w:val="0"/>
              <w:rPr>
                <w:rFonts w:ascii="Times New Roman" w:hAnsi="Times New Roman"/>
                <w:sz w:val="24"/>
                <w:szCs w:val="24"/>
              </w:rPr>
            </w:pPr>
            <w:r w:rsidRPr="007F124E">
              <w:rPr>
                <w:rFonts w:ascii="Times New Roman" w:hAnsi="Times New Roman"/>
                <w:sz w:val="24"/>
                <w:szCs w:val="24"/>
              </w:rPr>
              <w:t>Математический  ди</w:t>
            </w:r>
            <w:r w:rsidRPr="007F124E">
              <w:rPr>
                <w:rFonts w:ascii="Times New Roman" w:hAnsi="Times New Roman"/>
                <w:sz w:val="24"/>
                <w:szCs w:val="24"/>
              </w:rPr>
              <w:t>к</w:t>
            </w:r>
            <w:r w:rsidRPr="007F124E">
              <w:rPr>
                <w:rFonts w:ascii="Times New Roman" w:hAnsi="Times New Roman"/>
                <w:sz w:val="24"/>
                <w:szCs w:val="24"/>
              </w:rPr>
              <w:t xml:space="preserve">тант </w:t>
            </w:r>
            <w:r w:rsidRPr="007F124E">
              <w:rPr>
                <w:rFonts w:ascii="Times New Roman" w:hAnsi="Times New Roman"/>
                <w:bCs/>
                <w:sz w:val="24"/>
                <w:szCs w:val="24"/>
              </w:rPr>
              <w:t xml:space="preserve"> «Действия с д</w:t>
            </w:r>
            <w:r w:rsidRPr="007F124E">
              <w:rPr>
                <w:rFonts w:ascii="Times New Roman" w:hAnsi="Times New Roman"/>
                <w:bCs/>
                <w:sz w:val="24"/>
                <w:szCs w:val="24"/>
              </w:rPr>
              <w:t>е</w:t>
            </w:r>
            <w:r w:rsidRPr="007F124E">
              <w:rPr>
                <w:rFonts w:ascii="Times New Roman" w:hAnsi="Times New Roman"/>
                <w:bCs/>
                <w:sz w:val="24"/>
                <w:szCs w:val="24"/>
              </w:rPr>
              <w:t>сятичными дробями</w:t>
            </w:r>
            <w:r w:rsidRPr="007F124E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32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Приближение суммы, разности, произведения и частного двух чисел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33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Приближение суммы, разности, произведения и частного двух чисел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34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Вычисление приближенной суммы, разности, произведения и частного двух чисел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35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Контрольная работа № 7  «Десятичные дроби и проценты»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Контрольная работа № 7  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36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Анализ контрольной работы. 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Занимательные задачи.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37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Занимательные задачи.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38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Занимательные задачи.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 xml:space="preserve">Глава </w:t>
            </w: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. Обыкнове</w:t>
            </w: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н</w:t>
            </w: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ные и дес</w:t>
            </w: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я</w:t>
            </w: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тичные дроби.</w:t>
            </w: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39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азложение положительной обыкновенной др</w:t>
            </w: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о</w:t>
            </w: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би в конечную десятичную дробь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36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40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азложение положительной обыкновенной др</w:t>
            </w: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о</w:t>
            </w: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би в конечную десятичную дробь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37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41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Бесконечные периодические десятичные дроб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42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Бесконечные периодические десятичные дроб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eastAsia="Calibri" w:hAnsi="Times New Roman" w:cs="Times New Roman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38*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43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Непериодические бесконечные десятичные др</w:t>
            </w: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о</w:t>
            </w: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б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44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Непериодические бесконечные десятичные др</w:t>
            </w: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о</w:t>
            </w: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б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45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Длина отрезка на </w:t>
            </w:r>
            <w:proofErr w:type="gramStart"/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координатной</w:t>
            </w:r>
            <w:proofErr w:type="gramEnd"/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 прямо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lastRenderedPageBreak/>
              <w:t>146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Длина отрезка на </w:t>
            </w:r>
            <w:proofErr w:type="gramStart"/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координатной</w:t>
            </w:r>
            <w:proofErr w:type="gramEnd"/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 прямо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47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Длина отрезка на </w:t>
            </w:r>
            <w:proofErr w:type="gramStart"/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координатной</w:t>
            </w:r>
            <w:proofErr w:type="gramEnd"/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 прямо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hAnsi="Times New Roman" w:cs="Times New Roman"/>
              </w:rPr>
            </w:pPr>
            <w:r w:rsidRPr="007F124E">
              <w:rPr>
                <w:rFonts w:ascii="Times New Roman" w:hAnsi="Times New Roman" w:cs="Times New Roman"/>
              </w:rPr>
              <w:t>Расстояния на местности в стандартных ситуациях; п</w:t>
            </w:r>
            <w:r w:rsidRPr="007F124E">
              <w:rPr>
                <w:rFonts w:ascii="Times New Roman" w:hAnsi="Times New Roman" w:cs="Times New Roman"/>
              </w:rPr>
              <w:t>о</w:t>
            </w:r>
            <w:r w:rsidRPr="007F124E">
              <w:rPr>
                <w:rFonts w:ascii="Times New Roman" w:hAnsi="Times New Roman" w:cs="Times New Roman"/>
              </w:rPr>
              <w:t>строение и измерение на местности, необходимые в р</w:t>
            </w:r>
            <w:r w:rsidRPr="007F124E">
              <w:rPr>
                <w:rFonts w:ascii="Times New Roman" w:hAnsi="Times New Roman" w:cs="Times New Roman"/>
              </w:rPr>
              <w:t>е</w:t>
            </w:r>
            <w:r w:rsidRPr="007F124E">
              <w:rPr>
                <w:rFonts w:ascii="Times New Roman" w:hAnsi="Times New Roman" w:cs="Times New Roman"/>
              </w:rPr>
              <w:t>альной жизни</w:t>
            </w: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48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Длина окружности. Площадь круга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49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Длина окружности. Площадь круга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eastAsia="Calibri" w:hAnsi="Times New Roman" w:cs="Times New Roman"/>
              </w:rPr>
              <w:t>Самостоятельная р</w:t>
            </w:r>
            <w:r w:rsidRPr="007F124E">
              <w:rPr>
                <w:rFonts w:ascii="Times New Roman" w:eastAsia="Calibri" w:hAnsi="Times New Roman" w:cs="Times New Roman"/>
              </w:rPr>
              <w:t>а</w:t>
            </w:r>
            <w:r w:rsidRPr="007F124E">
              <w:rPr>
                <w:rFonts w:ascii="Times New Roman" w:eastAsia="Calibri" w:hAnsi="Times New Roman" w:cs="Times New Roman"/>
              </w:rPr>
              <w:t>бота №39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50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Координатная ось.  Решение упражнений на определение координаты точк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51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Координатная ось.  Решение упражнений на определение координаты точк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52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Координатная ось.  Решение упражнений на определение координаты точк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53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Декартова система координат на плоскости.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ешение упражнени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54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Декартова система координат на плоскости.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ешение упражнени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55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Декартова система координат на плоскости.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ешение упражнени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Fonts w:ascii="Times New Roman" w:hAnsi="Times New Roman" w:cs="Times New Roman"/>
              </w:rPr>
            </w:pPr>
            <w:r w:rsidRPr="007F124E">
              <w:rPr>
                <w:rFonts w:ascii="Times New Roman" w:hAnsi="Times New Roman" w:cs="Times New Roman"/>
              </w:rPr>
              <w:t>Построение и измерения на местности, необходимые в р</w:t>
            </w:r>
            <w:r w:rsidRPr="007F124E">
              <w:rPr>
                <w:rFonts w:ascii="Times New Roman" w:hAnsi="Times New Roman" w:cs="Times New Roman"/>
              </w:rPr>
              <w:t>е</w:t>
            </w:r>
            <w:r w:rsidRPr="007F124E">
              <w:rPr>
                <w:rFonts w:ascii="Times New Roman" w:hAnsi="Times New Roman" w:cs="Times New Roman"/>
              </w:rPr>
              <w:t>альной жизни</w:t>
            </w: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56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Столбчатые диаграммы и график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57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Столбчатые диаграммы и графики.  Построение диаграмм по условию текстовой задач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58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Столбчатые диаграммы и графики. Построение и чтение графиков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Fonts w:ascii="Times New Roman" w:hAnsi="Times New Roman" w:cs="Times New Roman"/>
              </w:rPr>
              <w:t>Задачи с практическим соде</w:t>
            </w:r>
            <w:r w:rsidRPr="007F124E">
              <w:rPr>
                <w:rFonts w:ascii="Times New Roman" w:hAnsi="Times New Roman" w:cs="Times New Roman"/>
              </w:rPr>
              <w:t>р</w:t>
            </w:r>
            <w:r w:rsidRPr="007F124E">
              <w:rPr>
                <w:rFonts w:ascii="Times New Roman" w:hAnsi="Times New Roman" w:cs="Times New Roman"/>
              </w:rPr>
              <w:t>жанием с учетом особенности города Челябинска на дроби и проценты</w:t>
            </w: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369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59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Контрольная работа № 8 «Обыкновенные и десятичные дроби»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Контрольная работа № 8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60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Анализ контрольной работы. 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Занимательные задач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61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Занимательные задач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62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Занимательные задач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lastRenderedPageBreak/>
              <w:t>163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Занимательные задач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Повторение.</w:t>
            </w: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64-165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spacing w:line="240" w:lineRule="auto"/>
              <w:jc w:val="both"/>
              <w:rPr>
                <w:rFonts w:ascii="Times New Roman" w:hAnsi="Times New Roman" w:cs="Times New Roman"/>
                <w:bCs/>
                <w:highlight w:val="yellow"/>
              </w:rPr>
            </w:pPr>
            <w:r w:rsidRPr="007F124E">
              <w:rPr>
                <w:rFonts w:ascii="Times New Roman" w:hAnsi="Times New Roman" w:cs="Times New Roman"/>
                <w:bCs/>
              </w:rPr>
              <w:t xml:space="preserve">Комбинаторика 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 w:rsidRPr="007F124E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 w:rsidRPr="007F124E">
              <w:rPr>
                <w:rFonts w:ascii="Times New Roman" w:hAnsi="Times New Roman" w:cs="Times New Roman"/>
              </w:rPr>
              <w:t>Решение практических комб</w:t>
            </w:r>
            <w:r w:rsidRPr="007F124E">
              <w:rPr>
                <w:rFonts w:ascii="Times New Roman" w:hAnsi="Times New Roman" w:cs="Times New Roman"/>
              </w:rPr>
              <w:t>и</w:t>
            </w:r>
            <w:r w:rsidRPr="007F124E">
              <w:rPr>
                <w:rFonts w:ascii="Times New Roman" w:hAnsi="Times New Roman" w:cs="Times New Roman"/>
              </w:rPr>
              <w:t>наторных  задач с учетом условий города Челябинска с использованием разложения на разрядные слагаемые</w:t>
            </w: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spacing w:line="240" w:lineRule="auto"/>
              <w:jc w:val="both"/>
              <w:rPr>
                <w:rFonts w:ascii="Times New Roman" w:hAnsi="Times New Roman" w:cs="Times New Roman"/>
                <w:bCs/>
                <w:highlight w:val="yellow"/>
              </w:rPr>
            </w:pPr>
            <w:r w:rsidRPr="007F124E">
              <w:rPr>
                <w:rFonts w:ascii="Times New Roman" w:hAnsi="Times New Roman" w:cs="Times New Roman"/>
                <w:bCs/>
              </w:rPr>
              <w:t xml:space="preserve">Комбинаторика 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 w:rsidRPr="007F124E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spacing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66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Действия с рациональными числам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67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Отношения. Пропорци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68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Прямая и обратная пропорциональная завис</w:t>
            </w: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и</w:t>
            </w: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мости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69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Уравнения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70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sz w:val="24"/>
                <w:szCs w:val="24"/>
              </w:rPr>
              <w:t>Итоговая контрольная работа № 9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 xml:space="preserve">Итоговая контрольная работа 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Диагностическая р</w:t>
            </w: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а</w:t>
            </w: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бота</w:t>
            </w: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71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Анализ контрольной работы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72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Обобщение и систематизация знаний по курсу.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ешение текстовых задач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73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Обобщение и систематизация знаний по курсу.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ешение текстовых задач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74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Обобщение и систематизация знаний по курсу.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ешение уравнений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7F124E" w:rsidRPr="001128B7" w:rsidTr="00BC12C7">
        <w:trPr>
          <w:trHeight w:val="416"/>
        </w:trPr>
        <w:tc>
          <w:tcPr>
            <w:tcW w:w="817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75</w:t>
            </w:r>
          </w:p>
        </w:tc>
        <w:tc>
          <w:tcPr>
            <w:tcW w:w="1843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245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Обобщение и систематизация знаний по курсу.</w:t>
            </w:r>
          </w:p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Решение задач на логику.</w:t>
            </w:r>
          </w:p>
        </w:tc>
        <w:tc>
          <w:tcPr>
            <w:tcW w:w="1134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jc w:val="center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24E"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24E" w:rsidRPr="007F124E" w:rsidRDefault="007F124E" w:rsidP="00BC12C7">
            <w:pPr>
              <w:pStyle w:val="Style3"/>
              <w:widowControl/>
              <w:spacing w:line="240" w:lineRule="auto"/>
              <w:rPr>
                <w:rStyle w:val="FontStyle16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</w:tbl>
    <w:p w:rsidR="007F124E" w:rsidRPr="001128B7" w:rsidRDefault="007F124E" w:rsidP="007F124E">
      <w:pPr>
        <w:pStyle w:val="Style3"/>
        <w:spacing w:line="254" w:lineRule="exact"/>
        <w:jc w:val="both"/>
        <w:rPr>
          <w:rFonts w:ascii="Times New Roman" w:hAnsi="Times New Roman" w:cs="Times New Roman"/>
          <w:bCs/>
        </w:rPr>
        <w:sectPr w:rsidR="007F124E" w:rsidRPr="001128B7" w:rsidSect="00BC12C7">
          <w:pgSz w:w="16838" w:h="11906" w:orient="landscape"/>
          <w:pgMar w:top="567" w:right="567" w:bottom="567" w:left="567" w:header="709" w:footer="709" w:gutter="0"/>
          <w:cols w:space="708"/>
          <w:docGrid w:linePitch="360"/>
        </w:sectPr>
      </w:pPr>
    </w:p>
    <w:p w:rsidR="00BC12C7" w:rsidRPr="00BC12C7" w:rsidRDefault="00BC12C7" w:rsidP="00BC12C7">
      <w:pPr>
        <w:jc w:val="both"/>
        <w:rPr>
          <w:sz w:val="20"/>
        </w:rPr>
      </w:pPr>
      <w:r w:rsidRPr="00BC12C7">
        <w:rPr>
          <w:rFonts w:ascii="Times New Roman" w:hAnsi="Times New Roman"/>
          <w:i/>
          <w:sz w:val="28"/>
          <w:szCs w:val="28"/>
        </w:rPr>
        <w:lastRenderedPageBreak/>
        <w:t xml:space="preserve">Обозначенные в тематическом планировании  математические диктанты, терминологические диктанты размещены в </w:t>
      </w:r>
      <w:proofErr w:type="spellStart"/>
      <w:r w:rsidRPr="00BC12C7">
        <w:rPr>
          <w:rFonts w:ascii="Times New Roman" w:hAnsi="Times New Roman"/>
          <w:i/>
          <w:sz w:val="28"/>
          <w:szCs w:val="28"/>
        </w:rPr>
        <w:t>р</w:t>
      </w:r>
      <w:r w:rsidRPr="00BC12C7">
        <w:rPr>
          <w:rFonts w:ascii="Times New Roman" w:hAnsi="Times New Roman"/>
          <w:i/>
          <w:sz w:val="28"/>
          <w:szCs w:val="28"/>
        </w:rPr>
        <w:t>е</w:t>
      </w:r>
      <w:r w:rsidRPr="00BC12C7">
        <w:rPr>
          <w:rFonts w:ascii="Times New Roman" w:hAnsi="Times New Roman"/>
          <w:i/>
          <w:sz w:val="28"/>
          <w:szCs w:val="28"/>
        </w:rPr>
        <w:t>позитории</w:t>
      </w:r>
      <w:proofErr w:type="spellEnd"/>
      <w:r w:rsidRPr="00BC12C7">
        <w:rPr>
          <w:rFonts w:ascii="Times New Roman" w:hAnsi="Times New Roman"/>
          <w:i/>
          <w:sz w:val="28"/>
          <w:szCs w:val="28"/>
        </w:rPr>
        <w:t xml:space="preserve"> Р1.3.3.4.1, контрольные и самостоятельные работы </w:t>
      </w:r>
      <w:r w:rsidRPr="00BC12C7">
        <w:rPr>
          <w:rFonts w:ascii="Times New Roman" w:hAnsi="Times New Roman" w:cs="Times New Roman"/>
          <w:i/>
          <w:snapToGrid w:val="0"/>
          <w:sz w:val="28"/>
          <w:szCs w:val="28"/>
        </w:rPr>
        <w:t>Алгебра</w:t>
      </w:r>
      <w:proofErr w:type="gramStart"/>
      <w:r w:rsidRPr="00BC12C7">
        <w:rPr>
          <w:rFonts w:ascii="Times New Roman" w:hAnsi="Times New Roman" w:cs="Times New Roman"/>
          <w:i/>
          <w:snapToGrid w:val="0"/>
          <w:sz w:val="28"/>
          <w:szCs w:val="28"/>
        </w:rPr>
        <w:t xml:space="preserve"> .</w:t>
      </w:r>
      <w:proofErr w:type="gramEnd"/>
      <w:r w:rsidRPr="00BC12C7">
        <w:rPr>
          <w:rFonts w:ascii="Times New Roman" w:hAnsi="Times New Roman" w:cs="Times New Roman"/>
          <w:i/>
          <w:snapToGrid w:val="0"/>
          <w:sz w:val="28"/>
          <w:szCs w:val="28"/>
        </w:rPr>
        <w:t>Ди</w:t>
      </w:r>
      <w:r w:rsidR="00F502A4">
        <w:rPr>
          <w:rFonts w:ascii="Times New Roman" w:hAnsi="Times New Roman" w:cs="Times New Roman"/>
          <w:i/>
          <w:snapToGrid w:val="0"/>
          <w:sz w:val="28"/>
          <w:szCs w:val="28"/>
        </w:rPr>
        <w:t xml:space="preserve">дактические материалы. 7  /класс </w:t>
      </w:r>
      <w:r w:rsidRPr="00BC12C7">
        <w:rPr>
          <w:rFonts w:ascii="Times New Roman" w:hAnsi="Times New Roman" w:cs="Times New Roman"/>
          <w:i/>
          <w:snapToGrid w:val="0"/>
          <w:sz w:val="28"/>
          <w:szCs w:val="28"/>
        </w:rPr>
        <w:t>М.К. Пот</w:t>
      </w:r>
      <w:r w:rsidRPr="00BC12C7">
        <w:rPr>
          <w:rFonts w:ascii="Times New Roman" w:hAnsi="Times New Roman" w:cs="Times New Roman"/>
          <w:i/>
          <w:snapToGrid w:val="0"/>
          <w:sz w:val="28"/>
          <w:szCs w:val="28"/>
        </w:rPr>
        <w:t>а</w:t>
      </w:r>
      <w:r w:rsidRPr="00BC12C7">
        <w:rPr>
          <w:rFonts w:ascii="Times New Roman" w:hAnsi="Times New Roman" w:cs="Times New Roman"/>
          <w:i/>
          <w:snapToGrid w:val="0"/>
          <w:sz w:val="28"/>
          <w:szCs w:val="28"/>
        </w:rPr>
        <w:t xml:space="preserve">пов, </w:t>
      </w:r>
      <w:proofErr w:type="spellStart"/>
      <w:r w:rsidRPr="00BC12C7">
        <w:rPr>
          <w:rFonts w:ascii="Times New Roman" w:hAnsi="Times New Roman" w:cs="Times New Roman"/>
          <w:i/>
          <w:snapToGrid w:val="0"/>
          <w:sz w:val="28"/>
          <w:szCs w:val="28"/>
        </w:rPr>
        <w:t>А.В.Шевкин</w:t>
      </w:r>
      <w:proofErr w:type="spellEnd"/>
      <w:r w:rsidRPr="00BC12C7">
        <w:rPr>
          <w:rFonts w:ascii="Times New Roman" w:hAnsi="Times New Roman" w:cs="Times New Roman"/>
          <w:i/>
          <w:snapToGrid w:val="0"/>
          <w:sz w:val="28"/>
          <w:szCs w:val="28"/>
        </w:rPr>
        <w:t xml:space="preserve"> – </w:t>
      </w:r>
      <w:proofErr w:type="spellStart"/>
      <w:r w:rsidRPr="00BC12C7">
        <w:rPr>
          <w:rFonts w:ascii="Times New Roman" w:hAnsi="Times New Roman" w:cs="Times New Roman"/>
          <w:i/>
          <w:snapToGrid w:val="0"/>
          <w:sz w:val="28"/>
          <w:szCs w:val="28"/>
        </w:rPr>
        <w:t>М.:Просвещение</w:t>
      </w:r>
      <w:proofErr w:type="spellEnd"/>
      <w:r w:rsidRPr="00BC12C7">
        <w:rPr>
          <w:rFonts w:ascii="Times New Roman" w:hAnsi="Times New Roman" w:cs="Times New Roman"/>
          <w:i/>
          <w:snapToGrid w:val="0"/>
          <w:sz w:val="28"/>
          <w:szCs w:val="28"/>
        </w:rPr>
        <w:t xml:space="preserve">, </w:t>
      </w:r>
      <w:r w:rsidRPr="00BC12C7">
        <w:rPr>
          <w:rFonts w:ascii="Times New Roman" w:hAnsi="Times New Roman" w:cs="Times New Roman"/>
          <w:i/>
          <w:sz w:val="28"/>
          <w:szCs w:val="28"/>
        </w:rPr>
        <w:t>Дидактические материалы по геометрии для 7 класса./ Б.Г. Зив, В.М</w:t>
      </w:r>
      <w:r>
        <w:rPr>
          <w:rFonts w:ascii="Times New Roman" w:hAnsi="Times New Roman" w:cs="Times New Roman"/>
          <w:i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Мейлер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 xml:space="preserve"> - М.: Пр</w:t>
      </w:r>
      <w:r>
        <w:rPr>
          <w:rFonts w:ascii="Times New Roman" w:hAnsi="Times New Roman" w:cs="Times New Roman"/>
          <w:i/>
          <w:sz w:val="28"/>
          <w:szCs w:val="28"/>
        </w:rPr>
        <w:t>о</w:t>
      </w:r>
      <w:r w:rsidR="00473E0B">
        <w:rPr>
          <w:rFonts w:ascii="Times New Roman" w:hAnsi="Times New Roman" w:cs="Times New Roman"/>
          <w:i/>
          <w:sz w:val="28"/>
          <w:szCs w:val="28"/>
        </w:rPr>
        <w:t>свещение</w:t>
      </w:r>
      <w:r w:rsidRPr="00BC12C7">
        <w:rPr>
          <w:sz w:val="20"/>
        </w:rPr>
        <w:t>.</w:t>
      </w:r>
    </w:p>
    <w:p w:rsidR="00125FC7" w:rsidRPr="00BE0302" w:rsidRDefault="00125FC7" w:rsidP="00125FC7">
      <w:pPr>
        <w:pStyle w:val="Style3"/>
        <w:spacing w:line="254" w:lineRule="exact"/>
        <w:rPr>
          <w:rFonts w:ascii="Times New Roman" w:hAnsi="Times New Roman" w:cs="Times New Roman"/>
          <w:b/>
          <w:bCs/>
        </w:rPr>
      </w:pPr>
    </w:p>
    <w:p w:rsidR="00125FC7" w:rsidRPr="002E41C6" w:rsidRDefault="00125FC7" w:rsidP="00125FC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7 класс (210</w:t>
      </w:r>
      <w:r w:rsidRPr="002E41C6">
        <w:rPr>
          <w:rFonts w:ascii="Times New Roman" w:hAnsi="Times New Roman" w:cs="Times New Roman"/>
          <w:b/>
          <w:sz w:val="28"/>
          <w:szCs w:val="28"/>
        </w:rPr>
        <w:t xml:space="preserve"> часов)</w:t>
      </w:r>
    </w:p>
    <w:p w:rsidR="00125FC7" w:rsidRPr="002E41C6" w:rsidRDefault="00125FC7" w:rsidP="00125FC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125FC7" w:rsidRDefault="00125FC7" w:rsidP="00125FC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E41C6">
        <w:rPr>
          <w:rFonts w:ascii="Times New Roman" w:hAnsi="Times New Roman" w:cs="Times New Roman"/>
          <w:b/>
          <w:sz w:val="28"/>
          <w:szCs w:val="28"/>
        </w:rPr>
        <w:t xml:space="preserve">Наименование учебника: </w:t>
      </w:r>
    </w:p>
    <w:p w:rsidR="00125FC7" w:rsidRDefault="00125FC7" w:rsidP="00125FC7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sz w:val="28"/>
          <w:szCs w:val="24"/>
        </w:rPr>
        <w:t xml:space="preserve">Алгебра </w:t>
      </w:r>
      <w:r w:rsidRPr="002E41C6">
        <w:rPr>
          <w:rFonts w:ascii="Times New Roman" w:hAnsi="Times New Roman" w:cs="Times New Roman"/>
          <w:b/>
          <w:sz w:val="28"/>
          <w:szCs w:val="28"/>
        </w:rPr>
        <w:t xml:space="preserve">Авторы: </w:t>
      </w:r>
      <w:r>
        <w:rPr>
          <w:rFonts w:ascii="Times New Roman" w:eastAsia="Times New Roman" w:hAnsi="Times New Roman" w:cs="Times New Roman"/>
          <w:sz w:val="28"/>
          <w:szCs w:val="24"/>
        </w:rPr>
        <w:t xml:space="preserve">Никольский С.М., Потапов М.К., Решетников Н.Н., </w:t>
      </w:r>
      <w:proofErr w:type="spellStart"/>
      <w:r>
        <w:rPr>
          <w:rFonts w:ascii="Times New Roman" w:eastAsia="Times New Roman" w:hAnsi="Times New Roman" w:cs="Times New Roman"/>
          <w:sz w:val="28"/>
          <w:szCs w:val="24"/>
        </w:rPr>
        <w:t>Шевкин</w:t>
      </w:r>
      <w:proofErr w:type="spellEnd"/>
      <w:r>
        <w:rPr>
          <w:rFonts w:ascii="Times New Roman" w:eastAsia="Times New Roman" w:hAnsi="Times New Roman" w:cs="Times New Roman"/>
          <w:sz w:val="28"/>
          <w:szCs w:val="24"/>
        </w:rPr>
        <w:t xml:space="preserve"> А.В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E41C6">
        <w:rPr>
          <w:rFonts w:ascii="Times New Roman" w:hAnsi="Times New Roman" w:cs="Times New Roman"/>
          <w:sz w:val="28"/>
          <w:szCs w:val="28"/>
        </w:rPr>
        <w:t xml:space="preserve">Издательство </w:t>
      </w:r>
      <w:r w:rsidRPr="002E41C6">
        <w:rPr>
          <w:rFonts w:ascii="Times New Roman" w:eastAsia="Times New Roman" w:hAnsi="Times New Roman" w:cs="Times New Roman"/>
          <w:sz w:val="28"/>
          <w:szCs w:val="24"/>
        </w:rPr>
        <w:t>«Просвещение»</w:t>
      </w:r>
    </w:p>
    <w:p w:rsidR="00125FC7" w:rsidRPr="00125FC7" w:rsidRDefault="00125FC7" w:rsidP="00125FC7">
      <w:pPr>
        <w:shd w:val="clear" w:color="auto" w:fill="FFFFFF"/>
        <w:ind w:right="7"/>
        <w:jc w:val="both"/>
        <w:rPr>
          <w:rFonts w:ascii="Times New Roman" w:hAnsi="Times New Roman" w:cs="Times New Roman"/>
          <w:spacing w:val="3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4"/>
        </w:rPr>
        <w:t xml:space="preserve">Геометрия </w:t>
      </w:r>
      <w:r w:rsidRPr="00125FC7">
        <w:rPr>
          <w:rFonts w:ascii="Times New Roman" w:hAnsi="Times New Roman" w:cs="Times New Roman"/>
          <w:spacing w:val="8"/>
          <w:sz w:val="28"/>
          <w:szCs w:val="28"/>
        </w:rPr>
        <w:t xml:space="preserve"> 7-9 под редакцией Л. С. </w:t>
      </w:r>
      <w:proofErr w:type="spellStart"/>
      <w:r w:rsidRPr="00125FC7">
        <w:rPr>
          <w:rFonts w:ascii="Times New Roman" w:hAnsi="Times New Roman" w:cs="Times New Roman"/>
          <w:spacing w:val="8"/>
          <w:sz w:val="28"/>
          <w:szCs w:val="28"/>
        </w:rPr>
        <w:t>Атанасяна</w:t>
      </w:r>
      <w:proofErr w:type="spellEnd"/>
      <w:r w:rsidRPr="00125FC7">
        <w:rPr>
          <w:rFonts w:ascii="Times New Roman" w:hAnsi="Times New Roman" w:cs="Times New Roman"/>
          <w:spacing w:val="8"/>
          <w:sz w:val="28"/>
          <w:szCs w:val="28"/>
        </w:rPr>
        <w:t xml:space="preserve">, В. Ф. </w:t>
      </w:r>
      <w:proofErr w:type="spellStart"/>
      <w:r w:rsidRPr="00125FC7">
        <w:rPr>
          <w:rFonts w:ascii="Times New Roman" w:hAnsi="Times New Roman" w:cs="Times New Roman"/>
          <w:spacing w:val="-1"/>
          <w:sz w:val="28"/>
          <w:szCs w:val="28"/>
        </w:rPr>
        <w:t>Бутузова</w:t>
      </w:r>
      <w:proofErr w:type="spellEnd"/>
      <w:r w:rsidRPr="00125FC7">
        <w:rPr>
          <w:rFonts w:ascii="Times New Roman" w:hAnsi="Times New Roman" w:cs="Times New Roman"/>
          <w:spacing w:val="-1"/>
          <w:sz w:val="28"/>
          <w:szCs w:val="28"/>
        </w:rPr>
        <w:t>, С. Б. Ка</w:t>
      </w:r>
      <w:r>
        <w:rPr>
          <w:rFonts w:ascii="Times New Roman" w:hAnsi="Times New Roman" w:cs="Times New Roman"/>
          <w:spacing w:val="-1"/>
          <w:sz w:val="28"/>
          <w:szCs w:val="28"/>
        </w:rPr>
        <w:t>домцева    и др.  Издательство</w:t>
      </w:r>
      <w:r w:rsidRPr="00125FC7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-1"/>
          <w:sz w:val="28"/>
          <w:szCs w:val="28"/>
        </w:rPr>
        <w:t>«</w:t>
      </w:r>
      <w:r w:rsidRPr="00125FC7">
        <w:rPr>
          <w:rFonts w:ascii="Times New Roman" w:hAnsi="Times New Roman" w:cs="Times New Roman"/>
          <w:spacing w:val="-1"/>
          <w:sz w:val="28"/>
          <w:szCs w:val="28"/>
        </w:rPr>
        <w:t>Просве</w:t>
      </w:r>
      <w:r>
        <w:rPr>
          <w:rFonts w:ascii="Times New Roman" w:hAnsi="Times New Roman" w:cs="Times New Roman"/>
          <w:spacing w:val="-1"/>
          <w:sz w:val="28"/>
          <w:szCs w:val="28"/>
        </w:rPr>
        <w:t>щение»</w:t>
      </w:r>
    </w:p>
    <w:p w:rsidR="00125FC7" w:rsidRDefault="00125FC7" w:rsidP="00565DD3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125FC7" w:rsidRPr="00E97F63" w:rsidRDefault="007E7E39" w:rsidP="00125FC7">
      <w:pPr>
        <w:rPr>
          <w:lang w:val="en-US"/>
        </w:rPr>
      </w:pPr>
      <w:r>
        <w:t xml:space="preserve">             </w:t>
      </w:r>
    </w:p>
    <w:tbl>
      <w:tblPr>
        <w:tblStyle w:val="a6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1247"/>
        <w:gridCol w:w="1163"/>
        <w:gridCol w:w="4507"/>
        <w:gridCol w:w="1134"/>
        <w:gridCol w:w="2410"/>
        <w:gridCol w:w="2126"/>
        <w:gridCol w:w="1134"/>
        <w:gridCol w:w="1070"/>
      </w:tblGrid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6040" w:rsidRDefault="00F1604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</w:t>
            </w:r>
          </w:p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рока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Предмет 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6040" w:rsidRDefault="00F16040">
            <w:pPr>
              <w:pStyle w:val="1"/>
              <w:jc w:val="center"/>
              <w:outlineLvl w:val="0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Тема уро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л-во часов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Тема НРЭО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pStyle w:val="2"/>
              <w:outlineLvl w:val="1"/>
              <w:rPr>
                <w:lang w:eastAsia="en-US"/>
              </w:rPr>
            </w:pPr>
          </w:p>
          <w:p w:rsidR="00F16040" w:rsidRDefault="00F16040">
            <w:pPr>
              <w:pStyle w:val="2"/>
              <w:outlineLvl w:val="1"/>
              <w:rPr>
                <w:lang w:eastAsia="en-US"/>
              </w:rPr>
            </w:pPr>
            <w:r>
              <w:rPr>
                <w:lang w:eastAsia="en-US"/>
              </w:rPr>
              <w:t>Формы текущего контрол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6040" w:rsidRDefault="00F16040">
            <w:pPr>
              <w:pStyle w:val="2"/>
              <w:outlineLvl w:val="1"/>
              <w:rPr>
                <w:lang w:eastAsia="en-US"/>
              </w:rPr>
            </w:pPr>
            <w:r>
              <w:rPr>
                <w:lang w:eastAsia="en-US"/>
              </w:rPr>
              <w:t>Дата</w:t>
            </w: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кт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овка</w:t>
            </w: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порция. Проценты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pStyle w:val="2"/>
              <w:outlineLvl w:val="1"/>
              <w:rPr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6040" w:rsidRDefault="00F16040">
            <w:pPr>
              <w:pStyle w:val="2"/>
              <w:outlineLvl w:val="1"/>
              <w:rPr>
                <w:lang w:eastAsia="en-US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рямая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, и отрезо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ая работа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«Прямая и отрезок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ординатная плоскость.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pStyle w:val="2"/>
              <w:outlineLvl w:val="1"/>
              <w:rPr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6040" w:rsidRDefault="00F16040">
            <w:pPr>
              <w:pStyle w:val="2"/>
              <w:outlineLvl w:val="1"/>
              <w:rPr>
                <w:lang w:eastAsia="en-US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уч, уго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еометрические ф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уры в окружающем мире в рамках своего региона, города, 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еления 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текстовых задач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иагностическая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або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6040" w:rsidRDefault="00F16040">
            <w:pPr>
              <w:pStyle w:val="2"/>
              <w:outlineLvl w:val="1"/>
              <w:rPr>
                <w:lang w:eastAsia="en-US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туральные числа и действия с ни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ставление чис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ых выражений при решении практи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их задач (с учетом особенностей рег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, города, посе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) и задач из д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их учебных пред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ов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туральные ч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а и действия с ни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епень чис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епень с натура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ым показателем при решении пр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ических задач, с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занных с особен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ями региона, р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ого города, ин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ретация результата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widowControl w:val="0"/>
              <w:spacing w:after="200" w:line="276" w:lineRule="auto"/>
              <w:ind w:left="11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атематический диктант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«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ень с натура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ым показа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ем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авнение отрезков и угл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ая работа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«Луч и угол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стые и составные чис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мерение отрезк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Терминологич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кий диктант № 1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по теме «Начальные ге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метрические св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дения»</w:t>
            </w:r>
          </w:p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зложение натуральных чисел на м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жител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образовани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циональных вы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жений при решении практических задач с учетом особенностей региона, города, 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еления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№ 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ыкновенные дроби. Конечные де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ичные дроб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зложение обыкновенной дроб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мерение отрезк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ведение изме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й на местности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Самостоятельная работа № 1 по теме  «Измерение отрезков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иодические десятичные дроб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мерение угл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Измерени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углов и отрезков  в пов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невной жизни  для решения простейших задач по измерению длин, высот, расс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ний в рамках ре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н, города, посе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аче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 теме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«Измерение длин, расстояний, вел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чин углов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иодичность десятичного разложения десятичной дроби. Десятичное разлож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е рациональных чисел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№ 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ррациональные чис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действительного чис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пендикулярные прямы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авнение действительных чисе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№ 3*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пендикулярные прямы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Терминологич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кий диктант № 2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по теме «</w:t>
            </w:r>
            <w:proofErr w:type="gram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Перпендикуля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ные</w:t>
            </w:r>
            <w:proofErr w:type="gramEnd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прямые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сновные свойства действительных 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е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ближения чис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ближения чис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№ 4*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пендикулярные прямы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пользование св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ва перпендикул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ых прямых для 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роения и иссле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ания математи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их моделей объ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ов реальной жизни в условиях своего региона, города, 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еления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ая работа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«</w:t>
            </w:r>
            <w:proofErr w:type="gram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Перпе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дикулярные</w:t>
            </w:r>
            <w:proofErr w:type="gramEnd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пр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я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мые»</w:t>
            </w:r>
          </w:p>
          <w:p w:rsidR="00F16040" w:rsidRDefault="00F16040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Зачет № 1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по теме «Начальные геометрические сведения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лина отрез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№ 5*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 1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по теме «Начальные геометрические сведения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бота № 1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ординатная ос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1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«Действите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ые числа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ота №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исловые выраж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вый признак равенства треуголь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уквенные выраж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вый признак равенства треуголь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F16040" w:rsidRDefault="00F16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одночлен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изведение одночлен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изведение одночлен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вый признак равенства треуголь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вый признак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енства треуголь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в для решения 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ач, возникающих в ситуациях пов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невной жизни в условиях своего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иона, города, се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ого поселения, 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ач практического содержания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андартный вид одночлен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вый признак равенства треуголь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вый признак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енства треуголь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в для решения 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ач, возникающих в ситуациях пов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невной жизни в условиях своего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иона, города, се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ого поселения, 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ач практического содержания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добные одночлен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добные одночлен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№ 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многочлен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вый признак равенства треуголь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вый признак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енства треуголь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в для решения 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ач, возникающих в ситуациях пов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невной жизни в условиях своего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иона, города, се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ого поселения, 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ач практического содержания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ая работа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«Первый признак раве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ства треугольн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ков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ойства многочлен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дианы, биссектрисы и высоты т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гольника</w:t>
            </w:r>
          </w:p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ногочлены стандартного вид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спользование мног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членов для решения практических задач, св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занных с особенностями региона, родного города, интерпретация резуль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та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ногочлены стандартного вид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№ 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умма и разность многочлен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дианы, биссектрисы и высоты т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гольни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умма и разность многочлен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дианы, биссектрисы и высоты т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гольни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пользование св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ва медианы, б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ектрисы и высоты треугольника для решения задач, в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кающих в сит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циях повседневной жизни в условиях своего региона, 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ода, сельского 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еления, задач пр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ического содерж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умма и разность многочлен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№ 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изведение одночлена и многочлен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изведение одночлена и многочлен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№ 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изведение многочлен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пользование св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ва медианы, б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ектрисы и высоты треугольника для решения задач, в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кающих в сит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циях повседневной жизни в условиях своего региона, 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ода, сельского 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еления, задач пр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ического содерж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ая работа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«Медианы, биссектрисы и высоты тр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гольника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изведение многочлен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изведение многочлен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№ 1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елые выраж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торой и третий признак равенства т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гольников</w:t>
            </w:r>
          </w:p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исловое значение целого выраж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торой и третий признак равенства т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гольников</w:t>
            </w:r>
          </w:p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исловое значение целого выраж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№ 1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ождественное равенство целых вы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ж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widowControl w:val="0"/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атематический диктант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«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но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лены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«Одночлены и многочлены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ота №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торой и третий признак равенства т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гольник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«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Второй признак раве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ства треугольн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ков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вадрат сумм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торой и третий признак равенства т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гольник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вадрат сумм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вадрат разност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вадрат разност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торой и третий признак равенства т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гольник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ая работа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«Третий признак раве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ства треугольн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ков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деление полного квадра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пользование в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ого и третьего п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наки равенства т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гольников дл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шения задач, воз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ающих в ситуациях повседневной жизни в условиях своего региона, города, сельского поселения, задач практического содержания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зность квадрат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менение формул сокращенного умножения дл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шения практических задач, связанных с особенностями ре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на, родного города, интерпретаци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зультата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зность квадрат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умма куб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пользование в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ого и третьего п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знаки равенства т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гольников дл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шения задач, воз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ающих в ситуациях повседневной жизни в условиях своего региона, города, сельского поселения, задач практического содержания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 «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Решение задач, связанных с признаками р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венства тр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гольнико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зность куб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на постро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уб суммы. Куб разност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менение формул сокращенного умножения дл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шения практических задач, связанных с особенностями ре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на, родного города, интерпретаци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зультата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менение формул сокращенного умнож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widowControl w:val="0"/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тематический диктант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«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Фор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ы сокращенного умножения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менение формул сокращенного умнож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на постро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ая работа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«Окру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ж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ность и ее эл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менты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менение формул сокращенного умнож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№ 1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на постро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на постр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е в повседневной жизни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зложение многочлена на множител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зложение многочлена на множител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№ 1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зложение многочлена на множител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ая работа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«Треугол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ь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ники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«Формулы 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ращенного умножения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ота №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на постр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е в повседневной жизни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лгебраические дроби и их свойств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лгебраические дроби и их свойств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лгебраические дроби и их свойств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Зачет № 2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по теме «Треугол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ь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ники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ведение алгебраических дробей к общему знаменател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на постр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е в повседневной жизни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ведение алгебраических дробей к общему знаменател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 2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по теме «Треугольники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бота № 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ведение алгебраических дробей к общему знаменател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знаки параллельности двух прямых</w:t>
            </w:r>
          </w:p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ведение алгебраических дробей к общему знаменател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№ 1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знаки параллельности двух прямых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рминологи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ий диктант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рифметические действия с алгебраи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ими дробя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знаки параллельности двух прямых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рифметические действия с алгебраи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ими дробя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№ 1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на применение признаков параллельных прямых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ая работа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«Признаки параллельности двух прямых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рифметические действия с алгебраи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ими дробя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на применение признаков параллельных прямых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раллельность прямых для пост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ния и исследования математических 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елей объектов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ой жизни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рифметические действия с алгебраи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ими дробя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ксиома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араллельных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ямых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раллельность прямых для пост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ния и исследования математических 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елей объектов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ой жизни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рифметические действия с алгебраи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ими дробя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№ 1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ксиома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араллельных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ямых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№1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«Аксиома </w:t>
            </w:r>
            <w:proofErr w:type="gram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п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раллельных</w:t>
            </w:r>
            <w:proofErr w:type="gramEnd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пр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я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мых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циональные выраж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оремы об углах, образованных двумя параллельными прямыми</w:t>
            </w:r>
          </w:p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циональные выраж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№ 1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оремы об углах, образованных двумя параллельными прямы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ая работа №2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«Акс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ома </w:t>
            </w:r>
            <w:proofErr w:type="gram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параллельных</w:t>
            </w:r>
            <w:proofErr w:type="gramEnd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прямых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исловое значение рационального вы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ж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исловое значение рационального вы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ж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№1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ождественное равенство рациональных выраж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№1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«Алгебраи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ие дроби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ота №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раллельность прямых для пост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ния и исследования математических 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елей объектов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ьной жизни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степени с целым показателе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Зачет № 3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по теме «</w:t>
            </w:r>
            <w:proofErr w:type="gram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Параллел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ь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ные</w:t>
            </w:r>
            <w:proofErr w:type="gramEnd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прямые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степени с целым показателе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 3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по теме «</w:t>
            </w:r>
            <w:proofErr w:type="gram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П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раллельные</w:t>
            </w:r>
            <w:proofErr w:type="gramEnd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прямые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бота № 3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ойства степени с целым показателе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ая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абота № 2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умма углов треугольни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ойства степени с целым показателе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№ 21*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умма углов треугольни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рминологи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ий диктант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андартный вид чис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умма углов треугольни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умма углов т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гольника для ре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 практических задач, возникающих в реальной жизни в условиях своего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иона, города, по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ения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андартный вид чис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умма углов треугольни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ая работа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«Сумма углов треугольн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ка»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образование рациональных выраж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отношения между сторонами и углами треугольни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пользование свойств геометри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их фигур прак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еских  задач, воз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ающих в ситуациях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овседневной жизни, по анализу числовых характеристик о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ъ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ктов и процессов региона, города, 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еления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образование рациональных выраж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отношения между сторонами и углами треугольни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 первой степени с одним не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естны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отношения между сторонами и углами треугольни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ая работа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«Соотн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шения между сторонами и у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г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лами треугольн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ка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инейные уравнения с одним неизве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ы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пользование 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арата уравнений для решения прак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еских задач, с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занных с особен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ями региона, р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ого города, ин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ретация результата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widowControl w:val="0"/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атематический диктант по теме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«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равнения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отношения между сторонами и углами треугольни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пользование свойств геометри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ких фигур прак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еских  задач, воз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ающих в ситуациях повседневной жизни, по анализу числовых характеристик о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ъ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ктов и процессов региона, города, 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еления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линейных уравнений с одним неизвестны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№ 2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линейных уравнений с одним неизвестны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Зачет № 4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 по теме «Соотн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шение между сторонами и у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г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лами треугольн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ка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линейных уравнений с одним неизвестны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№ 23*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линейных уравн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 4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«Соотнош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ния меду сторонами и углами треугол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ь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ника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бота №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 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линейных уравн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ямоугольный треугольни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линейных уравн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№ 2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ямоугольный треугольни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 первой степени с двумя не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естны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widowControl w:val="0"/>
              <w:spacing w:after="200" w:line="276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рминологич</w:t>
            </w:r>
            <w:r>
              <w:rPr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ский диктант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«</w:t>
            </w:r>
            <w:r>
              <w:rPr>
                <w:rFonts w:ascii="Times New Roman" w:hAnsi="Times New Roman"/>
                <w:sz w:val="24"/>
                <w:szCs w:val="24"/>
              </w:rPr>
              <w:t>Выражения, тождества, ура</w:t>
            </w:r>
            <w:r>
              <w:rPr>
                <w:rFonts w:ascii="Times New Roman" w:hAnsi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/>
                <w:sz w:val="24"/>
                <w:szCs w:val="24"/>
              </w:rPr>
              <w:t>нения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ямоугольный треугольни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Самостоятельная работа № 3 по теме «Прям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гольные тр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гольники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стемы двух уравнений первой степени с двумя неизвестны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ямоугольный треугольни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ойства пря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гольного треуго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ка при решении задач, возникающих в ситуациях пов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невной жизни в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словиях своего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иона, города, се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ого поселения и задач из смежных дисциплин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пособ подстановк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widowControl w:val="0"/>
              <w:spacing w:after="200" w:line="276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ямоугольный треугольни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ая работа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«Признаки равенства прям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гольных тр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гольников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пособ подстановк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rPr>
          <w:trHeight w:val="2672"/>
        </w:trPr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строение треугольника по трем э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ента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пособ подстановк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строение треугольника по трем э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ента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«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Рассто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я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ние от точки </w:t>
            </w:r>
            <w:proofErr w:type="gram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до</w:t>
            </w:r>
            <w:proofErr w:type="gramEnd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прямой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пособ уравнивания коэффициент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строение треугольника по трем э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ента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ая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работа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«Постро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ние треугольника по двум сторонам и углу между н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ми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пособ уравнивания коэффициент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строение треугольника по трем э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ента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ая работа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«Постро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ние треугольника по трем стор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нам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пособ уравнивания коэффициент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№ 2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строение треугольника по трем э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ента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ая работа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«Постро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ние треугольника по стороне и двум прилежащи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ней углам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вносильность уравнений и систем уравн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строения на ме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ости; оценка раз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ов реальных объ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ов окружающего мира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систем двух линейных урав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ий с двумя неизвестны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систем двух линейных урав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й с двумя неизвестны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истемы уравнений первой степени с тремя неизвестными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ота по теме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«П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строение тр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гольника по трем элементам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ри помощи систем ур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ний первой степен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 5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по теме «Прямоугольные треугольники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бота № 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ри помощи систем ур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ний первой степен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Начальные геометрические свед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ри помощи систем ур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ний первой степен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№ 2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Перпендикулярные прямы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«Линейные уравнения и системы уравнений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ота №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Признаки равенства т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гольников. Равнобедренный треуго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Комбинатори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ализ информации об особенностях и условиях развития родного региона, 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ода, поселения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редставленную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 таблицах, на д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раммах, графиках.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Признаки равенства т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гольников. Равнобедренный треуго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Комбинаторика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пользование с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истики для решения некоторых  задач, связанных с особ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остями региона, родного города,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ерпретировать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зультат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Соотношение между сто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ми и углами треугольни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Формулы сокращенного умнож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Соотношение между сто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ми и углами треугольни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Алгебраические дроб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Прямоугольный треуго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Алгебраические дроб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Признаки равенства пря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гольных треугольник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Линейные уравнения и 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емы линейных уравн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jc w:val="center"/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Признаки равенства пря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гольных треугольник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Линейные уравнения и 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емы линейных уравн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Задачи на постро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Г</w:t>
            </w:r>
            <w:proofErr w:type="gramEnd"/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Итоговая контрольная работа по м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тематик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тоговая к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рольная рабо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Г</w:t>
            </w:r>
            <w:proofErr w:type="gramEnd"/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Итоговая контрольная работа по м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тематик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тоговая к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рольная рабо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Г</w:t>
            </w:r>
            <w:proofErr w:type="gramEnd"/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ализ итоговой работы по математик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6040" w:rsidTr="00F16040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 w:rsidP="00F16040">
            <w:pPr>
              <w:pStyle w:val="a4"/>
              <w:numPr>
                <w:ilvl w:val="0"/>
                <w:numId w:val="4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Г</w:t>
            </w:r>
            <w:proofErr w:type="gramEnd"/>
          </w:p>
        </w:tc>
        <w:tc>
          <w:tcPr>
            <w:tcW w:w="4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общение учебного материала по ма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атик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040" w:rsidRDefault="00F16040">
            <w:pPr>
              <w:spacing w:after="200" w:line="276" w:lineRule="auto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040" w:rsidRDefault="00F1604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25FC7" w:rsidRDefault="00125FC7" w:rsidP="00125FC7"/>
    <w:p w:rsidR="00BC12C7" w:rsidRPr="00BC12C7" w:rsidRDefault="00BC12C7" w:rsidP="00BC12C7">
      <w:pPr>
        <w:jc w:val="both"/>
        <w:rPr>
          <w:sz w:val="20"/>
        </w:rPr>
      </w:pPr>
      <w:r w:rsidRPr="00BC12C7">
        <w:rPr>
          <w:rFonts w:ascii="Times New Roman" w:hAnsi="Times New Roman"/>
          <w:i/>
          <w:sz w:val="28"/>
          <w:szCs w:val="28"/>
        </w:rPr>
        <w:t xml:space="preserve">Обозначенные в тематическом планировании  математические диктанты, терминологические диктанты размещены в </w:t>
      </w:r>
      <w:proofErr w:type="spellStart"/>
      <w:r w:rsidRPr="00BC12C7">
        <w:rPr>
          <w:rFonts w:ascii="Times New Roman" w:hAnsi="Times New Roman"/>
          <w:i/>
          <w:sz w:val="28"/>
          <w:szCs w:val="28"/>
        </w:rPr>
        <w:t>р</w:t>
      </w:r>
      <w:r w:rsidRPr="00BC12C7">
        <w:rPr>
          <w:rFonts w:ascii="Times New Roman" w:hAnsi="Times New Roman"/>
          <w:i/>
          <w:sz w:val="28"/>
          <w:szCs w:val="28"/>
        </w:rPr>
        <w:t>е</w:t>
      </w:r>
      <w:r w:rsidRPr="00BC12C7">
        <w:rPr>
          <w:rFonts w:ascii="Times New Roman" w:hAnsi="Times New Roman"/>
          <w:i/>
          <w:sz w:val="28"/>
          <w:szCs w:val="28"/>
        </w:rPr>
        <w:t>позитории</w:t>
      </w:r>
      <w:proofErr w:type="spellEnd"/>
      <w:r w:rsidRPr="00BC12C7">
        <w:rPr>
          <w:rFonts w:ascii="Times New Roman" w:hAnsi="Times New Roman"/>
          <w:i/>
          <w:sz w:val="28"/>
          <w:szCs w:val="28"/>
        </w:rPr>
        <w:t xml:space="preserve"> Р1.3.3.4.1, контрольные и самостоятельные работы </w:t>
      </w:r>
      <w:r w:rsidRPr="00BC12C7">
        <w:rPr>
          <w:rFonts w:ascii="Times New Roman" w:hAnsi="Times New Roman" w:cs="Times New Roman"/>
          <w:i/>
          <w:snapToGrid w:val="0"/>
          <w:sz w:val="28"/>
          <w:szCs w:val="28"/>
        </w:rPr>
        <w:t>Алгебра</w:t>
      </w:r>
      <w:proofErr w:type="gramStart"/>
      <w:r w:rsidRPr="00BC12C7">
        <w:rPr>
          <w:rFonts w:ascii="Times New Roman" w:hAnsi="Times New Roman" w:cs="Times New Roman"/>
          <w:i/>
          <w:snapToGrid w:val="0"/>
          <w:sz w:val="28"/>
          <w:szCs w:val="28"/>
        </w:rPr>
        <w:t xml:space="preserve"> .</w:t>
      </w:r>
      <w:proofErr w:type="gramEnd"/>
      <w:r w:rsidRPr="00BC12C7">
        <w:rPr>
          <w:rFonts w:ascii="Times New Roman" w:hAnsi="Times New Roman" w:cs="Times New Roman"/>
          <w:i/>
          <w:snapToGrid w:val="0"/>
          <w:sz w:val="28"/>
          <w:szCs w:val="28"/>
        </w:rPr>
        <w:t>Дидактич</w:t>
      </w:r>
      <w:r w:rsidR="00F502A4">
        <w:rPr>
          <w:rFonts w:ascii="Times New Roman" w:hAnsi="Times New Roman" w:cs="Times New Roman"/>
          <w:i/>
          <w:snapToGrid w:val="0"/>
          <w:sz w:val="28"/>
          <w:szCs w:val="28"/>
        </w:rPr>
        <w:t xml:space="preserve">еские материалы. 8 класс/ </w:t>
      </w:r>
      <w:r w:rsidRPr="00BC12C7">
        <w:rPr>
          <w:rFonts w:ascii="Times New Roman" w:hAnsi="Times New Roman" w:cs="Times New Roman"/>
          <w:i/>
          <w:snapToGrid w:val="0"/>
          <w:sz w:val="28"/>
          <w:szCs w:val="28"/>
        </w:rPr>
        <w:t xml:space="preserve"> М.К. Пот</w:t>
      </w:r>
      <w:r w:rsidRPr="00BC12C7">
        <w:rPr>
          <w:rFonts w:ascii="Times New Roman" w:hAnsi="Times New Roman" w:cs="Times New Roman"/>
          <w:i/>
          <w:snapToGrid w:val="0"/>
          <w:sz w:val="28"/>
          <w:szCs w:val="28"/>
        </w:rPr>
        <w:t>а</w:t>
      </w:r>
      <w:r w:rsidRPr="00BC12C7">
        <w:rPr>
          <w:rFonts w:ascii="Times New Roman" w:hAnsi="Times New Roman" w:cs="Times New Roman"/>
          <w:i/>
          <w:snapToGrid w:val="0"/>
          <w:sz w:val="28"/>
          <w:szCs w:val="28"/>
        </w:rPr>
        <w:t xml:space="preserve">пов, </w:t>
      </w:r>
      <w:proofErr w:type="spellStart"/>
      <w:r w:rsidRPr="00BC12C7">
        <w:rPr>
          <w:rFonts w:ascii="Times New Roman" w:hAnsi="Times New Roman" w:cs="Times New Roman"/>
          <w:i/>
          <w:snapToGrid w:val="0"/>
          <w:sz w:val="28"/>
          <w:szCs w:val="28"/>
        </w:rPr>
        <w:t>А.В.Шевкин</w:t>
      </w:r>
      <w:proofErr w:type="spellEnd"/>
      <w:r w:rsidRPr="00BC12C7">
        <w:rPr>
          <w:rFonts w:ascii="Times New Roman" w:hAnsi="Times New Roman" w:cs="Times New Roman"/>
          <w:i/>
          <w:snapToGrid w:val="0"/>
          <w:sz w:val="28"/>
          <w:szCs w:val="28"/>
        </w:rPr>
        <w:t xml:space="preserve"> – </w:t>
      </w:r>
      <w:proofErr w:type="spellStart"/>
      <w:r w:rsidRPr="00BC12C7">
        <w:rPr>
          <w:rFonts w:ascii="Times New Roman" w:hAnsi="Times New Roman" w:cs="Times New Roman"/>
          <w:i/>
          <w:snapToGrid w:val="0"/>
          <w:sz w:val="28"/>
          <w:szCs w:val="28"/>
        </w:rPr>
        <w:t>М.:Просвещение</w:t>
      </w:r>
      <w:proofErr w:type="spellEnd"/>
      <w:r w:rsidRPr="00BC12C7">
        <w:rPr>
          <w:rFonts w:ascii="Times New Roman" w:hAnsi="Times New Roman" w:cs="Times New Roman"/>
          <w:i/>
          <w:snapToGrid w:val="0"/>
          <w:sz w:val="28"/>
          <w:szCs w:val="28"/>
        </w:rPr>
        <w:t xml:space="preserve">, </w:t>
      </w:r>
      <w:r w:rsidRPr="00BC12C7">
        <w:rPr>
          <w:rFonts w:ascii="Times New Roman" w:hAnsi="Times New Roman" w:cs="Times New Roman"/>
          <w:i/>
          <w:sz w:val="28"/>
          <w:szCs w:val="28"/>
        </w:rPr>
        <w:t>Дидактические материалы по геометрии д</w:t>
      </w:r>
      <w:r w:rsidR="00F502A4">
        <w:rPr>
          <w:rFonts w:ascii="Times New Roman" w:hAnsi="Times New Roman" w:cs="Times New Roman"/>
          <w:i/>
          <w:sz w:val="28"/>
          <w:szCs w:val="28"/>
        </w:rPr>
        <w:t>ля  8 класса/</w:t>
      </w:r>
      <w:r w:rsidRPr="00BC12C7">
        <w:rPr>
          <w:rFonts w:ascii="Times New Roman" w:hAnsi="Times New Roman" w:cs="Times New Roman"/>
          <w:i/>
          <w:sz w:val="28"/>
          <w:szCs w:val="28"/>
        </w:rPr>
        <w:t xml:space="preserve"> Б.Г. Зив, В.М</w:t>
      </w:r>
      <w:r>
        <w:rPr>
          <w:rFonts w:ascii="Times New Roman" w:hAnsi="Times New Roman" w:cs="Times New Roman"/>
          <w:i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Мейлер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 xml:space="preserve"> - М.: Пр</w:t>
      </w:r>
      <w:r>
        <w:rPr>
          <w:rFonts w:ascii="Times New Roman" w:hAnsi="Times New Roman" w:cs="Times New Roman"/>
          <w:i/>
          <w:sz w:val="28"/>
          <w:szCs w:val="28"/>
        </w:rPr>
        <w:t>о</w:t>
      </w:r>
      <w:r w:rsidR="00473E0B">
        <w:rPr>
          <w:rFonts w:ascii="Times New Roman" w:hAnsi="Times New Roman" w:cs="Times New Roman"/>
          <w:i/>
          <w:sz w:val="28"/>
          <w:szCs w:val="28"/>
        </w:rPr>
        <w:t>свещение</w:t>
      </w:r>
      <w:r w:rsidRPr="00BC12C7">
        <w:rPr>
          <w:sz w:val="20"/>
        </w:rPr>
        <w:t>.</w:t>
      </w:r>
    </w:p>
    <w:p w:rsidR="007F1393" w:rsidRPr="002E41C6" w:rsidRDefault="007F1393" w:rsidP="007F139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8 класс (210</w:t>
      </w:r>
      <w:r w:rsidRPr="002E41C6">
        <w:rPr>
          <w:rFonts w:ascii="Times New Roman" w:hAnsi="Times New Roman" w:cs="Times New Roman"/>
          <w:b/>
          <w:sz w:val="28"/>
          <w:szCs w:val="28"/>
        </w:rPr>
        <w:t xml:space="preserve"> часов)</w:t>
      </w:r>
    </w:p>
    <w:p w:rsidR="007F1393" w:rsidRPr="002E41C6" w:rsidRDefault="007F1393" w:rsidP="007F1393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7F1393" w:rsidRDefault="007F1393" w:rsidP="007F1393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E41C6">
        <w:rPr>
          <w:rFonts w:ascii="Times New Roman" w:hAnsi="Times New Roman" w:cs="Times New Roman"/>
          <w:b/>
          <w:sz w:val="28"/>
          <w:szCs w:val="28"/>
        </w:rPr>
        <w:t xml:space="preserve">Наименование учебника: </w:t>
      </w:r>
    </w:p>
    <w:p w:rsidR="007F1393" w:rsidRDefault="007F1393" w:rsidP="007F139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sz w:val="28"/>
          <w:szCs w:val="24"/>
        </w:rPr>
        <w:t xml:space="preserve">Алгебра </w:t>
      </w:r>
      <w:r w:rsidRPr="002E41C6">
        <w:rPr>
          <w:rFonts w:ascii="Times New Roman" w:hAnsi="Times New Roman" w:cs="Times New Roman"/>
          <w:b/>
          <w:sz w:val="28"/>
          <w:szCs w:val="28"/>
        </w:rPr>
        <w:t xml:space="preserve">Авторы: </w:t>
      </w:r>
      <w:r>
        <w:rPr>
          <w:rFonts w:ascii="Times New Roman" w:eastAsia="Times New Roman" w:hAnsi="Times New Roman" w:cs="Times New Roman"/>
          <w:sz w:val="28"/>
          <w:szCs w:val="24"/>
        </w:rPr>
        <w:t xml:space="preserve">Никольский С.М., Потапов М.К., Решетников Н.Н., </w:t>
      </w:r>
      <w:proofErr w:type="spellStart"/>
      <w:r>
        <w:rPr>
          <w:rFonts w:ascii="Times New Roman" w:eastAsia="Times New Roman" w:hAnsi="Times New Roman" w:cs="Times New Roman"/>
          <w:sz w:val="28"/>
          <w:szCs w:val="24"/>
        </w:rPr>
        <w:t>Шевкин</w:t>
      </w:r>
      <w:proofErr w:type="spellEnd"/>
      <w:r>
        <w:rPr>
          <w:rFonts w:ascii="Times New Roman" w:eastAsia="Times New Roman" w:hAnsi="Times New Roman" w:cs="Times New Roman"/>
          <w:sz w:val="28"/>
          <w:szCs w:val="24"/>
        </w:rPr>
        <w:t xml:space="preserve"> А.В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E41C6">
        <w:rPr>
          <w:rFonts w:ascii="Times New Roman" w:hAnsi="Times New Roman" w:cs="Times New Roman"/>
          <w:sz w:val="28"/>
          <w:szCs w:val="28"/>
        </w:rPr>
        <w:t xml:space="preserve">Издательство </w:t>
      </w:r>
      <w:r w:rsidRPr="002E41C6">
        <w:rPr>
          <w:rFonts w:ascii="Times New Roman" w:eastAsia="Times New Roman" w:hAnsi="Times New Roman" w:cs="Times New Roman"/>
          <w:sz w:val="28"/>
          <w:szCs w:val="24"/>
        </w:rPr>
        <w:t>«Просвещение»</w:t>
      </w:r>
    </w:p>
    <w:p w:rsidR="007F1393" w:rsidRPr="00125FC7" w:rsidRDefault="007F1393" w:rsidP="007F1393">
      <w:pPr>
        <w:shd w:val="clear" w:color="auto" w:fill="FFFFFF"/>
        <w:ind w:right="7"/>
        <w:jc w:val="both"/>
        <w:rPr>
          <w:rFonts w:ascii="Times New Roman" w:hAnsi="Times New Roman" w:cs="Times New Roman"/>
          <w:spacing w:val="3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4"/>
        </w:rPr>
        <w:t xml:space="preserve">Геометрия </w:t>
      </w:r>
      <w:r w:rsidRPr="00125FC7">
        <w:rPr>
          <w:rFonts w:ascii="Times New Roman" w:hAnsi="Times New Roman" w:cs="Times New Roman"/>
          <w:spacing w:val="8"/>
          <w:sz w:val="28"/>
          <w:szCs w:val="28"/>
        </w:rPr>
        <w:t xml:space="preserve"> 7-9 под редакцией Л. С. </w:t>
      </w:r>
      <w:proofErr w:type="spellStart"/>
      <w:r w:rsidRPr="00125FC7">
        <w:rPr>
          <w:rFonts w:ascii="Times New Roman" w:hAnsi="Times New Roman" w:cs="Times New Roman"/>
          <w:spacing w:val="8"/>
          <w:sz w:val="28"/>
          <w:szCs w:val="28"/>
        </w:rPr>
        <w:t>Атанасяна</w:t>
      </w:r>
      <w:proofErr w:type="spellEnd"/>
      <w:r w:rsidRPr="00125FC7">
        <w:rPr>
          <w:rFonts w:ascii="Times New Roman" w:hAnsi="Times New Roman" w:cs="Times New Roman"/>
          <w:spacing w:val="8"/>
          <w:sz w:val="28"/>
          <w:szCs w:val="28"/>
        </w:rPr>
        <w:t xml:space="preserve">, В. Ф. </w:t>
      </w:r>
      <w:proofErr w:type="spellStart"/>
      <w:r w:rsidRPr="00125FC7">
        <w:rPr>
          <w:rFonts w:ascii="Times New Roman" w:hAnsi="Times New Roman" w:cs="Times New Roman"/>
          <w:spacing w:val="-1"/>
          <w:sz w:val="28"/>
          <w:szCs w:val="28"/>
        </w:rPr>
        <w:t>Бутузова</w:t>
      </w:r>
      <w:proofErr w:type="spellEnd"/>
      <w:r w:rsidRPr="00125FC7">
        <w:rPr>
          <w:rFonts w:ascii="Times New Roman" w:hAnsi="Times New Roman" w:cs="Times New Roman"/>
          <w:spacing w:val="-1"/>
          <w:sz w:val="28"/>
          <w:szCs w:val="28"/>
        </w:rPr>
        <w:t>, С. Б. Ка</w:t>
      </w:r>
      <w:r>
        <w:rPr>
          <w:rFonts w:ascii="Times New Roman" w:hAnsi="Times New Roman" w:cs="Times New Roman"/>
          <w:spacing w:val="-1"/>
          <w:sz w:val="28"/>
          <w:szCs w:val="28"/>
        </w:rPr>
        <w:t>домцева    и др.  Издательство</w:t>
      </w:r>
      <w:r w:rsidRPr="00125FC7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-1"/>
          <w:sz w:val="28"/>
          <w:szCs w:val="28"/>
        </w:rPr>
        <w:t>«</w:t>
      </w:r>
      <w:r w:rsidRPr="00125FC7">
        <w:rPr>
          <w:rFonts w:ascii="Times New Roman" w:hAnsi="Times New Roman" w:cs="Times New Roman"/>
          <w:spacing w:val="-1"/>
          <w:sz w:val="28"/>
          <w:szCs w:val="28"/>
        </w:rPr>
        <w:t>Просве</w:t>
      </w:r>
      <w:r>
        <w:rPr>
          <w:rFonts w:ascii="Times New Roman" w:hAnsi="Times New Roman" w:cs="Times New Roman"/>
          <w:spacing w:val="-1"/>
          <w:sz w:val="28"/>
          <w:szCs w:val="28"/>
        </w:rPr>
        <w:t>щение»</w:t>
      </w:r>
    </w:p>
    <w:tbl>
      <w:tblPr>
        <w:tblStyle w:val="a6"/>
        <w:tblW w:w="15279" w:type="dxa"/>
        <w:tblInd w:w="-429" w:type="dxa"/>
        <w:tblLayout w:type="fixed"/>
        <w:tblLook w:val="04A0" w:firstRow="1" w:lastRow="0" w:firstColumn="1" w:lastColumn="0" w:noHBand="0" w:noVBand="1"/>
      </w:tblPr>
      <w:tblGrid>
        <w:gridCol w:w="850"/>
        <w:gridCol w:w="568"/>
        <w:gridCol w:w="6632"/>
        <w:gridCol w:w="1276"/>
        <w:gridCol w:w="3402"/>
        <w:gridCol w:w="2551"/>
      </w:tblGrid>
      <w:tr w:rsidR="007F1393" w:rsidRPr="007D7AF4" w:rsidTr="00433369">
        <w:trPr>
          <w:trHeight w:val="562"/>
        </w:trPr>
        <w:tc>
          <w:tcPr>
            <w:tcW w:w="850" w:type="dxa"/>
          </w:tcPr>
          <w:p w:rsidR="007F1393" w:rsidRPr="007D7AF4" w:rsidRDefault="007F1393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№ урока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32" w:type="dxa"/>
          </w:tcPr>
          <w:p w:rsidR="007F1393" w:rsidRPr="007D7AF4" w:rsidRDefault="007F1393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Тема урока</w:t>
            </w:r>
          </w:p>
        </w:tc>
        <w:tc>
          <w:tcPr>
            <w:tcW w:w="1276" w:type="dxa"/>
          </w:tcPr>
          <w:p w:rsidR="007F1393" w:rsidRPr="007005C0" w:rsidRDefault="007F1393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л-во часов</w:t>
            </w:r>
          </w:p>
        </w:tc>
        <w:tc>
          <w:tcPr>
            <w:tcW w:w="3402" w:type="dxa"/>
          </w:tcPr>
          <w:p w:rsidR="007F1393" w:rsidRPr="007005C0" w:rsidRDefault="007F1393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05C0">
              <w:rPr>
                <w:rFonts w:ascii="Times New Roman" w:hAnsi="Times New Roman" w:cs="Times New Roman"/>
                <w:sz w:val="24"/>
                <w:szCs w:val="24"/>
              </w:rPr>
              <w:t>Тема НРЭО</w:t>
            </w:r>
          </w:p>
        </w:tc>
        <w:tc>
          <w:tcPr>
            <w:tcW w:w="2551" w:type="dxa"/>
          </w:tcPr>
          <w:p w:rsidR="007F1393" w:rsidRPr="007005C0" w:rsidRDefault="007F1393" w:rsidP="00433369">
            <w:pPr>
              <w:pStyle w:val="2"/>
              <w:outlineLvl w:val="1"/>
            </w:pPr>
            <w:r w:rsidRPr="007005C0">
              <w:t>Формы текущего ко</w:t>
            </w:r>
            <w:r w:rsidRPr="007005C0">
              <w:t>н</w:t>
            </w:r>
            <w:r w:rsidRPr="007005C0">
              <w:t>троля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Формулы сокращенного умножения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E90D80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90D80">
              <w:rPr>
                <w:rFonts w:ascii="Times New Roman" w:hAnsi="Times New Roman" w:cs="Times New Roman"/>
                <w:sz w:val="24"/>
                <w:szCs w:val="24"/>
              </w:rPr>
              <w:t>Повторение. Треугольники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лгебраические дроби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Линейные уравнения и системы линейных уравнений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E90D80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90D80">
              <w:rPr>
                <w:rFonts w:ascii="Times New Roman" w:hAnsi="Times New Roman" w:cs="Times New Roman"/>
                <w:sz w:val="24"/>
                <w:szCs w:val="24"/>
              </w:rPr>
              <w:t>Повторение. Параллельные прямые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9A761B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20EA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Диагностическая р</w:t>
            </w:r>
            <w:r w:rsidRPr="00420EA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</w:t>
            </w:r>
            <w:r w:rsidRPr="00420EA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бота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№1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– входная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ешение текстовых задач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иагностическа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ота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Числовые неравенства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Многоугольники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9A761B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войства многоугольников при решении задач, возник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ющих в ситуациях повседне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ной жизни в условиях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ж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о Урала, </w:t>
            </w:r>
            <w:r>
              <w:rPr>
                <w:rFonts w:ascii="Times New Roman" w:hAnsi="Times New Roman" w:cs="Times New Roman"/>
              </w:rPr>
              <w:t xml:space="preserve">города </w:t>
            </w:r>
            <w:proofErr w:type="spellStart"/>
            <w:r>
              <w:rPr>
                <w:rFonts w:ascii="Times New Roman" w:hAnsi="Times New Roman" w:cs="Times New Roman"/>
              </w:rPr>
              <w:t>Челябинск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задач из смежных дисциплин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 w:rsidRPr="009A761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gramEnd"/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дач практического содерж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ния</w:t>
            </w: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Числовые неравенства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Координатная ось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ота №1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Четырёхугольники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9A761B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бота «Многоугольн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ки»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Множества чисел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Множества чисел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араллелограмм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9A761B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войства параллелограмма и трапеции для решения пр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тейших типовых задач, во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никающих в ситуациях повс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 xml:space="preserve">дневной жизни в условиях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Южного Урала, </w:t>
            </w:r>
            <w:r>
              <w:rPr>
                <w:rFonts w:ascii="Times New Roman" w:hAnsi="Times New Roman" w:cs="Times New Roman"/>
              </w:rPr>
              <w:t>города Чел</w:t>
            </w:r>
            <w:r>
              <w:rPr>
                <w:rFonts w:ascii="Times New Roman" w:hAnsi="Times New Roman" w:cs="Times New Roman"/>
              </w:rPr>
              <w:t>я</w:t>
            </w:r>
            <w:r>
              <w:rPr>
                <w:rFonts w:ascii="Times New Roman" w:hAnsi="Times New Roman" w:cs="Times New Roman"/>
              </w:rPr>
              <w:t>бинска</w:t>
            </w: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Декартова система координат на плоскости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онятие функции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араллелограмм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бота «Свойства п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раллелограмма»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онятие функции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онятие графика функции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ризнаки параллелограмма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бота «Признаки п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раллелограмма»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Функция  у = х  и ее график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Функция  у = х  и ее график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ризнаки параллелограмма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Функция  у = х</w:t>
            </w:r>
            <w:proofErr w:type="gramStart"/>
            <w:r w:rsidRPr="007D7AF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5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рафик функции  у = х</w:t>
            </w:r>
            <w:proofErr w:type="gramStart"/>
            <w:r w:rsidRPr="007D7AF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Трапеция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бота «Трапеция»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рафик функции  у = х</w:t>
            </w:r>
            <w:proofErr w:type="gramStart"/>
            <w:r w:rsidRPr="007D7AF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ота №2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Функция  </w:t>
            </w:r>
            <m:oMath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>у</m:t>
              </m:r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х</m:t>
                  </m:r>
                </m:den>
              </m:f>
            </m:oMath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Трапеция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бота «Равнобедренная трапеция»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График функции  </w:t>
            </w:r>
            <m:oMath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>у</m:t>
              </m:r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х</m:t>
                  </m:r>
                </m:den>
              </m:f>
            </m:oMath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График функции  </w:t>
            </w:r>
            <m:oMath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>у</m:t>
              </m:r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х</m:t>
                  </m:r>
                </m:den>
              </m:f>
            </m:oMath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рямоугольник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9A761B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войства прямоугольника, ромба, квадрата при решении задач, возникающих в ситу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 xml:space="preserve">циях повседневной жизни в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словиях Южного Урала, </w:t>
            </w:r>
            <w:r>
              <w:rPr>
                <w:rFonts w:ascii="Times New Roman" w:hAnsi="Times New Roman" w:cs="Times New Roman"/>
              </w:rPr>
              <w:t>г</w:t>
            </w:r>
            <w:r>
              <w:rPr>
                <w:rFonts w:ascii="Times New Roman" w:hAnsi="Times New Roman" w:cs="Times New Roman"/>
              </w:rPr>
              <w:t>о</w:t>
            </w:r>
            <w:r>
              <w:rPr>
                <w:rFonts w:ascii="Times New Roman" w:hAnsi="Times New Roman" w:cs="Times New Roman"/>
              </w:rPr>
              <w:t>рода Челябинск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, сельского п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еления и задач из смежных дисциплин</w:t>
            </w:r>
          </w:p>
        </w:tc>
        <w:tc>
          <w:tcPr>
            <w:tcW w:w="2551" w:type="dxa"/>
          </w:tcPr>
          <w:p w:rsidR="007F1393" w:rsidRPr="009A761B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бота «Прямоугол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ник»</w:t>
            </w:r>
          </w:p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1 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«Функции и графики»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D7AAD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1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онятие квадратного корня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Применение квадратных уравнений при  решении нек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 xml:space="preserve">торых типов задач, связанных с особенностям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жного Урала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, интерпретирование р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зультата</w:t>
            </w: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омб и квадрат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онятие квадратного корня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рифметический квадратный корень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0D6B0C" w:rsidRDefault="007F1393" w:rsidP="00433369">
            <w:pPr>
              <w:widowContro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тематический д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ант </w:t>
            </w:r>
            <w:r w:rsidRPr="000D6B0C">
              <w:rPr>
                <w:rFonts w:ascii="Times New Roman" w:hAnsi="Times New Roman" w:cs="Times New Roman"/>
                <w:bCs/>
                <w:sz w:val="24"/>
                <w:szCs w:val="24"/>
              </w:rPr>
              <w:t>«</w:t>
            </w:r>
            <w:r w:rsidRPr="000D6B0C">
              <w:rPr>
                <w:rFonts w:ascii="Times New Roman" w:hAnsi="Times New Roman" w:cs="Times New Roman"/>
                <w:sz w:val="24"/>
                <w:szCs w:val="24"/>
              </w:rPr>
              <w:t>Квадратные корни»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8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омб и квадрат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9A761B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бота «Ромб»</w:t>
            </w:r>
          </w:p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бота «Квадрат»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рифметический квадратный корень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Квадратный корень из натурального числа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ота №3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Осевая и центральная симметрии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Контрольная работа по теме «Прямоугол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ник, ромб, квадрат»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риближенное вычисление квадратных корней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Свойства арифметических квадратных корней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Решение практических задач в условиях родного региона, г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рода, поселения, и задач из других учебных предметов в ситуации различного взаимн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го расположения двух объе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тов и изменение их характер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стик при совместном движ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нии (скорость, время, рассто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ние) при решении задач на движение как в одном, так и в противоположных направл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ниях, на движение по реке и озеру, на работу и покупки</w:t>
            </w:r>
            <w:proofErr w:type="gramEnd"/>
          </w:p>
        </w:tc>
        <w:tc>
          <w:tcPr>
            <w:tcW w:w="2551" w:type="dxa"/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Осевая и центральная симметрии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Свойства арифметических квадратных корней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ота №4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Свойства арифметических квадратных корней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ешение задач. Четырёхугольники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395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Зачет № 1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Четырехугольники»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Свойства арифметических квадратных корней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2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 «Квадратные корни»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D7AAD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2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0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 1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7D7AF4">
              <w:rPr>
                <w:rFonts w:ascii="Times New Roman" w:hAnsi="Times New Roman" w:cs="Times New Roman"/>
                <w:i/>
                <w:sz w:val="24"/>
                <w:szCs w:val="24"/>
              </w:rPr>
              <w:t>по теме «Четырехугольники»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9A761B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395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 1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Квадратный трехчлен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Квадратный трехчлен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ота №5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лощадь многоугольника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9A761B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Использование знаний о в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числении площадей в повс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 xml:space="preserve">дневной жизни  для решения практических задач с учетом особенностей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Южного Урала, </w:t>
            </w:r>
            <w:r>
              <w:rPr>
                <w:rFonts w:ascii="Times New Roman" w:hAnsi="Times New Roman" w:cs="Times New Roman"/>
              </w:rPr>
              <w:t>города Челябинска</w:t>
            </w: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онятие квадратного уравнения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онятие квадратного уравнения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лощадь квадрата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Неполное квадратное уравнение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Неполное квадратное уравнение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лощадь прямоугольника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9A761B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бота по теме «Пл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щадь многоугольн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ка»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ешение квадратного уравнения общего вида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Решение практических задач в условиях родного региона, г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рода, поселения, и задач из других учебных предметов  в ситуации различного взаимн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го расположения двух объе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тов и изменение их характер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стик при совместном движ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нии (скорость, время, рассто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ние) при решении задач на движение как в одном, так и в противоположных направл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ниях, на движение по реке и озеру, на работу и покупки</w:t>
            </w:r>
            <w:proofErr w:type="gramEnd"/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1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ешение квадратного уравнения общего вида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ота №6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лощадь параллелограмма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9A761B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Терминологический диктант</w:t>
            </w:r>
          </w:p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бота по теме «Пл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щадь параллелогр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ма»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ешение квадратного уравнения общего вида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ешение квадратного уравнения общего вида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лощадь параллелограмма. Решение задач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риведенное квадратное уравнение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риведенное квадратное уравнение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0D6B0C" w:rsidRDefault="007F1393" w:rsidP="00433369">
            <w:pPr>
              <w:widowContro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D6B0C">
              <w:rPr>
                <w:rFonts w:ascii="Times New Roman" w:hAnsi="Times New Roman" w:cs="Times New Roman"/>
                <w:sz w:val="24"/>
                <w:szCs w:val="24"/>
              </w:rPr>
              <w:t>Математический ди</w:t>
            </w:r>
            <w:r w:rsidRPr="000D6B0C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0D6B0C">
              <w:rPr>
                <w:rFonts w:ascii="Times New Roman" w:hAnsi="Times New Roman" w:cs="Times New Roman"/>
                <w:sz w:val="24"/>
                <w:szCs w:val="24"/>
              </w:rPr>
              <w:t xml:space="preserve">тант </w:t>
            </w:r>
            <w:r w:rsidRPr="000D6B0C">
              <w:rPr>
                <w:rFonts w:ascii="Times New Roman" w:hAnsi="Times New Roman" w:cs="Times New Roman"/>
                <w:bCs/>
                <w:sz w:val="24"/>
                <w:szCs w:val="24"/>
              </w:rPr>
              <w:t>«</w:t>
            </w:r>
            <w:r w:rsidRPr="000D6B0C">
              <w:rPr>
                <w:rFonts w:ascii="Times New Roman" w:hAnsi="Times New Roman" w:cs="Times New Roman"/>
                <w:sz w:val="24"/>
                <w:szCs w:val="24"/>
              </w:rPr>
              <w:t>Квадратные уравнения»</w:t>
            </w:r>
          </w:p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лощадь треугольника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9A761B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Использование знаний о в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числении площадей в повс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 xml:space="preserve">дневной жизни  для решения практических задач с учетом особенностей </w:t>
            </w:r>
            <w:r>
              <w:rPr>
                <w:rFonts w:ascii="Times New Roman" w:hAnsi="Times New Roman" w:cs="Times New Roman"/>
              </w:rPr>
              <w:t>города Челяби</w:t>
            </w:r>
            <w:r>
              <w:rPr>
                <w:rFonts w:ascii="Times New Roman" w:hAnsi="Times New Roman" w:cs="Times New Roman"/>
              </w:rPr>
              <w:t>н</w:t>
            </w:r>
            <w:r>
              <w:rPr>
                <w:rFonts w:ascii="Times New Roman" w:hAnsi="Times New Roman" w:cs="Times New Roman"/>
              </w:rPr>
              <w:t>ска</w:t>
            </w: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Теорема Виета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Теорема Виета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0D6B0C" w:rsidRDefault="007F1393" w:rsidP="00433369">
            <w:pPr>
              <w:widowContro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D6B0C">
              <w:rPr>
                <w:rFonts w:ascii="Times New Roman" w:hAnsi="Times New Roman" w:cs="Times New Roman"/>
                <w:sz w:val="24"/>
                <w:szCs w:val="24"/>
              </w:rPr>
              <w:t xml:space="preserve">Терминологический диктант </w:t>
            </w:r>
          </w:p>
          <w:p w:rsidR="007F1393" w:rsidRPr="000D6B0C" w:rsidRDefault="007F1393" w:rsidP="00433369">
            <w:pPr>
              <w:widowControl w:val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D6B0C">
              <w:rPr>
                <w:rFonts w:ascii="Times New Roman" w:hAnsi="Times New Roman" w:cs="Times New Roman"/>
                <w:bCs/>
                <w:sz w:val="24"/>
                <w:szCs w:val="24"/>
              </w:rPr>
              <w:t>«</w:t>
            </w:r>
            <w:r w:rsidRPr="000D6B0C">
              <w:rPr>
                <w:rFonts w:ascii="Times New Roman" w:hAnsi="Times New Roman" w:cs="Times New Roman"/>
                <w:sz w:val="24"/>
                <w:szCs w:val="24"/>
              </w:rPr>
              <w:t>Квадратные уравн</w:t>
            </w:r>
            <w:r w:rsidRPr="000D6B0C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0D6B0C">
              <w:rPr>
                <w:rFonts w:ascii="Times New Roman" w:hAnsi="Times New Roman" w:cs="Times New Roman"/>
                <w:sz w:val="24"/>
                <w:szCs w:val="24"/>
              </w:rPr>
              <w:t>ния»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лощадь треугольника. Решение задач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бота по теме «Пл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щадь треугольника»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рименение квадратных уравнений к решению задач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рименение квадратных уравнений к решению задач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ота №7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лощадь трапеции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рименение квадратных уравнений к решению задач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3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 «Квадратные уравнения»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D7AAD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3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лощадь трапеции. Решение задач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бота по теме «Пл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щадь трапеции»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онятие рационального уравнения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Решение практических задач в условиях родного региона, г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рода, поселения, и задач из других учебных предметов  в ситуации различного взаимн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го расположения двух объе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тов и изменение их характер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стик при совместном движ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нии (скорость, время, рассто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ние) при решении задач на движение как в одном, так и в противоположных направл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ниях, на движение по реке и озеру, на работу и покупки</w:t>
            </w:r>
            <w:proofErr w:type="gramEnd"/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Биквадратное уравнение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Теорема Пифагора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9A761B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Теорема Пифагора при реш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нии задач, возникающих в с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 xml:space="preserve">туациях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вседневной жизни в условиях </w:t>
            </w:r>
            <w:r>
              <w:rPr>
                <w:rFonts w:ascii="Times New Roman" w:hAnsi="Times New Roman" w:cs="Times New Roman"/>
              </w:rPr>
              <w:t xml:space="preserve">города Челябинска, </w:t>
            </w:r>
            <w:proofErr w:type="spellStart"/>
            <w:r>
              <w:rPr>
                <w:rFonts w:ascii="Times New Roman" w:hAnsi="Times New Roman" w:cs="Times New Roman"/>
              </w:rPr>
              <w:t>Тракторозаводского</w:t>
            </w:r>
            <w:proofErr w:type="spellEnd"/>
            <w:r>
              <w:rPr>
                <w:rFonts w:ascii="Times New Roman" w:hAnsi="Times New Roman" w:cs="Times New Roman"/>
              </w:rPr>
              <w:t xml:space="preserve"> района 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и задач из смежных дисциплин</w:t>
            </w: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Биквадратное уравнение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аспадающееся уравнение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Теорема обратная теореме Пифагора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87F57" w:rsidRDefault="007F1393" w:rsidP="00433369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амостоятельная работа</w:t>
            </w:r>
            <w:r w:rsidRPr="0007395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073951">
              <w:rPr>
                <w:rFonts w:ascii="Times New Roman" w:hAnsi="Times New Roman" w:cs="Times New Roman"/>
                <w:i/>
                <w:sz w:val="24"/>
                <w:szCs w:val="24"/>
              </w:rPr>
              <w:t>по теме «Теорема Пифагора»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аспадающееся уравнение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Уравнение, одна часть которого алгебраическая дробь, а др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гая - нуль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6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Формула Герона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Уравнение, одна часть которого алгебраическая дробь, а др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ая - нуль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Уравнение, одна часть которого алгебраическая дробь, а др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ая - нуль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ешение задач. Площадь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бота по теме «Пл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щадь»</w:t>
            </w:r>
          </w:p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395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Зачет № 2</w:t>
            </w:r>
            <w:r w:rsidRPr="0007395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по теме «Площадь»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ешение рациональных уравнений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ота №8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ешение рациональных уравнений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 2</w:t>
            </w:r>
            <w:r w:rsidRPr="007D7AF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по теме  «Площадь»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BF44AC" w:rsidRDefault="007F1393" w:rsidP="0043336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F44A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Контрольная работа № 2 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ешение задач при помощи рациональных уравнений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ешение задач при помощи рациональных уравнений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ота №9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Определение подобных треугольников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9A761B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 xml:space="preserve">Использование отношений для решения задач, возникающих в реальной жизни в условиях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Южного Урала, </w:t>
            </w:r>
            <w:r>
              <w:rPr>
                <w:rFonts w:ascii="Times New Roman" w:hAnsi="Times New Roman" w:cs="Times New Roman"/>
              </w:rPr>
              <w:t>города Чел</w:t>
            </w:r>
            <w:r>
              <w:rPr>
                <w:rFonts w:ascii="Times New Roman" w:hAnsi="Times New Roman" w:cs="Times New Roman"/>
              </w:rPr>
              <w:t>я</w:t>
            </w:r>
            <w:r>
              <w:rPr>
                <w:rFonts w:ascii="Times New Roman" w:hAnsi="Times New Roman" w:cs="Times New Roman"/>
              </w:rPr>
              <w:t>бинска</w:t>
            </w: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  <w:tcBorders>
              <w:bottom w:val="single" w:sz="18" w:space="0" w:color="auto"/>
            </w:tcBorders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568" w:type="dxa"/>
            <w:tcBorders>
              <w:bottom w:val="single" w:sz="18" w:space="0" w:color="auto"/>
            </w:tcBorders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  <w:tcBorders>
              <w:bottom w:val="single" w:sz="18" w:space="0" w:color="auto"/>
            </w:tcBorders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ешение задач при помощи рациональных уравнений</w:t>
            </w:r>
          </w:p>
        </w:tc>
        <w:tc>
          <w:tcPr>
            <w:tcW w:w="1276" w:type="dxa"/>
            <w:tcBorders>
              <w:bottom w:val="single" w:sz="18" w:space="0" w:color="auto"/>
            </w:tcBorders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  <w:tcBorders>
              <w:bottom w:val="single" w:sz="18" w:space="0" w:color="auto"/>
            </w:tcBorders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bottom w:val="single" w:sz="18" w:space="0" w:color="auto"/>
            </w:tcBorders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  <w:tcBorders>
              <w:top w:val="single" w:sz="18" w:space="0" w:color="auto"/>
            </w:tcBorders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568" w:type="dxa"/>
            <w:tcBorders>
              <w:top w:val="single" w:sz="18" w:space="0" w:color="auto"/>
            </w:tcBorders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  <w:tcBorders>
              <w:top w:val="single" w:sz="18" w:space="0" w:color="auto"/>
            </w:tcBorders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ешение рациональных уравнений при помощи замены неи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вестного. Уравнение – следствие.</w:t>
            </w:r>
          </w:p>
        </w:tc>
        <w:tc>
          <w:tcPr>
            <w:tcW w:w="1276" w:type="dxa"/>
            <w:tcBorders>
              <w:top w:val="single" w:sz="18" w:space="0" w:color="auto"/>
            </w:tcBorders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  <w:tcBorders>
              <w:top w:val="single" w:sz="18" w:space="0" w:color="auto"/>
            </w:tcBorders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18" w:space="0" w:color="auto"/>
            </w:tcBorders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ота №10,14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Определение подобных треугольников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073951" w:rsidRDefault="007F1393" w:rsidP="0043336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7395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амостоятельная работа</w:t>
            </w:r>
            <w:r w:rsidRPr="0007395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по теме «Определени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07395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подо</w:t>
            </w:r>
            <w:r w:rsidRPr="00073951">
              <w:rPr>
                <w:rFonts w:ascii="Times New Roman" w:hAnsi="Times New Roman" w:cs="Times New Roman"/>
                <w:i/>
                <w:sz w:val="24"/>
                <w:szCs w:val="24"/>
              </w:rPr>
              <w:t>б</w:t>
            </w:r>
            <w:r w:rsidRPr="00073951">
              <w:rPr>
                <w:rFonts w:ascii="Times New Roman" w:hAnsi="Times New Roman" w:cs="Times New Roman"/>
                <w:i/>
                <w:sz w:val="24"/>
                <w:szCs w:val="24"/>
              </w:rPr>
              <w:t>ных треугольников»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4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 «Рациональные уравнения»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D7AAD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4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Отношение площадей подобных треугольников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рямая пропорциональность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ервый признак подобия треугольников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9A761B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Подобие треугольников для решения практических задач, возникающих в реальной жи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 xml:space="preserve">ни в условиях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жного Урала</w:t>
            </w:r>
          </w:p>
        </w:tc>
        <w:tc>
          <w:tcPr>
            <w:tcW w:w="2551" w:type="dxa"/>
          </w:tcPr>
          <w:p w:rsidR="007F1393" w:rsidRPr="009A761B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бота по теме «Первый признак подобия тр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угольников»</w:t>
            </w:r>
          </w:p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рямая пропорциональность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Второй признак подобия треугольников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«Второй и третий признак подобия тр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угольников»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График функции </w:t>
            </w:r>
            <w:r w:rsidRPr="007D7A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 w:rsidRPr="007D7A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x</w:t>
            </w:r>
            <w:proofErr w:type="spellEnd"/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Второй признак подобия треугольников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7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График функции </w:t>
            </w:r>
            <w:r w:rsidRPr="007D7A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 w:rsidRPr="007D7A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x</w:t>
            </w:r>
            <w:proofErr w:type="spellEnd"/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8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Третий признак подобия треугольников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9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Линейная функция и ее график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 xml:space="preserve">Использование функций для решения практических задач, связанных с особенностям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Южного Урала, </w:t>
            </w:r>
            <w:r>
              <w:rPr>
                <w:rFonts w:ascii="Times New Roman" w:hAnsi="Times New Roman" w:cs="Times New Roman"/>
              </w:rPr>
              <w:t>города Чел</w:t>
            </w:r>
            <w:r>
              <w:rPr>
                <w:rFonts w:ascii="Times New Roman" w:hAnsi="Times New Roman" w:cs="Times New Roman"/>
              </w:rPr>
              <w:t>я</w:t>
            </w:r>
            <w:r>
              <w:rPr>
                <w:rFonts w:ascii="Times New Roman" w:hAnsi="Times New Roman" w:cs="Times New Roman"/>
              </w:rPr>
              <w:t>бинска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, интерпретация резул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тата</w:t>
            </w: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Третий признак подобия треугольников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Линейная функция и ее график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ота №15,16*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Средняя линия треугольника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бота по теме «Средняя линия треугольника и свойство медиан тр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угольника»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Линейная функция и ее график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ропорциональные отрезки в прямоугольном треугольнике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бота по теме «Теорема о пропорциональных  отрезках в прям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угольном треугольн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е»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авномерное движение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ропорциональные отрезки в прямоугольном треугольнике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Функция 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у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х</m:t>
                  </m:r>
                </m:e>
              </m:d>
            </m:oMath>
            <w:r w:rsidRPr="007D7AF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и ее график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рактические приложения подобия треугольников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бота по теме «Геоме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рические построения методом подобия»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Функция  у = ах</w:t>
            </w:r>
            <w:proofErr w:type="gramStart"/>
            <w:r w:rsidRPr="007D7AF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рактические приложения подобия треугольников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Функция  у = ах</w:t>
            </w:r>
            <w:proofErr w:type="gramStart"/>
            <w:r w:rsidRPr="007D7AF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рактические приложения подобия треугольников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9A761B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Применение подобия к  реш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нию задач, возникающих в р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 xml:space="preserve">альной жизни в условиях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Южного Урала, </w:t>
            </w:r>
            <w:r>
              <w:rPr>
                <w:rFonts w:ascii="Times New Roman" w:hAnsi="Times New Roman" w:cs="Times New Roman"/>
              </w:rPr>
              <w:t>города Чел</w:t>
            </w:r>
            <w:r>
              <w:rPr>
                <w:rFonts w:ascii="Times New Roman" w:hAnsi="Times New Roman" w:cs="Times New Roman"/>
              </w:rPr>
              <w:t>я</w:t>
            </w:r>
            <w:r>
              <w:rPr>
                <w:rFonts w:ascii="Times New Roman" w:hAnsi="Times New Roman" w:cs="Times New Roman"/>
              </w:rPr>
              <w:t>бинска</w:t>
            </w: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Функция  у = ах</w:t>
            </w:r>
            <w:proofErr w:type="gramStart"/>
            <w:r w:rsidRPr="007D7AF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  (продолжение)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О подобии произвольных фигур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Функция  у = ах</w:t>
            </w:r>
            <w:proofErr w:type="gramStart"/>
            <w:r w:rsidRPr="007D7AF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  (продолжение)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Синус, косинус и тангенс острого угла прямоугольного тр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угольника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9A761B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Использование соотношения между углами и сторонами прямоугольного треугольника для исследования математич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ких моделей объектов реал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 xml:space="preserve">ной жизни реальной жизни в условиях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Южного Урала, </w:t>
            </w:r>
            <w:r>
              <w:rPr>
                <w:rFonts w:ascii="Times New Roman" w:hAnsi="Times New Roman" w:cs="Times New Roman"/>
              </w:rPr>
              <w:t>г</w:t>
            </w:r>
            <w:r>
              <w:rPr>
                <w:rFonts w:ascii="Times New Roman" w:hAnsi="Times New Roman" w:cs="Times New Roman"/>
              </w:rPr>
              <w:t>о</w:t>
            </w:r>
            <w:r>
              <w:rPr>
                <w:rFonts w:ascii="Times New Roman" w:hAnsi="Times New Roman" w:cs="Times New Roman"/>
              </w:rPr>
              <w:t>рода Челябинска</w:t>
            </w: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График функции  </w:t>
            </w:r>
            <w:proofErr w:type="gramStart"/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proofErr w:type="gramEnd"/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 = а (х –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х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sub>
              </m:sSub>
            </m:oMath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D7AF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у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sub>
              </m:sSub>
            </m:oMath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Значение синуса, косинуса и тангенса для углов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0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°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,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5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°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,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60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°</m:t>
                  </m:r>
                </m:sup>
              </m:sSup>
            </m:oMath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бота по теме «Теорема о пропорциональных  отрезках в прям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угольном треугольн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ке»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График функции  </w:t>
            </w:r>
            <w:proofErr w:type="gramStart"/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proofErr w:type="gramEnd"/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 = а (х –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х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sub>
              </m:sSub>
            </m:oMath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D7AF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у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sub>
              </m:sSub>
            </m:oMath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Значение синуса, косинуса и тангенса для углов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0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°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,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5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°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,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60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°</m:t>
                  </m:r>
                </m:sup>
              </m:sSup>
            </m:oMath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395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Зачет № 3</w:t>
            </w:r>
            <w:r w:rsidRPr="0007395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по теме «Подобные треугол</w:t>
            </w:r>
            <w:r w:rsidRPr="00073951">
              <w:rPr>
                <w:rFonts w:ascii="Times New Roman" w:hAnsi="Times New Roman" w:cs="Times New Roman"/>
                <w:i/>
                <w:sz w:val="24"/>
                <w:szCs w:val="24"/>
              </w:rPr>
              <w:t>ь</w:t>
            </w:r>
            <w:r w:rsidRPr="00073951">
              <w:rPr>
                <w:rFonts w:ascii="Times New Roman" w:hAnsi="Times New Roman" w:cs="Times New Roman"/>
                <w:i/>
                <w:sz w:val="24"/>
                <w:szCs w:val="24"/>
              </w:rPr>
              <w:t>ники»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Квадратичная функция и ее график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 3</w:t>
            </w:r>
            <w:r w:rsidRPr="007D7AF4">
              <w:rPr>
                <w:rFonts w:ascii="Times New Roman" w:hAnsi="Times New Roman" w:cs="Times New Roman"/>
                <w:i/>
                <w:sz w:val="24"/>
                <w:szCs w:val="24"/>
              </w:rPr>
              <w:t>по теме «Подобные треугольники»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BF44AC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4A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Контрольная работа № 3 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Квадратичная функция и ее график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ота №17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Взаимное расположение прямой и окружности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Квадратичная функция и ее график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Касательная к окружности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9A761B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войства касательной к окружности и решение задач, возникающих в реальной жи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 xml:space="preserve">ни в условиях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жного Урала</w:t>
            </w: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Обратная пропорциональность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Касательная к окружности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9A761B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бота по теме «Кас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тельная к окружн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ти»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Функция 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у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k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den>
              </m:f>
            </m:oMath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радусная мера дуги окружности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Функция 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у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k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den>
              </m:f>
            </m:oMath>
            <w:r w:rsidRPr="007D7AF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(продолжение)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Теорема о вписанном угле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бота по теме «Теорема о произведении отре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ков пересекающихся хорд»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График функции 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y</m:t>
              </m:r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k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</m:t>
                      </m:r>
                    </m:sub>
                  </m:sSub>
                </m:den>
              </m:f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</m:oMath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ота №18-20*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Центральные и вписанные углы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9A761B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Использование свойств це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тральных и вписанных углов для решения практических з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дач, возникающих в реальной жизни в условиях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Южного Урала, </w:t>
            </w:r>
            <w:r>
              <w:rPr>
                <w:rFonts w:ascii="Times New Roman" w:hAnsi="Times New Roman" w:cs="Times New Roman"/>
              </w:rPr>
              <w:t xml:space="preserve">города Челябинска, </w:t>
            </w:r>
            <w:proofErr w:type="spellStart"/>
            <w:r>
              <w:rPr>
                <w:rFonts w:ascii="Times New Roman" w:hAnsi="Times New Roman" w:cs="Times New Roman"/>
              </w:rPr>
              <w:t>Тра</w:t>
            </w:r>
            <w:r>
              <w:rPr>
                <w:rFonts w:ascii="Times New Roman" w:hAnsi="Times New Roman" w:cs="Times New Roman"/>
              </w:rPr>
              <w:t>к</w:t>
            </w:r>
            <w:r>
              <w:rPr>
                <w:rFonts w:ascii="Times New Roman" w:hAnsi="Times New Roman" w:cs="Times New Roman"/>
              </w:rPr>
              <w:t>торозаводского</w:t>
            </w:r>
            <w:proofErr w:type="spellEnd"/>
            <w:r>
              <w:rPr>
                <w:rFonts w:ascii="Times New Roman" w:hAnsi="Times New Roman" w:cs="Times New Roman"/>
              </w:rPr>
              <w:t xml:space="preserve"> района</w:t>
            </w: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5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 «Квадратичная функция»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D7AAD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5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Центральные и вписанные углы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9A761B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Терминологический диктант</w:t>
            </w:r>
          </w:p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бота по теме «Теорема о вписанном угле»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онятие системы рациональных уравнений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Свойства биссектрисы угла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9A761B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Замечательные точки тр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угольника при решении пр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 xml:space="preserve">тических  задач, возникающих в реальной жизни в условиях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Южного Урала, </w:t>
            </w:r>
            <w:r>
              <w:rPr>
                <w:rFonts w:ascii="Times New Roman" w:hAnsi="Times New Roman" w:cs="Times New Roman"/>
              </w:rPr>
              <w:t>города Чел</w:t>
            </w:r>
            <w:r>
              <w:rPr>
                <w:rFonts w:ascii="Times New Roman" w:hAnsi="Times New Roman" w:cs="Times New Roman"/>
              </w:rPr>
              <w:t>я</w:t>
            </w:r>
            <w:r>
              <w:rPr>
                <w:rFonts w:ascii="Times New Roman" w:hAnsi="Times New Roman" w:cs="Times New Roman"/>
              </w:rPr>
              <w:t>бинска</w:t>
            </w: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онятие системы рациональных уравнений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Решение практических задач в условиях родного региона, г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рода, поселения, и задач из других учебных предметов  в ситуации различного взаимн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го расположения двух объе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тов и изменение их характер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стик при совместном движ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нии (скорость, время, рассто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ние) при решении задач на движение как в одном, так и в противоположных направл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ниях, на движение по реке и озеру, на работу и покупки</w:t>
            </w:r>
            <w:proofErr w:type="gramEnd"/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Свойства серединного перпендикуляра к отрезку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Системы уравнений первой и второй степени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Теорема о пересечении высот треугольника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бота по теме «Замеч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тельные точки тр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угольника»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Системы уравнений первой и второй степени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ота №21-22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Четыре замечательные точки треугольника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ешение задач при помощи систем уравнение первой и вт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ой степени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Вписанная окружность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9A761B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войства вписанных и оп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анных окружностей при р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 xml:space="preserve">шении задач, возникающих в реальной жизни в условиях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Южного Урала, </w:t>
            </w:r>
            <w:r>
              <w:rPr>
                <w:rFonts w:ascii="Times New Roman" w:hAnsi="Times New Roman" w:cs="Times New Roman"/>
              </w:rPr>
              <w:t>города Чел</w:t>
            </w:r>
            <w:r>
              <w:rPr>
                <w:rFonts w:ascii="Times New Roman" w:hAnsi="Times New Roman" w:cs="Times New Roman"/>
              </w:rPr>
              <w:t>я</w:t>
            </w:r>
            <w:r>
              <w:rPr>
                <w:rFonts w:ascii="Times New Roman" w:hAnsi="Times New Roman" w:cs="Times New Roman"/>
              </w:rPr>
              <w:t>бинска</w:t>
            </w:r>
          </w:p>
        </w:tc>
        <w:tc>
          <w:tcPr>
            <w:tcW w:w="2551" w:type="dxa"/>
          </w:tcPr>
          <w:p w:rsidR="007F1393" w:rsidRPr="009A761B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бота по теме «Вп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анная  окружность»</w:t>
            </w:r>
          </w:p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ешение задач при помощи систем уравнение первой и вт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ой степени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Вписанная окружность. Решение задач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ешение задач при помощи систем уравнение первой и вт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ой степени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9A761B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бота по теме «Оп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анная окружность»</w:t>
            </w:r>
          </w:p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Описанная окружность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Системы рациональных уравнений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ота №23,24*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Описанная окружность. Решение задач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Системы рациональных уравнений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Вписанная и описанная окружности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Зачет по теме «Вп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A761B">
              <w:rPr>
                <w:rFonts w:ascii="Times New Roman" w:hAnsi="Times New Roman" w:cs="Times New Roman"/>
                <w:sz w:val="24"/>
                <w:szCs w:val="24"/>
              </w:rPr>
              <w:t>санная и описанная окружность»</w:t>
            </w:r>
          </w:p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395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Зачет № 4</w:t>
            </w:r>
            <w:r w:rsidRPr="00073951">
              <w:rPr>
                <w:rFonts w:ascii="Times New Roman" w:hAnsi="Times New Roman" w:cs="Times New Roman"/>
                <w:i/>
                <w:sz w:val="24"/>
                <w:szCs w:val="24"/>
              </w:rPr>
              <w:t>по теме «Окружность»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ешение задач при помощи систем рациональных уравнений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ота №25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Контрольная работа № 4 по теме </w:t>
            </w:r>
            <w:r w:rsidRPr="007D7AF4">
              <w:rPr>
                <w:rFonts w:ascii="Times New Roman" w:hAnsi="Times New Roman" w:cs="Times New Roman"/>
                <w:i/>
                <w:sz w:val="24"/>
                <w:szCs w:val="24"/>
              </w:rPr>
              <w:t>«Вписанная и описанная окружность»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BF44AC" w:rsidRDefault="007F1393" w:rsidP="0043336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F44A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Контрольная работа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№4</w:t>
            </w:r>
          </w:p>
          <w:p w:rsidR="007F1393" w:rsidRPr="00073951" w:rsidRDefault="007F1393" w:rsidP="00433369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ешение задач при помощи систем рациональных уравнений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онятие вектора. Равенство векторов. Откладывание вектора от данной точки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ешение задач при помощи систем рациональных уравнений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онятие вектора. Равенство векторов. Откладывание вектора от данной точки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E33D0C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3D0C">
              <w:rPr>
                <w:rFonts w:ascii="Times New Roman" w:hAnsi="Times New Roman" w:cs="Times New Roman"/>
                <w:sz w:val="24"/>
                <w:szCs w:val="24"/>
              </w:rPr>
              <w:t>Использование векторов для решения простейших задач, возникающих в реальной жи</w:t>
            </w:r>
            <w:r w:rsidRPr="00E33D0C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E33D0C">
              <w:rPr>
                <w:rFonts w:ascii="Times New Roman" w:hAnsi="Times New Roman" w:cs="Times New Roman"/>
                <w:sz w:val="24"/>
                <w:szCs w:val="24"/>
              </w:rPr>
              <w:t xml:space="preserve">ни в условиях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Южного Урала, </w:t>
            </w:r>
            <w:r>
              <w:rPr>
                <w:rFonts w:ascii="Times New Roman" w:hAnsi="Times New Roman" w:cs="Times New Roman"/>
              </w:rPr>
              <w:t>города Челябинска</w:t>
            </w:r>
          </w:p>
        </w:tc>
        <w:tc>
          <w:tcPr>
            <w:tcW w:w="2551" w:type="dxa"/>
          </w:tcPr>
          <w:p w:rsidR="007F1393" w:rsidRPr="00E33D0C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3D0C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E33D0C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33D0C">
              <w:rPr>
                <w:rFonts w:ascii="Times New Roman" w:hAnsi="Times New Roman" w:cs="Times New Roman"/>
                <w:sz w:val="24"/>
                <w:szCs w:val="24"/>
              </w:rPr>
              <w:t>бота по теме «Пон</w:t>
            </w:r>
            <w:r w:rsidRPr="00E33D0C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E33D0C">
              <w:rPr>
                <w:rFonts w:ascii="Times New Roman" w:hAnsi="Times New Roman" w:cs="Times New Roman"/>
                <w:sz w:val="24"/>
                <w:szCs w:val="24"/>
              </w:rPr>
              <w:t>тие вектора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рафический способ решения системы двух уравнений пе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вой степени с двумя неизвестными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0D6B0C" w:rsidRDefault="007F1393" w:rsidP="00433369">
            <w:pPr>
              <w:widowContro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D6B0C">
              <w:rPr>
                <w:rFonts w:ascii="Times New Roman" w:hAnsi="Times New Roman" w:cs="Times New Roman"/>
                <w:sz w:val="24"/>
                <w:szCs w:val="24"/>
              </w:rPr>
              <w:t xml:space="preserve">Математический </w:t>
            </w:r>
            <w:proofErr w:type="spellStart"/>
            <w:r w:rsidRPr="000D6B0C">
              <w:rPr>
                <w:rFonts w:ascii="Times New Roman" w:hAnsi="Times New Roman" w:cs="Times New Roman"/>
                <w:sz w:val="24"/>
                <w:szCs w:val="24"/>
              </w:rPr>
              <w:t>ди</w:t>
            </w:r>
            <w:r w:rsidRPr="000D6B0C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0D6B0C">
              <w:rPr>
                <w:rFonts w:ascii="Times New Roman" w:hAnsi="Times New Roman" w:cs="Times New Roman"/>
                <w:sz w:val="24"/>
                <w:szCs w:val="24"/>
              </w:rPr>
              <w:t>тант</w:t>
            </w:r>
            <w:proofErr w:type="gramStart"/>
            <w:r w:rsidRPr="000D6B0C">
              <w:rPr>
                <w:rFonts w:ascii="Times New Roman" w:hAnsi="Times New Roman" w:cs="Times New Roman"/>
                <w:bCs/>
                <w:sz w:val="24"/>
                <w:szCs w:val="24"/>
              </w:rPr>
              <w:t>«С</w:t>
            </w:r>
            <w:proofErr w:type="gramEnd"/>
            <w:r w:rsidRPr="000D6B0C">
              <w:rPr>
                <w:rFonts w:ascii="Times New Roman" w:hAnsi="Times New Roman" w:cs="Times New Roman"/>
                <w:bCs/>
                <w:sz w:val="24"/>
                <w:szCs w:val="24"/>
              </w:rPr>
              <w:t>истемы</w:t>
            </w:r>
            <w:proofErr w:type="spellEnd"/>
            <w:r w:rsidRPr="000D6B0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ура</w:t>
            </w:r>
            <w:r w:rsidRPr="000D6B0C">
              <w:rPr>
                <w:rFonts w:ascii="Times New Roman" w:hAnsi="Times New Roman" w:cs="Times New Roman"/>
                <w:bCs/>
                <w:sz w:val="24"/>
                <w:szCs w:val="24"/>
              </w:rPr>
              <w:t>в</w:t>
            </w:r>
            <w:r w:rsidRPr="000D6B0C">
              <w:rPr>
                <w:rFonts w:ascii="Times New Roman" w:hAnsi="Times New Roman" w:cs="Times New Roman"/>
                <w:bCs/>
                <w:sz w:val="24"/>
                <w:szCs w:val="24"/>
              </w:rPr>
              <w:t>нений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Сумма двух векторов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E33D0C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3D0C">
              <w:rPr>
                <w:rFonts w:ascii="Times New Roman" w:hAnsi="Times New Roman" w:cs="Times New Roman"/>
                <w:sz w:val="24"/>
                <w:szCs w:val="24"/>
              </w:rPr>
              <w:t>Действия с векторами при р</w:t>
            </w:r>
            <w:r w:rsidRPr="00E33D0C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E33D0C">
              <w:rPr>
                <w:rFonts w:ascii="Times New Roman" w:hAnsi="Times New Roman" w:cs="Times New Roman"/>
                <w:sz w:val="24"/>
                <w:szCs w:val="24"/>
              </w:rPr>
              <w:t xml:space="preserve">шении задач, возникающих в реальной жизни в условиях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Южного Урала, </w:t>
            </w:r>
            <w:r>
              <w:rPr>
                <w:rFonts w:ascii="Times New Roman" w:hAnsi="Times New Roman" w:cs="Times New Roman"/>
              </w:rPr>
              <w:t>города Чел</w:t>
            </w:r>
            <w:r>
              <w:rPr>
                <w:rFonts w:ascii="Times New Roman" w:hAnsi="Times New Roman" w:cs="Times New Roman"/>
              </w:rPr>
              <w:t>я</w:t>
            </w:r>
            <w:r>
              <w:rPr>
                <w:rFonts w:ascii="Times New Roman" w:hAnsi="Times New Roman" w:cs="Times New Roman"/>
              </w:rPr>
              <w:t>бинска</w:t>
            </w: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рафический способ решения системы двух уравнений пе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вой степени с двумя неизвестными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Законы сложения векторов. Правило параллелограмма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3D0C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E33D0C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33D0C">
              <w:rPr>
                <w:rFonts w:ascii="Times New Roman" w:hAnsi="Times New Roman" w:cs="Times New Roman"/>
                <w:sz w:val="24"/>
                <w:szCs w:val="24"/>
              </w:rPr>
              <w:t>бота по теме «Сумма двух векторов»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рафический способ исследования системы двух уравнений первой степени с двумя неизвестными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Сумма нескольких векторов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рафический способ исследования системы двух уравнений первой степени с двумя неизвестными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Вычитание векторов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3D0C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E33D0C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33D0C">
              <w:rPr>
                <w:rFonts w:ascii="Times New Roman" w:hAnsi="Times New Roman" w:cs="Times New Roman"/>
                <w:sz w:val="24"/>
                <w:szCs w:val="24"/>
              </w:rPr>
              <w:t>бота по теме «Выч</w:t>
            </w:r>
            <w:r w:rsidRPr="00E33D0C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33D0C">
              <w:rPr>
                <w:rFonts w:ascii="Times New Roman" w:hAnsi="Times New Roman" w:cs="Times New Roman"/>
                <w:sz w:val="24"/>
                <w:szCs w:val="24"/>
              </w:rPr>
              <w:t>тание векторов»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ешение систем уравнений первой и второй степени графич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ким способом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бота №26*-27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роизведение вектора на число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ешение систем уравнений первой и второй степени графич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ским способом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роизведение вектора на число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E33D0C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3D0C">
              <w:rPr>
                <w:rFonts w:ascii="Times New Roman" w:hAnsi="Times New Roman" w:cs="Times New Roman"/>
                <w:sz w:val="24"/>
                <w:szCs w:val="24"/>
              </w:rPr>
              <w:t>Использование векторов для решения задач, возникаю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щих в реальной жизни в условиях </w:t>
            </w:r>
            <w:r>
              <w:rPr>
                <w:rFonts w:ascii="Times New Roman" w:hAnsi="Times New Roman" w:cs="Times New Roman"/>
              </w:rPr>
              <w:t>города Челябинска</w:t>
            </w:r>
          </w:p>
        </w:tc>
        <w:tc>
          <w:tcPr>
            <w:tcW w:w="2551" w:type="dxa"/>
          </w:tcPr>
          <w:p w:rsidR="007F1393" w:rsidRPr="00E33D0C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ота по </w:t>
            </w:r>
            <w:r w:rsidRPr="00E33D0C">
              <w:rPr>
                <w:rFonts w:ascii="Times New Roman" w:hAnsi="Times New Roman" w:cs="Times New Roman"/>
                <w:sz w:val="24"/>
                <w:szCs w:val="24"/>
              </w:rPr>
              <w:t>теме «Умн</w:t>
            </w:r>
            <w:r w:rsidRPr="00E33D0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E33D0C">
              <w:rPr>
                <w:rFonts w:ascii="Times New Roman" w:hAnsi="Times New Roman" w:cs="Times New Roman"/>
                <w:sz w:val="24"/>
                <w:szCs w:val="24"/>
              </w:rPr>
              <w:t>жение вектора на чи</w:t>
            </w:r>
            <w:r w:rsidRPr="00E33D0C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E33D0C">
              <w:rPr>
                <w:rFonts w:ascii="Times New Roman" w:hAnsi="Times New Roman" w:cs="Times New Roman"/>
                <w:sz w:val="24"/>
                <w:szCs w:val="24"/>
              </w:rPr>
              <w:t>ло и его свойства»</w:t>
            </w:r>
          </w:p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римеры решения уравнений графическим способом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рименение векторов к решению задач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353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Зачет </w:t>
            </w:r>
            <w:r w:rsidRPr="00D8353C">
              <w:rPr>
                <w:rFonts w:ascii="Times New Roman" w:hAnsi="Times New Roman" w:cs="Times New Roman"/>
                <w:i/>
                <w:sz w:val="24"/>
                <w:szCs w:val="24"/>
              </w:rPr>
              <w:t>по теме «Ве</w:t>
            </w:r>
            <w:r w:rsidRPr="00D8353C">
              <w:rPr>
                <w:rFonts w:ascii="Times New Roman" w:hAnsi="Times New Roman" w:cs="Times New Roman"/>
                <w:i/>
                <w:sz w:val="24"/>
                <w:szCs w:val="24"/>
              </w:rPr>
              <w:t>к</w:t>
            </w:r>
            <w:r w:rsidRPr="00D8353C">
              <w:rPr>
                <w:rFonts w:ascii="Times New Roman" w:hAnsi="Times New Roman" w:cs="Times New Roman"/>
                <w:i/>
                <w:sz w:val="24"/>
                <w:szCs w:val="24"/>
              </w:rPr>
              <w:t>торы»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римеры решения уравнений графическим способом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рименение векторов к решению задач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6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 «Системы рациональных уравн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ний»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D7AAD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6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Четырёхугольники. 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Комбинаторика 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Четырёхугольники. 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Комбинаторика 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Площадь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Квадратные корни. Квадратные уравнения.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Площадь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ациональные уравнения.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овторение. Подобные треугольники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7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Решение текстовых задач.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8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овторение. Подобные треугольники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9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Функции.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овторение. Окружность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b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</w:t>
            </w:r>
          </w:p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иагностическая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ота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овторение. Окружность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Обобщение учебного материала. 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овторение. Векторы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Обобщение учебного материала. 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Повторение. Векторы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7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Обобщение учебного материала. 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BC38C1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 xml:space="preserve">Анализ информации </w:t>
            </w:r>
            <w:proofErr w:type="gramStart"/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proofErr w:type="gramEnd"/>
            <w:r w:rsidRPr="00D0493E">
              <w:rPr>
                <w:rFonts w:ascii="Times New Roman" w:hAnsi="Times New Roman" w:cs="Times New Roman"/>
                <w:sz w:val="24"/>
                <w:szCs w:val="24"/>
              </w:rPr>
              <w:t xml:space="preserve"> особе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 xml:space="preserve">ностях и условиях развития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жного Урала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, представле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ную в таблицах, на диагра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D0493E">
              <w:rPr>
                <w:rFonts w:ascii="Times New Roman" w:hAnsi="Times New Roman" w:cs="Times New Roman"/>
                <w:sz w:val="24"/>
                <w:szCs w:val="24"/>
              </w:rPr>
              <w:t>мах, графиках</w:t>
            </w: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8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b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E6BDC" w:rsidRDefault="007F1393" w:rsidP="0043336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7395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Диагностическая р</w:t>
            </w:r>
            <w:r w:rsidRPr="0007395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</w:t>
            </w:r>
            <w:r w:rsidRPr="0007395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бота №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 – итоговая</w:t>
            </w: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9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Обобщение учебного материала. 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1393" w:rsidRPr="007D7AF4" w:rsidTr="007F1393">
        <w:tc>
          <w:tcPr>
            <w:tcW w:w="850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0</w:t>
            </w:r>
          </w:p>
        </w:tc>
        <w:tc>
          <w:tcPr>
            <w:tcW w:w="568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663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7AF4">
              <w:rPr>
                <w:rFonts w:ascii="Times New Roman" w:hAnsi="Times New Roman" w:cs="Times New Roman"/>
                <w:sz w:val="24"/>
                <w:szCs w:val="24"/>
              </w:rPr>
              <w:t xml:space="preserve">Обобщение учебного материала. </w:t>
            </w:r>
          </w:p>
        </w:tc>
        <w:tc>
          <w:tcPr>
            <w:tcW w:w="1276" w:type="dxa"/>
          </w:tcPr>
          <w:p w:rsidR="007F1393" w:rsidRDefault="007F1393" w:rsidP="007F1393">
            <w:pPr>
              <w:jc w:val="center"/>
            </w:pPr>
            <w:r w:rsidRPr="00FA2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F1393" w:rsidRPr="007D7AF4" w:rsidRDefault="007F1393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7F1393" w:rsidRPr="007D7AF4" w:rsidRDefault="007F1393" w:rsidP="007F1393">
      <w:pPr>
        <w:rPr>
          <w:rFonts w:ascii="Times New Roman" w:hAnsi="Times New Roman" w:cs="Times New Roman"/>
          <w:sz w:val="24"/>
          <w:szCs w:val="24"/>
        </w:rPr>
      </w:pPr>
    </w:p>
    <w:p w:rsidR="00BC12C7" w:rsidRPr="00BC12C7" w:rsidRDefault="00BC12C7" w:rsidP="00BC12C7">
      <w:pPr>
        <w:jc w:val="both"/>
        <w:rPr>
          <w:sz w:val="20"/>
        </w:rPr>
      </w:pPr>
      <w:r w:rsidRPr="00BC12C7">
        <w:rPr>
          <w:rFonts w:ascii="Times New Roman" w:hAnsi="Times New Roman"/>
          <w:i/>
          <w:sz w:val="28"/>
          <w:szCs w:val="28"/>
        </w:rPr>
        <w:t xml:space="preserve">Обозначенные в тематическом планировании  математические диктанты, терминологические диктанты размещены в </w:t>
      </w:r>
      <w:proofErr w:type="spellStart"/>
      <w:r w:rsidRPr="00BC12C7">
        <w:rPr>
          <w:rFonts w:ascii="Times New Roman" w:hAnsi="Times New Roman"/>
          <w:i/>
          <w:sz w:val="28"/>
          <w:szCs w:val="28"/>
        </w:rPr>
        <w:t>р</w:t>
      </w:r>
      <w:r w:rsidRPr="00BC12C7">
        <w:rPr>
          <w:rFonts w:ascii="Times New Roman" w:hAnsi="Times New Roman"/>
          <w:i/>
          <w:sz w:val="28"/>
          <w:szCs w:val="28"/>
        </w:rPr>
        <w:t>е</w:t>
      </w:r>
      <w:r w:rsidRPr="00BC12C7">
        <w:rPr>
          <w:rFonts w:ascii="Times New Roman" w:hAnsi="Times New Roman"/>
          <w:i/>
          <w:sz w:val="28"/>
          <w:szCs w:val="28"/>
        </w:rPr>
        <w:t>позитории</w:t>
      </w:r>
      <w:proofErr w:type="spellEnd"/>
      <w:r w:rsidRPr="00BC12C7">
        <w:rPr>
          <w:rFonts w:ascii="Times New Roman" w:hAnsi="Times New Roman"/>
          <w:i/>
          <w:sz w:val="28"/>
          <w:szCs w:val="28"/>
        </w:rPr>
        <w:t xml:space="preserve"> Р1.3.3.4.1, контрольные и самостоятельные работы </w:t>
      </w:r>
      <w:r w:rsidRPr="00BC12C7">
        <w:rPr>
          <w:rFonts w:ascii="Times New Roman" w:hAnsi="Times New Roman" w:cs="Times New Roman"/>
          <w:i/>
          <w:snapToGrid w:val="0"/>
          <w:sz w:val="28"/>
          <w:szCs w:val="28"/>
        </w:rPr>
        <w:t>Алгебра</w:t>
      </w:r>
      <w:proofErr w:type="gramStart"/>
      <w:r w:rsidRPr="00BC12C7">
        <w:rPr>
          <w:rFonts w:ascii="Times New Roman" w:hAnsi="Times New Roman" w:cs="Times New Roman"/>
          <w:i/>
          <w:snapToGrid w:val="0"/>
          <w:sz w:val="28"/>
          <w:szCs w:val="28"/>
        </w:rPr>
        <w:t xml:space="preserve"> .</w:t>
      </w:r>
      <w:proofErr w:type="gramEnd"/>
      <w:r w:rsidRPr="00BC12C7">
        <w:rPr>
          <w:rFonts w:ascii="Times New Roman" w:hAnsi="Times New Roman" w:cs="Times New Roman"/>
          <w:i/>
          <w:snapToGrid w:val="0"/>
          <w:sz w:val="28"/>
          <w:szCs w:val="28"/>
        </w:rPr>
        <w:t>Дидактические материалы. 9 класс/ М.К. Пот</w:t>
      </w:r>
      <w:r w:rsidRPr="00BC12C7">
        <w:rPr>
          <w:rFonts w:ascii="Times New Roman" w:hAnsi="Times New Roman" w:cs="Times New Roman"/>
          <w:i/>
          <w:snapToGrid w:val="0"/>
          <w:sz w:val="28"/>
          <w:szCs w:val="28"/>
        </w:rPr>
        <w:t>а</w:t>
      </w:r>
      <w:r w:rsidRPr="00BC12C7">
        <w:rPr>
          <w:rFonts w:ascii="Times New Roman" w:hAnsi="Times New Roman" w:cs="Times New Roman"/>
          <w:i/>
          <w:snapToGrid w:val="0"/>
          <w:sz w:val="28"/>
          <w:szCs w:val="28"/>
        </w:rPr>
        <w:t xml:space="preserve">пов, </w:t>
      </w:r>
      <w:proofErr w:type="spellStart"/>
      <w:r w:rsidRPr="00BC12C7">
        <w:rPr>
          <w:rFonts w:ascii="Times New Roman" w:hAnsi="Times New Roman" w:cs="Times New Roman"/>
          <w:i/>
          <w:snapToGrid w:val="0"/>
          <w:sz w:val="28"/>
          <w:szCs w:val="28"/>
        </w:rPr>
        <w:t>А.В.Шевкин</w:t>
      </w:r>
      <w:proofErr w:type="spellEnd"/>
      <w:r w:rsidRPr="00BC12C7">
        <w:rPr>
          <w:rFonts w:ascii="Times New Roman" w:hAnsi="Times New Roman" w:cs="Times New Roman"/>
          <w:i/>
          <w:snapToGrid w:val="0"/>
          <w:sz w:val="28"/>
          <w:szCs w:val="28"/>
        </w:rPr>
        <w:t xml:space="preserve"> – </w:t>
      </w:r>
      <w:proofErr w:type="spellStart"/>
      <w:r w:rsidRPr="00BC12C7">
        <w:rPr>
          <w:rFonts w:ascii="Times New Roman" w:hAnsi="Times New Roman" w:cs="Times New Roman"/>
          <w:i/>
          <w:snapToGrid w:val="0"/>
          <w:sz w:val="28"/>
          <w:szCs w:val="28"/>
        </w:rPr>
        <w:t>М.:Просвещение</w:t>
      </w:r>
      <w:proofErr w:type="spellEnd"/>
      <w:r w:rsidRPr="00BC12C7">
        <w:rPr>
          <w:rFonts w:ascii="Times New Roman" w:hAnsi="Times New Roman" w:cs="Times New Roman"/>
          <w:i/>
          <w:snapToGrid w:val="0"/>
          <w:sz w:val="28"/>
          <w:szCs w:val="28"/>
        </w:rPr>
        <w:t xml:space="preserve">, </w:t>
      </w:r>
      <w:r w:rsidRPr="00BC12C7">
        <w:rPr>
          <w:rFonts w:ascii="Times New Roman" w:hAnsi="Times New Roman" w:cs="Times New Roman"/>
          <w:i/>
          <w:sz w:val="28"/>
          <w:szCs w:val="28"/>
        </w:rPr>
        <w:t>Дидактические материалы по геометрии для 9 класса/ Б.Г. Зив, В.М</w:t>
      </w:r>
      <w:r>
        <w:rPr>
          <w:rFonts w:ascii="Times New Roman" w:hAnsi="Times New Roman" w:cs="Times New Roman"/>
          <w:i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Мейлер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 xml:space="preserve"> - М.: Пр</w:t>
      </w:r>
      <w:r>
        <w:rPr>
          <w:rFonts w:ascii="Times New Roman" w:hAnsi="Times New Roman" w:cs="Times New Roman"/>
          <w:i/>
          <w:sz w:val="28"/>
          <w:szCs w:val="28"/>
        </w:rPr>
        <w:t>о</w:t>
      </w:r>
      <w:r w:rsidR="00473E0B">
        <w:rPr>
          <w:rFonts w:ascii="Times New Roman" w:hAnsi="Times New Roman" w:cs="Times New Roman"/>
          <w:i/>
          <w:sz w:val="28"/>
          <w:szCs w:val="28"/>
        </w:rPr>
        <w:t>свещение</w:t>
      </w:r>
      <w:r w:rsidRPr="00BC12C7">
        <w:rPr>
          <w:sz w:val="20"/>
        </w:rPr>
        <w:t>.</w:t>
      </w:r>
    </w:p>
    <w:p w:rsidR="007F1393" w:rsidRPr="002E41C6" w:rsidRDefault="007F1393" w:rsidP="007F139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9 класс (175</w:t>
      </w:r>
      <w:r w:rsidRPr="002E41C6">
        <w:rPr>
          <w:rFonts w:ascii="Times New Roman" w:hAnsi="Times New Roman" w:cs="Times New Roman"/>
          <w:b/>
          <w:sz w:val="28"/>
          <w:szCs w:val="28"/>
        </w:rPr>
        <w:t xml:space="preserve"> часов)</w:t>
      </w:r>
    </w:p>
    <w:p w:rsidR="007F1393" w:rsidRPr="002E41C6" w:rsidRDefault="007F1393" w:rsidP="007F1393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7F1393" w:rsidRDefault="007F1393" w:rsidP="007F1393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E41C6">
        <w:rPr>
          <w:rFonts w:ascii="Times New Roman" w:hAnsi="Times New Roman" w:cs="Times New Roman"/>
          <w:b/>
          <w:sz w:val="28"/>
          <w:szCs w:val="28"/>
        </w:rPr>
        <w:t xml:space="preserve">Наименование учебника: </w:t>
      </w:r>
    </w:p>
    <w:p w:rsidR="007F1393" w:rsidRDefault="007F1393" w:rsidP="007F139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sz w:val="28"/>
          <w:szCs w:val="24"/>
        </w:rPr>
        <w:t xml:space="preserve">Алгебра </w:t>
      </w:r>
      <w:r w:rsidRPr="002E41C6">
        <w:rPr>
          <w:rFonts w:ascii="Times New Roman" w:hAnsi="Times New Roman" w:cs="Times New Roman"/>
          <w:b/>
          <w:sz w:val="28"/>
          <w:szCs w:val="28"/>
        </w:rPr>
        <w:t xml:space="preserve">Авторы: </w:t>
      </w:r>
      <w:r>
        <w:rPr>
          <w:rFonts w:ascii="Times New Roman" w:eastAsia="Times New Roman" w:hAnsi="Times New Roman" w:cs="Times New Roman"/>
          <w:sz w:val="28"/>
          <w:szCs w:val="24"/>
        </w:rPr>
        <w:t xml:space="preserve">Никольский С.М., Потапов М.К., Решетников Н.Н., </w:t>
      </w:r>
      <w:proofErr w:type="spellStart"/>
      <w:r>
        <w:rPr>
          <w:rFonts w:ascii="Times New Roman" w:eastAsia="Times New Roman" w:hAnsi="Times New Roman" w:cs="Times New Roman"/>
          <w:sz w:val="28"/>
          <w:szCs w:val="24"/>
        </w:rPr>
        <w:t>Шевкин</w:t>
      </w:r>
      <w:proofErr w:type="spellEnd"/>
      <w:r>
        <w:rPr>
          <w:rFonts w:ascii="Times New Roman" w:eastAsia="Times New Roman" w:hAnsi="Times New Roman" w:cs="Times New Roman"/>
          <w:sz w:val="28"/>
          <w:szCs w:val="24"/>
        </w:rPr>
        <w:t xml:space="preserve"> А.В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E41C6">
        <w:rPr>
          <w:rFonts w:ascii="Times New Roman" w:hAnsi="Times New Roman" w:cs="Times New Roman"/>
          <w:sz w:val="28"/>
          <w:szCs w:val="28"/>
        </w:rPr>
        <w:t xml:space="preserve">Издательство </w:t>
      </w:r>
      <w:r w:rsidRPr="002E41C6">
        <w:rPr>
          <w:rFonts w:ascii="Times New Roman" w:eastAsia="Times New Roman" w:hAnsi="Times New Roman" w:cs="Times New Roman"/>
          <w:sz w:val="28"/>
          <w:szCs w:val="24"/>
        </w:rPr>
        <w:t>«Просвещение»</w:t>
      </w:r>
    </w:p>
    <w:p w:rsidR="007F1393" w:rsidRPr="00125FC7" w:rsidRDefault="007F1393" w:rsidP="007F1393">
      <w:pPr>
        <w:shd w:val="clear" w:color="auto" w:fill="FFFFFF"/>
        <w:ind w:right="7"/>
        <w:jc w:val="both"/>
        <w:rPr>
          <w:rFonts w:ascii="Times New Roman" w:hAnsi="Times New Roman" w:cs="Times New Roman"/>
          <w:spacing w:val="3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4"/>
        </w:rPr>
        <w:t xml:space="preserve">Геометрия </w:t>
      </w:r>
      <w:r w:rsidRPr="00125FC7">
        <w:rPr>
          <w:rFonts w:ascii="Times New Roman" w:hAnsi="Times New Roman" w:cs="Times New Roman"/>
          <w:spacing w:val="8"/>
          <w:sz w:val="28"/>
          <w:szCs w:val="28"/>
        </w:rPr>
        <w:t xml:space="preserve"> 7-9 под редакцией Л. С. </w:t>
      </w:r>
      <w:proofErr w:type="spellStart"/>
      <w:r w:rsidRPr="00125FC7">
        <w:rPr>
          <w:rFonts w:ascii="Times New Roman" w:hAnsi="Times New Roman" w:cs="Times New Roman"/>
          <w:spacing w:val="8"/>
          <w:sz w:val="28"/>
          <w:szCs w:val="28"/>
        </w:rPr>
        <w:t>Атанасяна</w:t>
      </w:r>
      <w:proofErr w:type="spellEnd"/>
      <w:r w:rsidRPr="00125FC7">
        <w:rPr>
          <w:rFonts w:ascii="Times New Roman" w:hAnsi="Times New Roman" w:cs="Times New Roman"/>
          <w:spacing w:val="8"/>
          <w:sz w:val="28"/>
          <w:szCs w:val="28"/>
        </w:rPr>
        <w:t xml:space="preserve">, В. Ф. </w:t>
      </w:r>
      <w:proofErr w:type="spellStart"/>
      <w:r w:rsidRPr="00125FC7">
        <w:rPr>
          <w:rFonts w:ascii="Times New Roman" w:hAnsi="Times New Roman" w:cs="Times New Roman"/>
          <w:spacing w:val="-1"/>
          <w:sz w:val="28"/>
          <w:szCs w:val="28"/>
        </w:rPr>
        <w:t>Бутузова</w:t>
      </w:r>
      <w:proofErr w:type="spellEnd"/>
      <w:r w:rsidRPr="00125FC7">
        <w:rPr>
          <w:rFonts w:ascii="Times New Roman" w:hAnsi="Times New Roman" w:cs="Times New Roman"/>
          <w:spacing w:val="-1"/>
          <w:sz w:val="28"/>
          <w:szCs w:val="28"/>
        </w:rPr>
        <w:t>, С. Б. Ка</w:t>
      </w:r>
      <w:r>
        <w:rPr>
          <w:rFonts w:ascii="Times New Roman" w:hAnsi="Times New Roman" w:cs="Times New Roman"/>
          <w:spacing w:val="-1"/>
          <w:sz w:val="28"/>
          <w:szCs w:val="28"/>
        </w:rPr>
        <w:t>домцева    и др.  Издательство</w:t>
      </w:r>
      <w:r w:rsidRPr="00125FC7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-1"/>
          <w:sz w:val="28"/>
          <w:szCs w:val="28"/>
        </w:rPr>
        <w:t>«</w:t>
      </w:r>
      <w:r w:rsidRPr="00125FC7">
        <w:rPr>
          <w:rFonts w:ascii="Times New Roman" w:hAnsi="Times New Roman" w:cs="Times New Roman"/>
          <w:spacing w:val="-1"/>
          <w:sz w:val="28"/>
          <w:szCs w:val="28"/>
        </w:rPr>
        <w:t>Просве</w:t>
      </w:r>
      <w:r>
        <w:rPr>
          <w:rFonts w:ascii="Times New Roman" w:hAnsi="Times New Roman" w:cs="Times New Roman"/>
          <w:spacing w:val="-1"/>
          <w:sz w:val="28"/>
          <w:szCs w:val="28"/>
        </w:rPr>
        <w:t>щение»</w:t>
      </w:r>
    </w:p>
    <w:tbl>
      <w:tblPr>
        <w:tblStyle w:val="11"/>
        <w:tblW w:w="14850" w:type="dxa"/>
        <w:tblLayout w:type="fixed"/>
        <w:tblLook w:val="04A0" w:firstRow="1" w:lastRow="0" w:firstColumn="1" w:lastColumn="0" w:noHBand="0" w:noVBand="1"/>
      </w:tblPr>
      <w:tblGrid>
        <w:gridCol w:w="817"/>
        <w:gridCol w:w="1134"/>
        <w:gridCol w:w="5670"/>
        <w:gridCol w:w="992"/>
        <w:gridCol w:w="3686"/>
        <w:gridCol w:w="2551"/>
      </w:tblGrid>
      <w:tr w:rsidR="0012399E" w:rsidRPr="0012399E" w:rsidTr="0012399E">
        <w:trPr>
          <w:cantSplit/>
          <w:trHeight w:val="550"/>
        </w:trPr>
        <w:tc>
          <w:tcPr>
            <w:tcW w:w="817" w:type="dxa"/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</w:t>
            </w:r>
          </w:p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р</w:t>
            </w:r>
            <w:r w:rsidRPr="0012399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а</w:t>
            </w:r>
          </w:p>
        </w:tc>
        <w:tc>
          <w:tcPr>
            <w:tcW w:w="1134" w:type="dxa"/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е</w:t>
            </w:r>
            <w:r w:rsidRPr="0012399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д</w:t>
            </w:r>
            <w:r w:rsidRPr="0012399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мет</w:t>
            </w:r>
          </w:p>
        </w:tc>
        <w:tc>
          <w:tcPr>
            <w:tcW w:w="5670" w:type="dxa"/>
          </w:tcPr>
          <w:p w:rsidR="0012399E" w:rsidRPr="0012399E" w:rsidRDefault="0012399E" w:rsidP="00433369">
            <w:pPr>
              <w:keepNext/>
              <w:spacing w:before="240" w:after="60"/>
              <w:jc w:val="center"/>
              <w:outlineLvl w:val="0"/>
              <w:rPr>
                <w:rFonts w:ascii="Times New Roman" w:eastAsia="Calibri" w:hAnsi="Times New Roman" w:cs="Times New Roman"/>
                <w:b/>
                <w:bCs/>
                <w:kern w:val="32"/>
                <w:sz w:val="24"/>
                <w:szCs w:val="24"/>
              </w:rPr>
            </w:pPr>
            <w:r w:rsidRPr="0012399E">
              <w:rPr>
                <w:rFonts w:ascii="Times New Roman" w:eastAsia="Calibri" w:hAnsi="Times New Roman" w:cs="Times New Roman"/>
                <w:b/>
                <w:bCs/>
                <w:kern w:val="32"/>
                <w:sz w:val="24"/>
                <w:szCs w:val="24"/>
              </w:rPr>
              <w:t>Тема урока</w:t>
            </w:r>
          </w:p>
        </w:tc>
        <w:tc>
          <w:tcPr>
            <w:tcW w:w="992" w:type="dxa"/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/>
                <w:sz w:val="24"/>
                <w:szCs w:val="24"/>
              </w:rPr>
              <w:t>Кол-во часов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/>
                <w:sz w:val="24"/>
                <w:szCs w:val="24"/>
              </w:rPr>
              <w:t>Тема НРЭО</w:t>
            </w:r>
          </w:p>
        </w:tc>
        <w:tc>
          <w:tcPr>
            <w:tcW w:w="2551" w:type="dxa"/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  <w:r w:rsidRPr="0012399E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Формы текущего ко</w:t>
            </w:r>
            <w:r w:rsidRPr="0012399E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н</w:t>
            </w:r>
            <w:r w:rsidRPr="0012399E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троля</w:t>
            </w:r>
          </w:p>
        </w:tc>
      </w:tr>
      <w:tr w:rsidR="0012399E" w:rsidRPr="0012399E" w:rsidTr="0012399E">
        <w:trPr>
          <w:cantSplit/>
          <w:trHeight w:val="432"/>
        </w:trPr>
        <w:tc>
          <w:tcPr>
            <w:tcW w:w="817" w:type="dxa"/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</w:tcPr>
          <w:p w:rsidR="0012399E" w:rsidRPr="0012399E" w:rsidRDefault="0012399E" w:rsidP="00433369">
            <w:pPr>
              <w:keepNext/>
              <w:spacing w:before="240" w:after="60"/>
              <w:outlineLvl w:val="0"/>
              <w:rPr>
                <w:rFonts w:ascii="Times New Roman" w:eastAsia="Calibri" w:hAnsi="Times New Roman" w:cs="Times New Roman"/>
                <w:bCs/>
                <w:kern w:val="32"/>
                <w:sz w:val="24"/>
                <w:szCs w:val="24"/>
              </w:rPr>
            </w:pPr>
            <w:r w:rsidRPr="0012399E">
              <w:rPr>
                <w:rFonts w:ascii="Times New Roman" w:eastAsia="Calibri" w:hAnsi="Times New Roman" w:cs="Times New Roman"/>
                <w:bCs/>
                <w:kern w:val="32"/>
                <w:sz w:val="24"/>
                <w:szCs w:val="24"/>
              </w:rPr>
              <w:t>Повторение</w:t>
            </w:r>
          </w:p>
        </w:tc>
        <w:tc>
          <w:tcPr>
            <w:tcW w:w="992" w:type="dxa"/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754"/>
        </w:trPr>
        <w:tc>
          <w:tcPr>
            <w:tcW w:w="817" w:type="dxa"/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2</w:t>
            </w:r>
          </w:p>
        </w:tc>
        <w:tc>
          <w:tcPr>
            <w:tcW w:w="1134" w:type="dxa"/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  <w:tc>
          <w:tcPr>
            <w:tcW w:w="5670" w:type="dxa"/>
          </w:tcPr>
          <w:p w:rsidR="0012399E" w:rsidRPr="0012399E" w:rsidRDefault="0012399E" w:rsidP="00433369">
            <w:pPr>
              <w:keepNext/>
              <w:spacing w:before="240" w:after="60"/>
              <w:outlineLvl w:val="0"/>
              <w:rPr>
                <w:rFonts w:ascii="Times New Roman" w:eastAsia="Calibri" w:hAnsi="Times New Roman" w:cs="Times New Roman"/>
                <w:bCs/>
                <w:kern w:val="32"/>
                <w:sz w:val="24"/>
                <w:szCs w:val="24"/>
              </w:rPr>
            </w:pPr>
            <w:r w:rsidRPr="0012399E">
              <w:rPr>
                <w:rFonts w:ascii="Times New Roman" w:eastAsia="Calibri" w:hAnsi="Times New Roman" w:cs="Times New Roman"/>
                <w:bCs/>
                <w:kern w:val="32"/>
                <w:sz w:val="24"/>
                <w:szCs w:val="24"/>
              </w:rPr>
              <w:t>Понятие вектора</w:t>
            </w:r>
          </w:p>
        </w:tc>
        <w:tc>
          <w:tcPr>
            <w:tcW w:w="992" w:type="dxa"/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векторов дл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шения простейших задач, воз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кающих в реальной жизни в условиях своего региона, города, поселения</w:t>
            </w:r>
          </w:p>
        </w:tc>
        <w:tc>
          <w:tcPr>
            <w:tcW w:w="2551" w:type="dxa"/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365"/>
        </w:trPr>
        <w:tc>
          <w:tcPr>
            <w:tcW w:w="817" w:type="dxa"/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1134" w:type="dxa"/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5670" w:type="dxa"/>
          </w:tcPr>
          <w:p w:rsidR="0012399E" w:rsidRPr="0012399E" w:rsidRDefault="0012399E" w:rsidP="00433369">
            <w:pPr>
              <w:keepNext/>
              <w:spacing w:before="240" w:after="60"/>
              <w:outlineLvl w:val="0"/>
              <w:rPr>
                <w:rFonts w:ascii="Times New Roman" w:eastAsia="Calibri" w:hAnsi="Times New Roman" w:cs="Times New Roman"/>
                <w:bCs/>
                <w:kern w:val="32"/>
                <w:sz w:val="24"/>
                <w:szCs w:val="24"/>
              </w:rPr>
            </w:pPr>
            <w:r w:rsidRPr="0012399E">
              <w:rPr>
                <w:rFonts w:ascii="Times New Roman" w:eastAsia="Calibri" w:hAnsi="Times New Roman" w:cs="Times New Roman"/>
                <w:bCs/>
                <w:kern w:val="32"/>
                <w:sz w:val="24"/>
                <w:szCs w:val="24"/>
              </w:rPr>
              <w:t>Повторение</w:t>
            </w:r>
          </w:p>
        </w:tc>
        <w:tc>
          <w:tcPr>
            <w:tcW w:w="992" w:type="dxa"/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754"/>
        </w:trPr>
        <w:tc>
          <w:tcPr>
            <w:tcW w:w="817" w:type="dxa"/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1134" w:type="dxa"/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  <w:tc>
          <w:tcPr>
            <w:tcW w:w="5670" w:type="dxa"/>
          </w:tcPr>
          <w:p w:rsidR="0012399E" w:rsidRPr="0012399E" w:rsidRDefault="0012399E" w:rsidP="00433369">
            <w:pPr>
              <w:keepNext/>
              <w:spacing w:before="240" w:after="60"/>
              <w:outlineLvl w:val="0"/>
              <w:rPr>
                <w:rFonts w:ascii="Times New Roman" w:eastAsia="Calibri" w:hAnsi="Times New Roman" w:cs="Times New Roman"/>
                <w:bCs/>
                <w:kern w:val="32"/>
                <w:sz w:val="24"/>
                <w:szCs w:val="24"/>
              </w:rPr>
            </w:pPr>
            <w:r w:rsidRPr="0012399E">
              <w:rPr>
                <w:rFonts w:ascii="Times New Roman" w:eastAsia="Calibri" w:hAnsi="Times New Roman" w:cs="Times New Roman"/>
                <w:bCs/>
                <w:kern w:val="32"/>
                <w:sz w:val="24"/>
                <w:szCs w:val="24"/>
              </w:rPr>
              <w:t>Понятие вектора</w:t>
            </w:r>
          </w:p>
        </w:tc>
        <w:tc>
          <w:tcPr>
            <w:tcW w:w="992" w:type="dxa"/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векторов дл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шения простейших задач, воз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кающих в реальной жизни в условиях своего региона, города, поселения</w:t>
            </w:r>
          </w:p>
        </w:tc>
        <w:tc>
          <w:tcPr>
            <w:tcW w:w="2551" w:type="dxa"/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ота по теме «По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ие вектора»</w:t>
            </w:r>
          </w:p>
        </w:tc>
      </w:tr>
      <w:tr w:rsidR="0012399E" w:rsidRPr="0012399E" w:rsidTr="0012399E">
        <w:trPr>
          <w:cantSplit/>
          <w:trHeight w:val="511"/>
        </w:trPr>
        <w:tc>
          <w:tcPr>
            <w:tcW w:w="817" w:type="dxa"/>
            <w:tcBorders>
              <w:bottom w:val="single" w:sz="12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1134" w:type="dxa"/>
            <w:tcBorders>
              <w:bottom w:val="single" w:sz="12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bottom w:val="single" w:sz="12" w:space="0" w:color="auto"/>
            </w:tcBorders>
          </w:tcPr>
          <w:p w:rsidR="0012399E" w:rsidRPr="0012399E" w:rsidRDefault="0012399E" w:rsidP="00433369">
            <w:pPr>
              <w:keepNext/>
              <w:spacing w:before="240" w:after="60"/>
              <w:outlineLvl w:val="0"/>
              <w:rPr>
                <w:rFonts w:ascii="Times New Roman" w:eastAsia="Calibri" w:hAnsi="Times New Roman" w:cs="Times New Roman"/>
                <w:bCs/>
                <w:kern w:val="32"/>
                <w:sz w:val="24"/>
                <w:szCs w:val="24"/>
              </w:rPr>
            </w:pPr>
            <w:r w:rsidRPr="0012399E">
              <w:rPr>
                <w:rFonts w:ascii="Times New Roman" w:eastAsia="Calibri" w:hAnsi="Times New Roman" w:cs="Times New Roman"/>
                <w:bCs/>
                <w:kern w:val="32"/>
                <w:sz w:val="24"/>
                <w:szCs w:val="24"/>
              </w:rPr>
              <w:t>Повторение</w:t>
            </w:r>
          </w:p>
        </w:tc>
        <w:tc>
          <w:tcPr>
            <w:tcW w:w="992" w:type="dxa"/>
            <w:tcBorders>
              <w:bottom w:val="single" w:sz="12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bottom w:val="single" w:sz="12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bottom w:val="single" w:sz="12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Диагностическая р</w:t>
            </w:r>
            <w:r w:rsidRPr="0012399E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а</w:t>
            </w:r>
            <w:r w:rsidRPr="0012399E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бота</w:t>
            </w:r>
          </w:p>
        </w:tc>
      </w:tr>
      <w:tr w:rsidR="0012399E" w:rsidRPr="0012399E" w:rsidTr="0012399E">
        <w:trPr>
          <w:cantSplit/>
          <w:trHeight w:val="742"/>
        </w:trPr>
        <w:tc>
          <w:tcPr>
            <w:tcW w:w="817" w:type="dxa"/>
            <w:tcBorders>
              <w:top w:val="single" w:sz="12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1134" w:type="dxa"/>
            <w:tcBorders>
              <w:top w:val="single" w:sz="12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12" w:space="0" w:color="auto"/>
            </w:tcBorders>
            <w:vAlign w:val="center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еравенства первой степени с одним неизвестным</w:t>
            </w:r>
          </w:p>
        </w:tc>
        <w:tc>
          <w:tcPr>
            <w:tcW w:w="992" w:type="dxa"/>
            <w:tcBorders>
              <w:top w:val="single" w:sz="12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top w:val="single" w:sz="12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уравнений и 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авен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 с дв</w:t>
            </w:r>
            <w:proofErr w:type="gram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мя переменными для решения простейших задач, связанных с особенностями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иона, родного города</w:t>
            </w:r>
          </w:p>
        </w:tc>
        <w:tc>
          <w:tcPr>
            <w:tcW w:w="2551" w:type="dxa"/>
            <w:tcBorders>
              <w:top w:val="single" w:sz="12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742"/>
        </w:trPr>
        <w:tc>
          <w:tcPr>
            <w:tcW w:w="817" w:type="dxa"/>
            <w:tcBorders>
              <w:top w:val="single" w:sz="12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1134" w:type="dxa"/>
            <w:tcBorders>
              <w:top w:val="single" w:sz="12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12" w:space="0" w:color="auto"/>
            </w:tcBorders>
            <w:vAlign w:val="center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векторов</w:t>
            </w:r>
          </w:p>
        </w:tc>
        <w:tc>
          <w:tcPr>
            <w:tcW w:w="992" w:type="dxa"/>
            <w:tcBorders>
              <w:top w:val="single" w:sz="12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top w:val="single" w:sz="12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Действия с векторами при реш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ии задач, возникающих в реал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ой жизни в условиях своего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иона, города, поселения</w:t>
            </w:r>
          </w:p>
        </w:tc>
        <w:tc>
          <w:tcPr>
            <w:tcW w:w="2551" w:type="dxa"/>
            <w:tcBorders>
              <w:top w:val="single" w:sz="12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742"/>
        </w:trPr>
        <w:tc>
          <w:tcPr>
            <w:tcW w:w="817" w:type="dxa"/>
            <w:tcBorders>
              <w:top w:val="single" w:sz="12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8</w:t>
            </w:r>
          </w:p>
        </w:tc>
        <w:tc>
          <w:tcPr>
            <w:tcW w:w="1134" w:type="dxa"/>
            <w:tcBorders>
              <w:top w:val="single" w:sz="12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12" w:space="0" w:color="auto"/>
            </w:tcBorders>
            <w:vAlign w:val="center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еравенства первой степени с одним неизвестным</w:t>
            </w:r>
          </w:p>
        </w:tc>
        <w:tc>
          <w:tcPr>
            <w:tcW w:w="992" w:type="dxa"/>
            <w:tcBorders>
              <w:top w:val="single" w:sz="12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top w:val="single" w:sz="12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уравнений и 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авен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 с дв</w:t>
            </w:r>
            <w:proofErr w:type="gram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мя переменными для решения простейших задач, связанных с особенностями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иона, родного города</w:t>
            </w:r>
          </w:p>
        </w:tc>
        <w:tc>
          <w:tcPr>
            <w:tcW w:w="2551" w:type="dxa"/>
            <w:tcBorders>
              <w:top w:val="single" w:sz="12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742"/>
        </w:trPr>
        <w:tc>
          <w:tcPr>
            <w:tcW w:w="817" w:type="dxa"/>
            <w:tcBorders>
              <w:top w:val="single" w:sz="12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9</w:t>
            </w:r>
          </w:p>
        </w:tc>
        <w:tc>
          <w:tcPr>
            <w:tcW w:w="1134" w:type="dxa"/>
            <w:tcBorders>
              <w:top w:val="single" w:sz="12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12" w:space="0" w:color="auto"/>
            </w:tcBorders>
            <w:vAlign w:val="center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векторов</w:t>
            </w:r>
          </w:p>
        </w:tc>
        <w:tc>
          <w:tcPr>
            <w:tcW w:w="992" w:type="dxa"/>
            <w:tcBorders>
              <w:top w:val="single" w:sz="12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top w:val="single" w:sz="12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Действия с векторами при реш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ии задач, возникающих в реал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ой жизни в условиях своего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иона, города, поселения</w:t>
            </w:r>
          </w:p>
        </w:tc>
        <w:tc>
          <w:tcPr>
            <w:tcW w:w="2551" w:type="dxa"/>
            <w:tcBorders>
              <w:top w:val="single" w:sz="12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ота по теме «Сумма двух векторов»</w:t>
            </w:r>
          </w:p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1134"/>
        </w:trPr>
        <w:tc>
          <w:tcPr>
            <w:tcW w:w="817" w:type="dxa"/>
            <w:tcBorders>
              <w:bottom w:val="single" w:sz="12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10</w:t>
            </w:r>
          </w:p>
        </w:tc>
        <w:tc>
          <w:tcPr>
            <w:tcW w:w="1134" w:type="dxa"/>
            <w:tcBorders>
              <w:bottom w:val="single" w:sz="12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bottom w:val="single" w:sz="12" w:space="0" w:color="auto"/>
            </w:tcBorders>
            <w:vAlign w:val="center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именение графиков к решению неравенств п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вой степени с одним неизвестным</w:t>
            </w:r>
          </w:p>
        </w:tc>
        <w:tc>
          <w:tcPr>
            <w:tcW w:w="992" w:type="dxa"/>
            <w:tcBorders>
              <w:bottom w:val="single" w:sz="12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 w:val="restart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уравнений и 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авен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 с дв</w:t>
            </w:r>
            <w:proofErr w:type="gram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умя переменными для решения простейших задач, связанных с особенностями </w:t>
            </w:r>
          </w:p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егиона, родного города</w:t>
            </w:r>
          </w:p>
        </w:tc>
        <w:tc>
          <w:tcPr>
            <w:tcW w:w="2551" w:type="dxa"/>
            <w:tcBorders>
              <w:bottom w:val="single" w:sz="12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1134"/>
        </w:trPr>
        <w:tc>
          <w:tcPr>
            <w:tcW w:w="817" w:type="dxa"/>
            <w:tcBorders>
              <w:top w:val="single" w:sz="12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1</w:t>
            </w:r>
          </w:p>
        </w:tc>
        <w:tc>
          <w:tcPr>
            <w:tcW w:w="1134" w:type="dxa"/>
            <w:tcBorders>
              <w:top w:val="single" w:sz="12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12" w:space="0" w:color="auto"/>
            </w:tcBorders>
            <w:vAlign w:val="center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именение графиков к решению неравенств п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вой степени с одним неизвестным</w:t>
            </w:r>
          </w:p>
        </w:tc>
        <w:tc>
          <w:tcPr>
            <w:tcW w:w="992" w:type="dxa"/>
            <w:tcBorders>
              <w:top w:val="single" w:sz="12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/>
            <w:tcBorders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12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956"/>
        </w:trPr>
        <w:tc>
          <w:tcPr>
            <w:tcW w:w="817" w:type="dxa"/>
            <w:tcBorders>
              <w:top w:val="single" w:sz="12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2</w:t>
            </w:r>
          </w:p>
        </w:tc>
        <w:tc>
          <w:tcPr>
            <w:tcW w:w="1134" w:type="dxa"/>
            <w:tcBorders>
              <w:top w:val="single" w:sz="12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12" w:space="0" w:color="auto"/>
            </w:tcBorders>
            <w:vAlign w:val="center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векторов</w:t>
            </w:r>
          </w:p>
        </w:tc>
        <w:tc>
          <w:tcPr>
            <w:tcW w:w="992" w:type="dxa"/>
            <w:tcBorders>
              <w:top w:val="single" w:sz="12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Действия с векторами при реш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ии задач, возникающих в реал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ой жизни в условиях своего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иона, города, поселения</w:t>
            </w:r>
          </w:p>
        </w:tc>
        <w:tc>
          <w:tcPr>
            <w:tcW w:w="2551" w:type="dxa"/>
            <w:tcBorders>
              <w:top w:val="single" w:sz="12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ота по теме «Выч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ание векторов»</w:t>
            </w:r>
          </w:p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732"/>
        </w:trPr>
        <w:tc>
          <w:tcPr>
            <w:tcW w:w="817" w:type="dxa"/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3</w:t>
            </w:r>
          </w:p>
        </w:tc>
        <w:tc>
          <w:tcPr>
            <w:tcW w:w="1134" w:type="dxa"/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vAlign w:val="center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Линейные неравенства с одним неизвестным</w:t>
            </w:r>
          </w:p>
        </w:tc>
        <w:tc>
          <w:tcPr>
            <w:tcW w:w="992" w:type="dxa"/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уравнений и 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авен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 с дв</w:t>
            </w:r>
            <w:proofErr w:type="gram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умя переменными для решения простейших задач, связанных с особенностями </w:t>
            </w:r>
          </w:p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егиона, родного города</w:t>
            </w:r>
          </w:p>
        </w:tc>
        <w:tc>
          <w:tcPr>
            <w:tcW w:w="2551" w:type="dxa"/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732"/>
        </w:trPr>
        <w:tc>
          <w:tcPr>
            <w:tcW w:w="817" w:type="dxa"/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4</w:t>
            </w:r>
          </w:p>
        </w:tc>
        <w:tc>
          <w:tcPr>
            <w:tcW w:w="1134" w:type="dxa"/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, Г</w:t>
            </w:r>
          </w:p>
        </w:tc>
        <w:tc>
          <w:tcPr>
            <w:tcW w:w="5670" w:type="dxa"/>
            <w:vAlign w:val="center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векторов</w:t>
            </w:r>
          </w:p>
        </w:tc>
        <w:tc>
          <w:tcPr>
            <w:tcW w:w="992" w:type="dxa"/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Действия с векторами при реш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ии задач, возникающих в реал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ой жизни в условиях своего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иона, города, поселения</w:t>
            </w:r>
          </w:p>
        </w:tc>
        <w:tc>
          <w:tcPr>
            <w:tcW w:w="2551" w:type="dxa"/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  <w:r w:rsidRPr="0012399E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Диагностическая р</w:t>
            </w:r>
            <w:r w:rsidRPr="0012399E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а</w:t>
            </w:r>
            <w:r w:rsidRPr="0012399E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бота №1 – входная</w:t>
            </w:r>
          </w:p>
        </w:tc>
      </w:tr>
      <w:tr w:rsidR="0012399E" w:rsidRPr="0012399E" w:rsidTr="0012399E">
        <w:trPr>
          <w:cantSplit/>
          <w:trHeight w:val="732"/>
        </w:trPr>
        <w:tc>
          <w:tcPr>
            <w:tcW w:w="817" w:type="dxa"/>
            <w:tcBorders>
              <w:bottom w:val="single" w:sz="12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5</w:t>
            </w:r>
          </w:p>
        </w:tc>
        <w:tc>
          <w:tcPr>
            <w:tcW w:w="1134" w:type="dxa"/>
            <w:tcBorders>
              <w:bottom w:val="single" w:sz="12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bottom w:val="single" w:sz="12" w:space="0" w:color="auto"/>
            </w:tcBorders>
            <w:vAlign w:val="center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Линейные неравенства с одним неизвестным</w:t>
            </w:r>
          </w:p>
        </w:tc>
        <w:tc>
          <w:tcPr>
            <w:tcW w:w="992" w:type="dxa"/>
            <w:tcBorders>
              <w:bottom w:val="single" w:sz="12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 w:val="restart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уравнений и 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авен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 с дв</w:t>
            </w:r>
            <w:proofErr w:type="gram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умя переменными для решения простейших задач, связанных с особенностями </w:t>
            </w:r>
          </w:p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егиона, родного города</w:t>
            </w:r>
          </w:p>
        </w:tc>
        <w:tc>
          <w:tcPr>
            <w:tcW w:w="2551" w:type="dxa"/>
            <w:tcBorders>
              <w:bottom w:val="single" w:sz="12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  <w:r w:rsidRPr="0012399E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Самостоятельная р</w:t>
            </w:r>
            <w:r w:rsidRPr="0012399E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а</w:t>
            </w:r>
            <w:r w:rsidRPr="0012399E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бота №1, 2*,3*</w:t>
            </w: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12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6</w: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12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истемы линейных неравенств с одним неизвес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ым</w:t>
            </w:r>
          </w:p>
        </w:tc>
        <w:tc>
          <w:tcPr>
            <w:tcW w:w="992" w:type="dxa"/>
            <w:tcBorders>
              <w:top w:val="single" w:sz="12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/>
            <w:tcBorders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12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7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множение вектора на число. Применение вектора к решению задач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векторов дл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шения задач, возникающих в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льной жизни в условиях своего региона, города, поселения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18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истемы линейных неравенств с одним неизвес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ым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уравнений и 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авен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 с дв</w:t>
            </w:r>
            <w:proofErr w:type="gram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умя переменными для решения простейших задач, связанных с особенностями </w:t>
            </w:r>
          </w:p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егиона, родного города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1190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9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множение вектора на число. Применение вектора к решению задач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векторов дл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шения задач, возникающих в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льной жизни в условиях своего региона, города, поселения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ота по теме «Ум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жение вектора на чи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ло и его свойства»</w:t>
            </w:r>
          </w:p>
          <w:p w:rsidR="0012399E" w:rsidRPr="0012399E" w:rsidRDefault="0012399E" w:rsidP="00433369">
            <w:pP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20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онятие неравенства второй степени с одним неи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вестным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 w:val="restart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именение  неравен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 дл</w:t>
            </w:r>
            <w:proofErr w:type="gram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шения определенного типа задач, связанных с особенностями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иона, родного города, интерп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ировать результат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  <w:r w:rsidRPr="0012399E">
              <w:rPr>
                <w:sz w:val="24"/>
                <w:szCs w:val="24"/>
              </w:rPr>
              <w:t>Самостоятельная р</w:t>
            </w:r>
            <w:r w:rsidRPr="0012399E">
              <w:rPr>
                <w:sz w:val="24"/>
                <w:szCs w:val="24"/>
              </w:rPr>
              <w:t>а</w:t>
            </w:r>
            <w:r w:rsidRPr="0012399E">
              <w:rPr>
                <w:sz w:val="24"/>
                <w:szCs w:val="24"/>
              </w:rPr>
              <w:t>бота №4,5*</w:t>
            </w: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12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21</w: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12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еравенства второй степени с положительным ди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криминантом</w:t>
            </w:r>
          </w:p>
        </w:tc>
        <w:tc>
          <w:tcPr>
            <w:tcW w:w="992" w:type="dxa"/>
            <w:tcBorders>
              <w:top w:val="single" w:sz="12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/>
            <w:tcBorders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12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22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множение вектора на число. Применение вектора к решению задач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векторов дл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шения задач, возникающих в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льной жизни в условиях своего региона, города, поселения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ота по теме «Вект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ы»</w:t>
            </w:r>
          </w:p>
          <w:p w:rsidR="0012399E" w:rsidRPr="0012399E" w:rsidRDefault="0012399E" w:rsidP="00433369">
            <w:pP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23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еравенства второй степени с положительным ди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криминантом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именение  неравен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 дл</w:t>
            </w:r>
            <w:proofErr w:type="gram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шения определенного типа задач, связанных с особенностями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иона, родного города, интерп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ировать результат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24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множение вектора на число. Применение вектора к решению задач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векторов дл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шения задач, возникающих в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льной жизни в условиях своего региона, города, поселения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25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еравенства второй степени с дискриминантом, равным нулю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 w:val="restart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именение  неравен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 дл</w:t>
            </w:r>
            <w:proofErr w:type="gram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шения определенного типа задач, связанных с особенностями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иона, родного города, интерп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ировать результат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26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еравенства второй степени с дискриминантом, равным нулю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27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Координаты вектора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координат вект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а для решения задач, возник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ющих в реальной жизни в усл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виях своего региона, города, п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еления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28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еравенства второй степени с отрицательным ди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криминантом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именение  неравен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 дл</w:t>
            </w:r>
            <w:proofErr w:type="gram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шения определенного типа задач, связанных с особенностями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иона, родного города, интерп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ировать результат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29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Координаты вектора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координат вект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а для решения задач, возник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ющих в реальной жизни в усл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виях своего региона, города, п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еления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ота по теме «Прим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ение векторов при решении задач»</w:t>
            </w:r>
          </w:p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30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еравенства второй степени с отрицательным ди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криминантом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 w:val="restart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именение  неравен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 дл</w:t>
            </w:r>
            <w:proofErr w:type="gram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шения определенного типа задач, связанных с особенностями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иона, родного города, интерп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ировать результат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  <w:r w:rsidRPr="0012399E">
              <w:rPr>
                <w:sz w:val="24"/>
                <w:szCs w:val="24"/>
              </w:rPr>
              <w:t>Самостоятельная р</w:t>
            </w:r>
            <w:r w:rsidRPr="0012399E">
              <w:rPr>
                <w:sz w:val="24"/>
                <w:szCs w:val="24"/>
              </w:rPr>
              <w:t>а</w:t>
            </w:r>
            <w:r w:rsidRPr="0012399E">
              <w:rPr>
                <w:sz w:val="24"/>
                <w:szCs w:val="24"/>
              </w:rPr>
              <w:t>бота № 6-7*</w:t>
            </w: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31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еравенства, сводящиеся к неравенствам второй степени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32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остейшие задачи в координатах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Координатный метод как эфф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ивный метод решения геом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ических задач, возникающих в реальной жизни в условиях св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о региона, города, поселения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33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еравенства, сводящиеся к неравенствам второй степени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именение  неравен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 дл</w:t>
            </w:r>
            <w:proofErr w:type="gram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шения определенного типа задач, связанных с особенностями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иона, родного города, интерп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ировать результат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34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Координатный метод как эфф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ивный метод решения геом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ических задач, возникающих в реальной жизни в условиях св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о региона, города, поселения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ота по теме «Вычи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ление элементов ф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уры, если заданы к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рдинаты ее точек»</w:t>
            </w:r>
          </w:p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35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еравенства, сводящиеся к неравенствам второй степени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именение  неравен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 дл</w:t>
            </w:r>
            <w:proofErr w:type="gram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шения определенного типа задач, связанных с особенностями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иона, родного города, интерп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ировать результат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36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1 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«Неравенства»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  <w:r w:rsidRPr="0012399E">
              <w:rPr>
                <w:sz w:val="24"/>
                <w:szCs w:val="24"/>
              </w:rPr>
              <w:t>Контрольная работа №1</w:t>
            </w: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37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остейшие задачи в координатах</w:t>
            </w:r>
            <w:r w:rsidRPr="0012399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Координатный метод как эфф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ивный метод решения геом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ических задач, возникающих в реальной жизни в условиях св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о региона, города, поселения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38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Метод интервалов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уравнений и 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авен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 с дв</w:t>
            </w:r>
            <w:proofErr w:type="gram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мя переменными для решения простейших задач, связанных с особенностями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иона, родного города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39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равнения окружности и прямой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уравнения п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мой и окружности для решения простейших задач, возникающих в реальной жизни в условиях своего региона, города, посел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ия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399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40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Метод интервалов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 w:val="restart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уравнений и 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авен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 с дв</w:t>
            </w:r>
            <w:proofErr w:type="gram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мя переменными для решения простейших задач, связанных с особенностями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иона, родного города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365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41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Метод интервалов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879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42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равнения окружности и прямой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уравнения п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мой и окружности для решения простейших задач, возникающих в реальной жизни в условиях своего региона, города, посел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ия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ота по теме «Ур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ение прямой»</w:t>
            </w:r>
          </w:p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43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ешение рациональных неравенств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уравнений и 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авен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 с дв</w:t>
            </w:r>
            <w:proofErr w:type="gram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мя переменными для решения простейших задач, связанных с особенностями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иона, родного города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44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равнения окружности и прямой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уравнения п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мой и окружности для решения простейших задач, возникающих в реальной жизни в условиях своего региона, города, посел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ия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45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ешение рациональных неравенств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 w:val="restart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уравнений и 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авен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 с дв</w:t>
            </w:r>
            <w:proofErr w:type="gram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мя переменными для решения простейших задач, связанных с особенностями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иона, родного города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  <w:r w:rsidRPr="0012399E">
              <w:rPr>
                <w:sz w:val="24"/>
                <w:szCs w:val="24"/>
              </w:rPr>
              <w:t>Самостоятельная р</w:t>
            </w:r>
            <w:r w:rsidRPr="0012399E">
              <w:rPr>
                <w:sz w:val="24"/>
                <w:szCs w:val="24"/>
              </w:rPr>
              <w:t>а</w:t>
            </w:r>
            <w:r w:rsidRPr="0012399E">
              <w:rPr>
                <w:sz w:val="24"/>
                <w:szCs w:val="24"/>
              </w:rPr>
              <w:t>бота №8,9*</w:t>
            </w: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46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ешение рациональных неравенств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47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равнения окружности и прямой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уравнения п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мой и окружности для решения простейших задач, возникающих в реальной жизни в условиях своего региона, города, посел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ия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ота по теме «Ур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ение окружности»</w:t>
            </w:r>
          </w:p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48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истемы рациональных неравенств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уравнений и 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авен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 с дв</w:t>
            </w:r>
            <w:proofErr w:type="gram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мя переменными для решения простейших задач, связанных с особенностями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иона, родного города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49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равнения окружности и прямой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уравнения п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мой и окружности для решения простейших задач, возникающих в реальной жизни в условиях своего региона, города, посел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ия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50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истемы рациональных неравенств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 w:val="restart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уравнений и 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авен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 с дв</w:t>
            </w:r>
            <w:proofErr w:type="gram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мя переменными для решения простейших задач, связанных с особенностями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иона, родного города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  <w:r w:rsidRPr="0012399E">
              <w:rPr>
                <w:sz w:val="24"/>
                <w:szCs w:val="24"/>
              </w:rPr>
              <w:t>Самостоятельная р</w:t>
            </w:r>
            <w:r w:rsidRPr="0012399E">
              <w:rPr>
                <w:sz w:val="24"/>
                <w:szCs w:val="24"/>
              </w:rPr>
              <w:t>а</w:t>
            </w:r>
            <w:r w:rsidRPr="0012399E">
              <w:rPr>
                <w:sz w:val="24"/>
                <w:szCs w:val="24"/>
              </w:rPr>
              <w:t>бота №10</w:t>
            </w: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51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истемы рациональных неравенств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52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 1</w:t>
            </w:r>
            <w:r w:rsidRPr="0012399E">
              <w:rPr>
                <w:rFonts w:ascii="Times New Roman" w:hAnsi="Times New Roman" w:cs="Times New Roman"/>
                <w:i/>
                <w:sz w:val="24"/>
                <w:szCs w:val="24"/>
              </w:rPr>
              <w:t>по теме «Метод коорд</w:t>
            </w:r>
            <w:r w:rsidRPr="0012399E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12399E">
              <w:rPr>
                <w:rFonts w:ascii="Times New Roman" w:hAnsi="Times New Roman" w:cs="Times New Roman"/>
                <w:i/>
                <w:sz w:val="24"/>
                <w:szCs w:val="24"/>
              </w:rPr>
              <w:t>нат»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уравнения п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мой и окружности для решения простейших задач, возникающих в реальной жизни в условиях своего региона, города, посел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ия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 1</w:t>
            </w: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53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естрогие рациональные неравенства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уравнений и 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авен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 с дв</w:t>
            </w:r>
            <w:proofErr w:type="gram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мя переменными для решения простейших задач, связанных с особенностями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иона, родного города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54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инус, косинус, тангенс, котангенс угла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азовые тригонометрические  соотношения при решении нек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орых задач, возникающих в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льной жизни в условиях своего региона, города, поселения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55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естрогие рациональные неравенства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 w:val="restart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уравнений и 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авен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 с дв</w:t>
            </w:r>
            <w:proofErr w:type="gram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мя переменными для решения простейших задач, связанных с особенностями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иона, родного города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  <w:r w:rsidRPr="0012399E">
              <w:rPr>
                <w:sz w:val="24"/>
                <w:szCs w:val="24"/>
              </w:rPr>
              <w:t>Самостоятельная р</w:t>
            </w:r>
            <w:r w:rsidRPr="0012399E">
              <w:rPr>
                <w:sz w:val="24"/>
                <w:szCs w:val="24"/>
              </w:rPr>
              <w:t>а</w:t>
            </w:r>
            <w:r w:rsidRPr="0012399E">
              <w:rPr>
                <w:sz w:val="24"/>
                <w:szCs w:val="24"/>
              </w:rPr>
              <w:t>бота №11,12*,13*</w:t>
            </w: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56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естрогие рациональные неравенства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57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инус, косинус, тангенс, котангенс угла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азовые тригонометрические  соотношения при решении нек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орых задач, возникающих в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льной жизни в условиях своего региона, города, поселения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ота по теме «Синус, косинус, тангенс, к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ангенс угла»</w:t>
            </w: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58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2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 «Рациональные нерав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а»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2</w:t>
            </w: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59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инус, косинус, тангенс, котангенс угла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азовые тригонометрические  соотношения при решении нек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орых задач, возникающих в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льной жизни в условиях своего региона, города, поселения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60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войства функции  у = х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n</w:t>
            </w:r>
            <w:proofErr w:type="gramEnd"/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 w:val="restart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оставление и решение лин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ых и квадратных уравнений, уравнений, к ним сводящихся, систем линейных уравнений, 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авен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 пр</w:t>
            </w:r>
            <w:proofErr w:type="gram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 решении задач д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их учебных предметов, практ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ческих задач, отражающих ос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енности региона, города или поселения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61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войства функции  у = х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n</w:t>
            </w:r>
            <w:proofErr w:type="gramEnd"/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ота №14, 15*,16*</w:t>
            </w: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62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оотношения между сторонами и углами треугол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ика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соотношения между сторонами и углами т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гольника для решения прост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ших задач, возникающих в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льной жизни в условиях своего региона, города, поселения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63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рафик функции  у = х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n</w:t>
            </w:r>
            <w:proofErr w:type="gramEnd"/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оставление и решение лин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ых и квадратных уравнений, уравнений, к ним сводящихся, систем линейных уравнений, 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авен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 пр</w:t>
            </w:r>
            <w:proofErr w:type="gram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 решении задач д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их учебных предметов, практ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ческих задач, отражающих ос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енности региона, города или поселения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64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оотношения между сторонами и углами треугол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ика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соотношения между сторонами и углами т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гольника для решения прост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ших задач, возникающих в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льной жизни в условиях своего региона, города, поселения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ота по теме «Теорема о площади треугол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ика»</w:t>
            </w:r>
          </w:p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65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рафик функции  у = х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n</w:t>
            </w:r>
            <w:proofErr w:type="gramEnd"/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 w:val="restart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оставление и решение лин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ых и квадратных уравнений, уравнений, к ним сводящихся, систем линейных уравнений, 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авен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 пр</w:t>
            </w:r>
            <w:proofErr w:type="gram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 решении задач д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их учебных предметов, практ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ческих задач, отражающих ос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енности региона, города или поселения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66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Понятие корня степени </w:t>
            </w:r>
            <w:r w:rsidRPr="0012399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67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оотношения между сторонами и углами треугол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ика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соотношения между сторонами и углами т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гольника для решения прост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ших задач, возникающих в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льной жизни в условиях своего региона, города, поселения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68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Понятие корня степени </w:t>
            </w:r>
            <w:r w:rsidRPr="0012399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оставление и решение лин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ых и квадратных уравнений, уравнений, к ним сводящихся, систем линейных уравнений, 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авен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 пр</w:t>
            </w:r>
            <w:proofErr w:type="gram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 решении задач д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их учебных предметов, практ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ческих задач, отражающих ос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енности региона, города или поселения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69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оотношения между сторонами и углами треугол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ика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соотношения между сторонами и углами т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гольника для решения прост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ших задач, возникающих в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льной жизни в условиях своего региона, города, поселения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ота по теме «Тео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мы косинусов и си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ов»</w:t>
            </w: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70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Корни четной и нечетной степеней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 w:val="restart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оставление и решение лин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ых и квадратных уравнений, уравнений, к ним сводящихся, систем линейных уравнений, 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авен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 пр</w:t>
            </w:r>
            <w:proofErr w:type="gram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 решении задач д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их учебных предметов, практ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ческих задач, отражающих ос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енности региона, города или поселения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71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Корни четной и нечетной степеней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72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оотношения между сторонами и углами треугол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ика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соотношения между сторонами и углами т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гольника для решения прост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ших задач, возникающих в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льной жизни в условиях своего региона, города, поселения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73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рифметический корень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оставление и решение лин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ых и квадратных уравнений, уравнений, к ним сводящихся, систем линейных уравнений, 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авен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 пр</w:t>
            </w:r>
            <w:proofErr w:type="gram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 решении задач д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их учебных предметов, практ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ческих задач, отражающих ос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енности региона, города или поселения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74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калярное произведение векторов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калярное произведение вект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ов для решения некоторых  з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дач, возникающих в реальной жизни в условиях своего реги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а, города, поселения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75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рифметический корень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 w:val="restart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оставление и решение лин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ых и квадратных уравнений, уравнений, к ним сводящихся, систем линейных уравнений, 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авен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 пр</w:t>
            </w:r>
            <w:proofErr w:type="gram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 решении задач д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их учебных предметов, практ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ческих задач, отражающих ос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енности региона, города или поселения</w:t>
            </w: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76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корней степени </w:t>
            </w:r>
            <w:r w:rsidRPr="0012399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77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калярное произведение векторов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калярное произведение вект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ов для решения некоторых  з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дач, возникающих в реальной жизни в условиях своего реги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а, города, поселения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78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корней степени </w:t>
            </w:r>
            <w:r w:rsidRPr="0012399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оставление и решение лин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ых и квадратных уравнений, уравнений, к ним сводящихся, систем линейных уравнений, 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авен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 пр</w:t>
            </w:r>
            <w:proofErr w:type="gram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 решении задач д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их учебных предметов, практ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ческих задач, отражающих ос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енности региона, города или поселения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79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калярное произведение векторов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калярное произведение вект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ов для решения некоторых  з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дач, возникающих в реальной жизни в условиях своего реги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а, города, поселения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80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Корень степени </w:t>
            </w:r>
            <w:r w:rsidRPr="0012399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 из натурального числа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 w:val="restart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оставление и решение лин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ых и квадратных уравнений, уравнений, к ним сводящихся, систем линейных уравнений, 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авен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 пр</w:t>
            </w:r>
            <w:proofErr w:type="gram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 решении задач д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их учебных предметов, практ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ческих задач, отражающих ос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енности региона, города или поселения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81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Корень степени </w:t>
            </w:r>
            <w:r w:rsidRPr="0012399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 из натурального числа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82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калярное произведение векторов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калярное произведение вект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ов для решения некоторых  з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дач, возникающих в реальной жизни в условиях своего реги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а, города, поселения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83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Функция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у=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deg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х</m:t>
                  </m:r>
                </m:e>
              </m:rad>
            </m:oMath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   (х ≥ 0)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оставление и решение лин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ых и квадратных уравнений, уравнений, к ним сводящихся, систем линейных уравнений, 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авен</w:t>
            </w:r>
            <w:proofErr w:type="gramStart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 пр</w:t>
            </w:r>
            <w:proofErr w:type="gram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 решении задач д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их учебных предметов, практ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ческих задач, отражающих ос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енности региона, города или поселения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84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 2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 по теме  «Скалярное п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зведение векторов»</w:t>
            </w:r>
          </w:p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калярное произведение вект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ов для решения некоторых  з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дач, возникающих в реальной жизни в условиях своего реги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а, города, поселения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  <w:r w:rsidRPr="0012399E">
              <w:rPr>
                <w:sz w:val="24"/>
                <w:szCs w:val="24"/>
              </w:rPr>
              <w:t>Контрольная работа №2</w:t>
            </w: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85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3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 «Корень степени </w:t>
            </w:r>
            <w:r w:rsidRPr="0012399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  <w:r w:rsidRPr="0012399E">
              <w:rPr>
                <w:sz w:val="24"/>
                <w:szCs w:val="24"/>
              </w:rPr>
              <w:t>Контрольная работа №3</w:t>
            </w: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86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онятие числовой последовательности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именение  прогрессии дл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шения задач, связанных с ос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енностями региона, родного г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ода, интерпретировать резул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ат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87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авильные многоугольники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авильные многоугольники в окружающей действительности, использование их особенностей при решении возникающих в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льной жизни в условиях своего региона, города, поселения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88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онятие числовой последовательности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именение  прогрессии дл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шения задач, связанных с ос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енностями региона, родного г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ода, интерпретировать резул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ат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89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авильные многоугольники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авильные многоугольники в окружающей действительности, использование их особенностей при решении возникающих в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льной жизни в условиях своего региона, города, поселения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90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войства числовых последовательностей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 w:val="restart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именение  прогрессии дл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шения задач, связанных с ос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енностями региона, родного г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ода, интерпретировать резул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ат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ота №19</w:t>
            </w:r>
          </w:p>
        </w:tc>
      </w:tr>
      <w:tr w:rsidR="0012399E" w:rsidRPr="0012399E" w:rsidTr="0012399E">
        <w:trPr>
          <w:cantSplit/>
          <w:trHeight w:val="343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91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онятие арифметической прогрессии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92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авильные многоугольники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авильные многоугольники в окружающей действительности, использование их особенностей при решении возникающих в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льной жизни в условиях своего региона, города, поселения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ота по теме «П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вильный многоугол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ик»</w:t>
            </w:r>
          </w:p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93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онятие арифметической прогрессии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именение  прогрессии дл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шения задач, связанных с ос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енностями региона, родного г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ода, интерпретировать резул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ат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94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авильные многоугольники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авильные многоугольники в окружающей действительности, использование их особенностей при решении возникающих в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льной жизни в условиях своего региона, города, поселения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95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Сумма </w:t>
            </w:r>
            <w:r w:rsidRPr="0012399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 первых членов арифметической прогрессии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 w:val="restart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именение  прогрессии дл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шения задач, связанных с ос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енностями региона, родного г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ода, интерпретировать резул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ат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ота №20</w:t>
            </w: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96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Сумма </w:t>
            </w:r>
            <w:r w:rsidRPr="0012399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 первых членов арифметической прогрессии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97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авильные многоугольники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авильные многоугольники в окружающей действительности, использование их особенностей при решении возникающих в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льной жизни в условиях своего региона, города, поселения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98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Сумма </w:t>
            </w:r>
            <w:r w:rsidRPr="0012399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 первых членов арифметической прогрессии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именение  прогрессии дл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шения задач, связанных с ос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енностями региона, родного г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ода, интерпретировать резул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ат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99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Длина окружности и площадь круга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изученных ф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мул для решения задач с практ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ческим содержанием с учетом особенностей региона, города, поселения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00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4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 «Арифметическая п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рессия»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4</w:t>
            </w: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01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онятие геометрической прогрессии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именение  прогрессии дл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шения задач, связанных с ос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енностями региона, родного г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ода, интерпретировать резул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ат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02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Длина окружности и площадь круга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изученных ф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мул для решения задач с практ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ческим содержанием с учетом особенностей региона, города, поселения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03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онятие геометрической прогрессии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именение  прогрессии дл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шения задач, связанных с ос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енностями региона, родного г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ода, интерпретировать резул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ат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104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Длина окружности и площадь круга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изученных ф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мул для решения задач с практ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ческим содержанием с учетом особенностей региона, города, поселения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ота по теме «Длина окружности и длина дуги окружности»</w:t>
            </w:r>
          </w:p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05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Сумма </w:t>
            </w:r>
            <w:r w:rsidRPr="0012399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 первых членов геометрической прогрессии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 w:val="restart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именение  прогрессии дл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шения задач, связанных с ос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енностями региона, родного г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ода, интерпретировать резул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ат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06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Сумма </w:t>
            </w:r>
            <w:r w:rsidRPr="0012399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 первых членов геометрической прогрессии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ота №21</w:t>
            </w: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07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Длина окружности и площадь круга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изученных ф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мул для решения задач с практ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ческим содержанием с учетом особенностей региона, города, поселения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08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Сумма </w:t>
            </w:r>
            <w:r w:rsidRPr="0012399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 первых членов геометрической прогрессии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именение  прогрессии дл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шения задач, связанных с ос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енностями региона, родного г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ода, интерпретировать резул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ат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09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Длина окружности и площадь круга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изученных ф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мул для решения задач с практ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ческим содержанием с учетом особенностей региона, города, поселения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10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есконечно убывающая геометрическая прогрессия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 w:val="restart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именение  прогрессии дл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шения задач, связанных с ос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енностями региона, родного г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ода, интерпретировать резул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ат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ота №22*</w:t>
            </w: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11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5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 «Геометрическая п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грессия»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5</w:t>
            </w: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112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Длина окружности и площадь круга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изученных ф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мул для решения задач с практ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ческим содержанием с учетом особенностей региона, города, поселения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13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онятие угла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14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3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Длина окруж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и и площадь круга»</w:t>
            </w:r>
          </w:p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3</w:t>
            </w:r>
          </w:p>
        </w:tc>
      </w:tr>
      <w:tr w:rsidR="0012399E" w:rsidRPr="0012399E" w:rsidTr="0012399E">
        <w:trPr>
          <w:cantSplit/>
          <w:trHeight w:val="385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15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адианная мера угла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16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адианная мера угла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ота №23*, 24*</w:t>
            </w: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17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онятие движения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Движение объектов в окруж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щем мире; симметричные фиг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ы в окружающем мире; регионе, городе, поселении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374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18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пределение синуса и косинуса угла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19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онятие движения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Движение объектов в окруж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щем мире; симметричные фиг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ы в окружающем мире; регионе, городе, поселении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20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пределение синуса и косинуса угла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ота №25*, 26*</w:t>
            </w:r>
          </w:p>
        </w:tc>
      </w:tr>
      <w:tr w:rsidR="0012399E" w:rsidRPr="0012399E" w:rsidTr="0012399E">
        <w:trPr>
          <w:cantSplit/>
          <w:trHeight w:val="383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21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пределение синуса и косинуса угла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22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онятие движения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Движение объектов в окруж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щем мире; симметричные фиг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ы в окружающем мире; регионе, городе, поселении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ота по теме «По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ие движения»</w:t>
            </w:r>
          </w:p>
        </w:tc>
      </w:tr>
      <w:tr w:rsidR="0012399E" w:rsidRPr="0012399E" w:rsidTr="0012399E">
        <w:trPr>
          <w:cantSplit/>
          <w:trHeight w:val="445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23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Основные формулы для </w:t>
            </w:r>
            <w:r w:rsidRPr="0012399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α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  и  </w:t>
            </w:r>
            <w:proofErr w:type="spellStart"/>
            <w:r w:rsidRPr="0012399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proofErr w:type="spell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 α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124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онятие движения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Движение объектов в окруж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щем мире; симметричные фиг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ры в окружающем мире; регионе, городе, поселении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405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25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Основные формулы для </w:t>
            </w:r>
            <w:r w:rsidRPr="0012399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α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  и  </w:t>
            </w:r>
            <w:proofErr w:type="spellStart"/>
            <w:r w:rsidRPr="0012399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proofErr w:type="spell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 α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255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26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Основные формулы для </w:t>
            </w:r>
            <w:r w:rsidRPr="0012399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α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  и  </w:t>
            </w:r>
            <w:proofErr w:type="spellStart"/>
            <w:r w:rsidRPr="0012399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proofErr w:type="spellEnd"/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 α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415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27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араллельный перенос и поворот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араллельный перенос и поворот в окружающем мире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407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28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ангенс и котангенс угла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29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араллельный перенос и поворот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араллельный перенос и поворот в окружающем мире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ота по теме «Пар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лельный перенос», «Поворот»</w:t>
            </w:r>
          </w:p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30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ангенс и котангенс угла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ота №27*</w:t>
            </w:r>
          </w:p>
        </w:tc>
      </w:tr>
      <w:tr w:rsidR="0012399E" w:rsidRPr="0012399E" w:rsidTr="0012399E">
        <w:trPr>
          <w:cantSplit/>
          <w:trHeight w:val="372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31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ангенс и котангенс угла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405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32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араллельный перенос и поворот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араллельный перенос и поворот в окружающем мире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33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6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 «Тригонометрические формулы»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6</w:t>
            </w: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34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араллельный перенос и поворот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араллельный перенос и поворот в окружающем мире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35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бсолютная величина числа. Абсолютная погр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ш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ость приближения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 w:val="restart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именение комбинаторики и теории вероятностей для реш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ия определенных задач, связ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ых с особенностями региона, родного города, интерпретация результата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ота №34</w:t>
            </w:r>
          </w:p>
        </w:tc>
      </w:tr>
      <w:tr w:rsidR="0012399E" w:rsidRPr="0012399E" w:rsidTr="0012399E">
        <w:trPr>
          <w:cantSplit/>
          <w:trHeight w:val="373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36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бсолютная величина числа. Абсолютная погр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ш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ость приближения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37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4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Движения»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араллельный перенос и поворот в окружающем мире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4</w:t>
            </w: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138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тносительная погрешность приближения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именение комбинаторики и теории вероятностей для реш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ия определенных задач, связ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ых с особенностями региона, родного города, интерпретация результата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39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Многогранники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остроение стереометрических моделей  для решения задач  с практическим содержанием на основе особенностей региона, города, поселения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40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тносительная погрешность приближения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 w:val="restart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именение комбинаторики и теории вероятностей для реш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ия определенных задач, связ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ых с особенностями региона, родного города, интерпретация результата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ота №33</w:t>
            </w:r>
          </w:p>
        </w:tc>
      </w:tr>
      <w:tr w:rsidR="0012399E" w:rsidRPr="0012399E" w:rsidTr="0012399E">
        <w:trPr>
          <w:cantSplit/>
          <w:trHeight w:val="367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41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пособы представления числовых данных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42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ела и поверхности вращения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Использование знаний о стер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метрии для анализа геометрич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ких форм архитектурных с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ружений родного города, пос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ления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43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Характеристики числовых данных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именение комбинаторики и теории вероятностей для реш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ия определенных задач, связ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ых с особенностями региона, родного города, интерпретация результата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355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44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б аксиомах планиметрии</w:t>
            </w:r>
          </w:p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45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Задачи на перебор всех возможных вариантов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 w:val="restart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именение комбинаторики и теории вероятностей для реш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ия определенных задач, связ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ых с особенностями региона, родного города, интерпретация результата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146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ерестановки. Размещения. Сочетания.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279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147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б аксиомах планиметрии</w:t>
            </w:r>
          </w:p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48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ерестановки. Размещения. Сочетания.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именение комбинаторики и теории вероятностей для реш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ия определенных задач, связ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ых с особенностями региона, родного города, интерпретация результата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285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49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овторение. Решение задач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50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ерестановки. Размещения. Сочетания.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 w:val="restart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именение комбинаторики и теории вероятностей для реш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ия определенных задач, связ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ых с особенностями региона, родного города, интерпретация результата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51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лучайные события. Вероятность случайного соб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ия.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350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52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овторение. Решение задач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53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умма, произведение и разность случайных соб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тий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именение комбинаторики и теории вероятностей для реш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ия определенных задач, связ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ых с особенностями региона, родного города, интерпретация результата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297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54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овторение. Решение задач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55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есовместимые события. Независимые события.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 w:val="restart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именение комбинаторики и теории вероятностей для реш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ия определенных задач, связ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ых с особенностями региона, родного города, интерпретация результата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ота №35</w:t>
            </w: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56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Частота случайных событий.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амостоятельна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бота №36</w:t>
            </w:r>
          </w:p>
        </w:tc>
      </w:tr>
      <w:tr w:rsidR="0012399E" w:rsidRPr="0012399E" w:rsidTr="0012399E">
        <w:trPr>
          <w:cantSplit/>
          <w:trHeight w:val="362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157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овторение. Решение задач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58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7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 «Теория вероятности, комбинаторика, статистика»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именение комбинаторики и теории вероятностей для реш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ия определенных задач, связа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ных с особенностями региона, родного города, интерпретация результата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7</w:t>
            </w:r>
          </w:p>
        </w:tc>
      </w:tr>
      <w:tr w:rsidR="0012399E" w:rsidRPr="0012399E" w:rsidTr="0012399E">
        <w:trPr>
          <w:cantSplit/>
          <w:trHeight w:val="310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59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овторение. Решение задач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60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овторение. Числа. Буквенные выражения.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 w:val="restart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едставление информации о реальных процессах и явлениях способом, адекватным ее св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ам и цели исследования.</w:t>
            </w:r>
          </w:p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нализ и сравнение статистич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ких характеристик выборок, п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лученных в процессе решения прикладной задачи, изучени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льного явления, решения задачи из других учебных предметов.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61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овторение. Уравнения. Системы уравнений.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372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62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овторение. Решение задач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63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овторение. Функции и графики.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едставление информации о реальных процессах и явлениях способом, адекватным ее св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ам и цели исследования.</w:t>
            </w:r>
          </w:p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нализ и сравнение статистич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ких характеристик выборок, п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лученных в процессе решения прикладной задачи, изучени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льного явления, решения задачи из других учебных предметов.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329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64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овторение. Решение задач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65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овторение. Неравенства.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 w:val="restart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 xml:space="preserve">Представление информации о реальных процессах и явлениях 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пособом, адекватным ее св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ам и цели исследования.</w:t>
            </w:r>
          </w:p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нализ и сравнение статистич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ких характеристик выборок, п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лученных в процессе решения прикладной задачи, изучени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льного явления, решения задачи из других учебных предметов.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166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овторение. Последовательности.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  <w:vMerge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344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167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овторение. Решение задач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68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proofErr w:type="gramStart"/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,Г</w:t>
            </w:r>
            <w:proofErr w:type="gramEnd"/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/>
                <w:sz w:val="24"/>
                <w:szCs w:val="24"/>
              </w:rPr>
              <w:t>Итоговая контрольная работа.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  <w:r w:rsidRPr="0012399E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Итоговая контрольная работа.</w:t>
            </w:r>
          </w:p>
        </w:tc>
      </w:tr>
      <w:tr w:rsidR="0012399E" w:rsidRPr="0012399E" w:rsidTr="0012399E">
        <w:trPr>
          <w:cantSplit/>
          <w:trHeight w:val="371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69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овторение. Решение задач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70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овторение. Задачи на движение, работу, колич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о, на части.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едставление информации о реальных процессах и явлениях способом, адекватным ее св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ам и цели исследования.</w:t>
            </w:r>
          </w:p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нализ и сравнение статистич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ких характеристик выборок, п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лученных в процессе решения прикладной задачи, изучени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льного явления, решения задачи из других учебных предметов.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578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71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овторение. Задачи на движение, работу, колич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о, на части.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редставление информации о реальных процессах и явлениях способом, адекватным ее св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твам и цели исследования.</w:t>
            </w:r>
          </w:p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нализ и сравнение статистич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ских характеристик выборок, п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лученных в процессе решения прикладной задачи, изучения р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ального явления, решения задачи из других учебных предметов.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409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72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овторение. Решение задач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257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173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бобщение учебного материала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274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74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Повторение. Решение задач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12399E" w:rsidRPr="0012399E" w:rsidTr="0012399E">
        <w:trPr>
          <w:cantSplit/>
          <w:trHeight w:val="264"/>
        </w:trPr>
        <w:tc>
          <w:tcPr>
            <w:tcW w:w="817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175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</w:p>
        </w:tc>
        <w:tc>
          <w:tcPr>
            <w:tcW w:w="5670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Обобщение учебного материала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99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2399E" w:rsidRPr="0012399E" w:rsidRDefault="0012399E" w:rsidP="00433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8" w:space="0" w:color="auto"/>
              <w:bottom w:val="single" w:sz="8" w:space="0" w:color="auto"/>
            </w:tcBorders>
          </w:tcPr>
          <w:p w:rsidR="0012399E" w:rsidRPr="0012399E" w:rsidRDefault="0012399E" w:rsidP="00433369">
            <w:pPr>
              <w:keepNext/>
              <w:jc w:val="center"/>
              <w:outlineLvl w:val="1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</w:p>
        </w:tc>
      </w:tr>
    </w:tbl>
    <w:p w:rsidR="0012399E" w:rsidRPr="008F6C16" w:rsidRDefault="0012399E" w:rsidP="0012399E"/>
    <w:p w:rsidR="00125FC7" w:rsidRDefault="00125FC7" w:rsidP="00565DD3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sectPr w:rsidR="00125FC7" w:rsidSect="00AA61E1">
      <w:pgSz w:w="16838" w:h="11906" w:orient="landscape"/>
      <w:pgMar w:top="1134" w:right="851" w:bottom="1134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C1585" w:rsidRDefault="005C1585" w:rsidP="009B40B4">
      <w:pPr>
        <w:spacing w:after="0" w:line="240" w:lineRule="auto"/>
      </w:pPr>
      <w:r>
        <w:separator/>
      </w:r>
    </w:p>
  </w:endnote>
  <w:endnote w:type="continuationSeparator" w:id="0">
    <w:p w:rsidR="005C1585" w:rsidRDefault="005C1585" w:rsidP="009B40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Liberation Serif">
    <w:altName w:val="Times New Roman"/>
    <w:charset w:val="CC"/>
    <w:family w:val="roman"/>
    <w:pitch w:val="variable"/>
  </w:font>
  <w:font w:name="DejaVu Sans">
    <w:charset w:val="CC"/>
    <w:family w:val="swiss"/>
    <w:pitch w:val="variable"/>
    <w:sig w:usb0="E7002EFF" w:usb1="D200FDFF" w:usb2="0A046029" w:usb3="00000000" w:csb0="0000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C1585" w:rsidRDefault="005C1585" w:rsidP="009B40B4">
      <w:pPr>
        <w:spacing w:after="0" w:line="240" w:lineRule="auto"/>
      </w:pPr>
      <w:r>
        <w:separator/>
      </w:r>
    </w:p>
  </w:footnote>
  <w:footnote w:type="continuationSeparator" w:id="0">
    <w:p w:rsidR="005C1585" w:rsidRDefault="005C1585" w:rsidP="009B40B4">
      <w:pPr>
        <w:spacing w:after="0" w:line="240" w:lineRule="auto"/>
      </w:pPr>
      <w:r>
        <w:continuationSeparator/>
      </w:r>
    </w:p>
  </w:footnote>
  <w:footnote w:id="1">
    <w:p w:rsidR="007E7E39" w:rsidRPr="001C2E09" w:rsidRDefault="007E7E39" w:rsidP="00BA7224">
      <w:pPr>
        <w:pStyle w:val="a7"/>
        <w:jc w:val="both"/>
        <w:rPr>
          <w:rFonts w:ascii="Times New Roman" w:hAnsi="Times New Roman" w:cs="Times New Roman"/>
        </w:rPr>
      </w:pPr>
      <w:r w:rsidRPr="001C2E09">
        <w:rPr>
          <w:rStyle w:val="a9"/>
          <w:rFonts w:ascii="Times New Roman" w:hAnsi="Times New Roman" w:cs="Times New Roman"/>
        </w:rPr>
        <w:footnoteRef/>
      </w:r>
      <w:r w:rsidRPr="001C2E09">
        <w:rPr>
          <w:rFonts w:ascii="Times New Roman" w:hAnsi="Times New Roman" w:cs="Times New Roman"/>
        </w:rPr>
        <w:t xml:space="preserve"> Здесь и далее – знать определение понятия, уметь пояснять его смысл, уметь использовать понятие и его сво</w:t>
      </w:r>
      <w:r w:rsidRPr="001C2E09">
        <w:rPr>
          <w:rFonts w:ascii="Times New Roman" w:hAnsi="Times New Roman" w:cs="Times New Roman"/>
        </w:rPr>
        <w:t>й</w:t>
      </w:r>
      <w:r w:rsidRPr="001C2E09">
        <w:rPr>
          <w:rFonts w:ascii="Times New Roman" w:hAnsi="Times New Roman" w:cs="Times New Roman"/>
        </w:rPr>
        <w:t>ства при проведении рассуждений, доказательств, решении задач.</w:t>
      </w:r>
    </w:p>
  </w:footnote>
  <w:footnote w:id="2">
    <w:p w:rsidR="007E7E39" w:rsidRDefault="007E7E39" w:rsidP="002556E8">
      <w:pPr>
        <w:pStyle w:val="a7"/>
      </w:pPr>
      <w:r>
        <w:rPr>
          <w:rStyle w:val="a9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3">
    <w:p w:rsidR="007E7E39" w:rsidRDefault="007E7E39" w:rsidP="00B4611B">
      <w:pPr>
        <w:pStyle w:val="a7"/>
        <w:jc w:val="both"/>
      </w:pPr>
      <w:r>
        <w:rPr>
          <w:rStyle w:val="a9"/>
        </w:rPr>
        <w:footnoteRef/>
      </w:r>
      <w:r>
        <w:t xml:space="preserve"> </w:t>
      </w:r>
      <w:r w:rsidRPr="00A87610">
        <w:rPr>
          <w:rFonts w:ascii="Times New Roman" w:hAnsi="Times New Roman"/>
        </w:rPr>
        <w:t>Здесь и далее – распознавать конкретные примеры общих понятий по характерным признакам, выполнять действия в соответствии с определением и простейшими свойствами понятий, конкретизировать примерами общие понятия.</w:t>
      </w:r>
    </w:p>
  </w:footnote>
  <w:footnote w:id="4">
    <w:p w:rsidR="007E7E39" w:rsidRDefault="007E7E39" w:rsidP="00B4611B">
      <w:pPr>
        <w:pStyle w:val="a7"/>
        <w:jc w:val="both"/>
      </w:pPr>
      <w:r>
        <w:rPr>
          <w:rStyle w:val="a9"/>
        </w:rPr>
        <w:footnoteRef/>
      </w:r>
      <w:r>
        <w:t xml:space="preserve"> </w:t>
      </w:r>
      <w:r w:rsidRPr="00A87610">
        <w:rPr>
          <w:rFonts w:ascii="Times New Roman" w:hAnsi="Times New Roman"/>
        </w:rPr>
        <w:t>Здесь и далее – знать определение понятия, уметь пояснять его смысл, уметь использовать понятие и его сво</w:t>
      </w:r>
      <w:r w:rsidRPr="00A87610">
        <w:rPr>
          <w:rFonts w:ascii="Times New Roman" w:hAnsi="Times New Roman"/>
        </w:rPr>
        <w:t>й</w:t>
      </w:r>
      <w:r w:rsidRPr="00A87610">
        <w:rPr>
          <w:rFonts w:ascii="Times New Roman" w:hAnsi="Times New Roman"/>
        </w:rPr>
        <w:t>ства при проведении рассуждений, доказательств, решении задач.</w:t>
      </w:r>
    </w:p>
  </w:footnote>
  <w:footnote w:id="5">
    <w:p w:rsidR="007E7E39" w:rsidRDefault="007E7E39" w:rsidP="00B4611B">
      <w:pPr>
        <w:pStyle w:val="a7"/>
        <w:jc w:val="both"/>
      </w:pPr>
      <w:r>
        <w:rPr>
          <w:rStyle w:val="a9"/>
        </w:rPr>
        <w:footnoteRef/>
      </w:r>
      <w:r>
        <w:t xml:space="preserve"> </w:t>
      </w:r>
      <w:r w:rsidRPr="00A87610">
        <w:rPr>
          <w:rFonts w:ascii="Times New Roman" w:hAnsi="Times New Roman"/>
        </w:rPr>
        <w:t>Здесь и далее – распознавать конкретные примеры общих понятий по характерным признакам, выполнять действия в соответствии с определением и простейшими свойствами понятий, конкретизировать примерами общие понятия.</w:t>
      </w:r>
    </w:p>
  </w:footnote>
  <w:footnote w:id="6">
    <w:p w:rsidR="007E7E39" w:rsidRDefault="007E7E39" w:rsidP="00B4611B">
      <w:pPr>
        <w:pStyle w:val="a7"/>
        <w:jc w:val="both"/>
      </w:pPr>
      <w:r>
        <w:rPr>
          <w:rStyle w:val="a9"/>
        </w:rPr>
        <w:footnoteRef/>
      </w:r>
      <w:r>
        <w:t xml:space="preserve"> </w:t>
      </w:r>
      <w:r w:rsidRPr="00A87610">
        <w:rPr>
          <w:rFonts w:ascii="Times New Roman" w:hAnsi="Times New Roman"/>
        </w:rPr>
        <w:t>Здесь и далее – знать определение понятия, уметь пояснять его смысл, уметь использовать понятие и его сво</w:t>
      </w:r>
      <w:r w:rsidRPr="00A87610">
        <w:rPr>
          <w:rFonts w:ascii="Times New Roman" w:hAnsi="Times New Roman"/>
        </w:rPr>
        <w:t>й</w:t>
      </w:r>
      <w:r w:rsidRPr="00A87610">
        <w:rPr>
          <w:rFonts w:ascii="Times New Roman" w:hAnsi="Times New Roman"/>
        </w:rPr>
        <w:t>ства при проведении рассуждений, доказательств, решении задач.</w:t>
      </w:r>
    </w:p>
  </w:footnote>
  <w:footnote w:id="7">
    <w:p w:rsidR="007E7E39" w:rsidRDefault="007E7E39" w:rsidP="00B4611B">
      <w:pPr>
        <w:pStyle w:val="a7"/>
        <w:jc w:val="both"/>
      </w:pPr>
      <w:r>
        <w:rPr>
          <w:rStyle w:val="a9"/>
        </w:rPr>
        <w:footnoteRef/>
      </w:r>
      <w:r>
        <w:t xml:space="preserve"> </w:t>
      </w:r>
      <w:r w:rsidRPr="00A87610">
        <w:rPr>
          <w:rFonts w:ascii="Times New Roman" w:hAnsi="Times New Roman"/>
        </w:rPr>
        <w:t>Здесь и далее – распознавать конкретные примеры общих понятий по характерным признакам, выполнять действия в соответствии с определением и простейшими свойствами понятий, конкретизировать примерами общие понятия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C72DC"/>
    <w:multiLevelType w:val="multilevel"/>
    <w:tmpl w:val="6E6EED4C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0A15527"/>
    <w:multiLevelType w:val="hybridMultilevel"/>
    <w:tmpl w:val="E4F4FC90"/>
    <w:lvl w:ilvl="0" w:tplc="7F00C0D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1041A7C"/>
    <w:multiLevelType w:val="multilevel"/>
    <w:tmpl w:val="6DAE0802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03992C93"/>
    <w:multiLevelType w:val="hybridMultilevel"/>
    <w:tmpl w:val="6FAA6C3A"/>
    <w:lvl w:ilvl="0" w:tplc="7F00C0D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461221F"/>
    <w:multiLevelType w:val="hybridMultilevel"/>
    <w:tmpl w:val="67D6D9A0"/>
    <w:lvl w:ilvl="0" w:tplc="11FE7A2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55C3AB4"/>
    <w:multiLevelType w:val="hybridMultilevel"/>
    <w:tmpl w:val="B3B84822"/>
    <w:lvl w:ilvl="0" w:tplc="7F00C0D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71A28FA"/>
    <w:multiLevelType w:val="hybridMultilevel"/>
    <w:tmpl w:val="4FA01502"/>
    <w:lvl w:ilvl="0" w:tplc="11FE7A2C">
      <w:start w:val="1"/>
      <w:numFmt w:val="bullet"/>
      <w:lvlText w:val="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7">
    <w:nsid w:val="096D5DCB"/>
    <w:multiLevelType w:val="hybridMultilevel"/>
    <w:tmpl w:val="0142BEE0"/>
    <w:lvl w:ilvl="0" w:tplc="5376283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0C8B669F"/>
    <w:multiLevelType w:val="hybridMultilevel"/>
    <w:tmpl w:val="45C4C51A"/>
    <w:lvl w:ilvl="0" w:tplc="11FE7A2C">
      <w:start w:val="1"/>
      <w:numFmt w:val="bullet"/>
      <w:lvlText w:val=""/>
      <w:lvlJc w:val="left"/>
      <w:pPr>
        <w:ind w:left="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9">
    <w:nsid w:val="0D4A747C"/>
    <w:multiLevelType w:val="hybridMultilevel"/>
    <w:tmpl w:val="270096EE"/>
    <w:lvl w:ilvl="0" w:tplc="11FE7A2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11FE7A2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15F0A88"/>
    <w:multiLevelType w:val="hybridMultilevel"/>
    <w:tmpl w:val="595EE66E"/>
    <w:lvl w:ilvl="0" w:tplc="7F00C0D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41C3806"/>
    <w:multiLevelType w:val="hybridMultilevel"/>
    <w:tmpl w:val="17D0F7D6"/>
    <w:lvl w:ilvl="0" w:tplc="11FE7A2C">
      <w:start w:val="1"/>
      <w:numFmt w:val="bullet"/>
      <w:lvlText w:val=""/>
      <w:lvlJc w:val="left"/>
      <w:pPr>
        <w:ind w:left="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12">
    <w:nsid w:val="14A700A2"/>
    <w:multiLevelType w:val="hybridMultilevel"/>
    <w:tmpl w:val="FCF4B9E2"/>
    <w:lvl w:ilvl="0" w:tplc="11FE7A2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75716CD"/>
    <w:multiLevelType w:val="multilevel"/>
    <w:tmpl w:val="ED22E7DE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14">
    <w:nsid w:val="18134AF3"/>
    <w:multiLevelType w:val="hybridMultilevel"/>
    <w:tmpl w:val="1BE6AA6C"/>
    <w:lvl w:ilvl="0" w:tplc="7F00C0DC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1B815F5F"/>
    <w:multiLevelType w:val="hybridMultilevel"/>
    <w:tmpl w:val="2200BF8C"/>
    <w:lvl w:ilvl="0" w:tplc="11FE7A2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3647D00"/>
    <w:multiLevelType w:val="hybridMultilevel"/>
    <w:tmpl w:val="648A7D9A"/>
    <w:lvl w:ilvl="0" w:tplc="3850B68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5F26C03"/>
    <w:multiLevelType w:val="hybridMultilevel"/>
    <w:tmpl w:val="FCAA9E1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7407B96"/>
    <w:multiLevelType w:val="hybridMultilevel"/>
    <w:tmpl w:val="0D38A010"/>
    <w:lvl w:ilvl="0" w:tplc="11FE7A2C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94A263A"/>
    <w:multiLevelType w:val="hybridMultilevel"/>
    <w:tmpl w:val="6B7CFE68"/>
    <w:lvl w:ilvl="0" w:tplc="5376283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2E0365DB"/>
    <w:multiLevelType w:val="hybridMultilevel"/>
    <w:tmpl w:val="8A8EDA2E"/>
    <w:lvl w:ilvl="0" w:tplc="5376283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143054A"/>
    <w:multiLevelType w:val="multilevel"/>
    <w:tmpl w:val="22742A34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22">
    <w:nsid w:val="3218777E"/>
    <w:multiLevelType w:val="hybridMultilevel"/>
    <w:tmpl w:val="D1BEDD7A"/>
    <w:lvl w:ilvl="0" w:tplc="7F00C0DC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32A82181"/>
    <w:multiLevelType w:val="hybridMultilevel"/>
    <w:tmpl w:val="EE88857C"/>
    <w:lvl w:ilvl="0" w:tplc="5376283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341D7B66"/>
    <w:multiLevelType w:val="hybridMultilevel"/>
    <w:tmpl w:val="8AA66C72"/>
    <w:lvl w:ilvl="0" w:tplc="11FE7A2C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341E2D21"/>
    <w:multiLevelType w:val="hybridMultilevel"/>
    <w:tmpl w:val="278227DE"/>
    <w:lvl w:ilvl="0" w:tplc="3850B68A">
      <w:start w:val="1"/>
      <w:numFmt w:val="bullet"/>
      <w:lvlText w:val="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6">
    <w:nsid w:val="34735DB0"/>
    <w:multiLevelType w:val="hybridMultilevel"/>
    <w:tmpl w:val="E8E43122"/>
    <w:lvl w:ilvl="0" w:tplc="3850B68A">
      <w:start w:val="1"/>
      <w:numFmt w:val="bullet"/>
      <w:lvlText w:val="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7">
    <w:nsid w:val="34F26C4E"/>
    <w:multiLevelType w:val="hybridMultilevel"/>
    <w:tmpl w:val="B7CA53DC"/>
    <w:lvl w:ilvl="0" w:tplc="5376283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351114B2"/>
    <w:multiLevelType w:val="multilevel"/>
    <w:tmpl w:val="469883F4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29">
    <w:nsid w:val="35955454"/>
    <w:multiLevelType w:val="hybridMultilevel"/>
    <w:tmpl w:val="A9C20176"/>
    <w:lvl w:ilvl="0" w:tplc="11FE7A2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11FE7A2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>
    <w:nsid w:val="446D3B61"/>
    <w:multiLevelType w:val="hybridMultilevel"/>
    <w:tmpl w:val="69CAEF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A376C10"/>
    <w:multiLevelType w:val="hybridMultilevel"/>
    <w:tmpl w:val="EE50296E"/>
    <w:lvl w:ilvl="0" w:tplc="5376283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4BC74858"/>
    <w:multiLevelType w:val="hybridMultilevel"/>
    <w:tmpl w:val="24ECD8D6"/>
    <w:lvl w:ilvl="0" w:tplc="11FE7A2C">
      <w:start w:val="1"/>
      <w:numFmt w:val="bullet"/>
      <w:lvlText w:val=""/>
      <w:lvlJc w:val="left"/>
      <w:pPr>
        <w:ind w:left="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</w:abstractNum>
  <w:abstractNum w:abstractNumId="34">
    <w:nsid w:val="4C9E0000"/>
    <w:multiLevelType w:val="hybridMultilevel"/>
    <w:tmpl w:val="535EA3EC"/>
    <w:lvl w:ilvl="0" w:tplc="5376283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55450C4C"/>
    <w:multiLevelType w:val="hybridMultilevel"/>
    <w:tmpl w:val="D9A40282"/>
    <w:lvl w:ilvl="0" w:tplc="5376283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>
    <w:nsid w:val="56960BC8"/>
    <w:multiLevelType w:val="hybridMultilevel"/>
    <w:tmpl w:val="D8862290"/>
    <w:lvl w:ilvl="0" w:tplc="5376283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sz w:val="22"/>
        <w:szCs w:val="22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>
    <w:nsid w:val="5D5C62AA"/>
    <w:multiLevelType w:val="hybridMultilevel"/>
    <w:tmpl w:val="E1BCA69C"/>
    <w:lvl w:ilvl="0" w:tplc="7F00C0D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3836B7D"/>
    <w:multiLevelType w:val="hybridMultilevel"/>
    <w:tmpl w:val="E668A082"/>
    <w:lvl w:ilvl="0" w:tplc="11FE7A2C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9">
    <w:nsid w:val="6B394118"/>
    <w:multiLevelType w:val="hybridMultilevel"/>
    <w:tmpl w:val="E36EB1C2"/>
    <w:lvl w:ilvl="0" w:tplc="11FE7A2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D2748C3"/>
    <w:multiLevelType w:val="hybridMultilevel"/>
    <w:tmpl w:val="48C65404"/>
    <w:lvl w:ilvl="0" w:tplc="11FE7A2C">
      <w:start w:val="1"/>
      <w:numFmt w:val="bullet"/>
      <w:lvlText w:val="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1">
    <w:nsid w:val="6DF76F7E"/>
    <w:multiLevelType w:val="hybridMultilevel"/>
    <w:tmpl w:val="1A185132"/>
    <w:lvl w:ilvl="0" w:tplc="5376283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6E23035D"/>
    <w:multiLevelType w:val="hybridMultilevel"/>
    <w:tmpl w:val="8536D5B0"/>
    <w:lvl w:ilvl="0" w:tplc="11FE7A2C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3">
    <w:nsid w:val="6FD92BBB"/>
    <w:multiLevelType w:val="hybridMultilevel"/>
    <w:tmpl w:val="C91854EE"/>
    <w:lvl w:ilvl="0" w:tplc="11FE7A2C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4">
    <w:nsid w:val="727F3968"/>
    <w:multiLevelType w:val="multilevel"/>
    <w:tmpl w:val="F224D9F8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6"/>
  </w:num>
  <w:num w:numId="2">
    <w:abstractNumId w:val="36"/>
  </w:num>
  <w:num w:numId="3">
    <w:abstractNumId w:val="32"/>
  </w:num>
  <w:num w:numId="4">
    <w:abstractNumId w:val="34"/>
  </w:num>
  <w:num w:numId="5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8"/>
  </w:num>
  <w:num w:numId="7">
    <w:abstractNumId w:val="6"/>
  </w:num>
  <w:num w:numId="8">
    <w:abstractNumId w:val="43"/>
  </w:num>
  <w:num w:numId="9">
    <w:abstractNumId w:val="40"/>
  </w:num>
  <w:num w:numId="10">
    <w:abstractNumId w:val="12"/>
  </w:num>
  <w:num w:numId="11">
    <w:abstractNumId w:val="9"/>
  </w:num>
  <w:num w:numId="12">
    <w:abstractNumId w:val="39"/>
  </w:num>
  <w:num w:numId="13">
    <w:abstractNumId w:val="38"/>
  </w:num>
  <w:num w:numId="14">
    <w:abstractNumId w:val="29"/>
  </w:num>
  <w:num w:numId="15">
    <w:abstractNumId w:val="28"/>
  </w:num>
  <w:num w:numId="16">
    <w:abstractNumId w:val="44"/>
  </w:num>
  <w:num w:numId="17">
    <w:abstractNumId w:val="13"/>
  </w:num>
  <w:num w:numId="18">
    <w:abstractNumId w:val="0"/>
  </w:num>
  <w:num w:numId="19">
    <w:abstractNumId w:val="21"/>
  </w:num>
  <w:num w:numId="20">
    <w:abstractNumId w:val="2"/>
  </w:num>
  <w:num w:numId="21">
    <w:abstractNumId w:val="42"/>
  </w:num>
  <w:num w:numId="22">
    <w:abstractNumId w:val="4"/>
  </w:num>
  <w:num w:numId="23">
    <w:abstractNumId w:val="24"/>
  </w:num>
  <w:num w:numId="24">
    <w:abstractNumId w:val="15"/>
  </w:num>
  <w:num w:numId="25">
    <w:abstractNumId w:val="16"/>
  </w:num>
  <w:num w:numId="26">
    <w:abstractNumId w:val="25"/>
  </w:num>
  <w:num w:numId="27">
    <w:abstractNumId w:val="30"/>
    <w:lvlOverride w:ilvl="0">
      <w:startOverride w:val="1"/>
    </w:lvlOverride>
  </w:num>
  <w:num w:numId="28">
    <w:abstractNumId w:val="27"/>
  </w:num>
  <w:num w:numId="29">
    <w:abstractNumId w:val="35"/>
  </w:num>
  <w:num w:numId="30">
    <w:abstractNumId w:val="14"/>
  </w:num>
  <w:num w:numId="31">
    <w:abstractNumId w:val="23"/>
  </w:num>
  <w:num w:numId="32">
    <w:abstractNumId w:val="22"/>
  </w:num>
  <w:num w:numId="33">
    <w:abstractNumId w:val="20"/>
  </w:num>
  <w:num w:numId="34">
    <w:abstractNumId w:val="19"/>
  </w:num>
  <w:num w:numId="35">
    <w:abstractNumId w:val="10"/>
  </w:num>
  <w:num w:numId="36">
    <w:abstractNumId w:val="3"/>
  </w:num>
  <w:num w:numId="37">
    <w:abstractNumId w:val="1"/>
  </w:num>
  <w:num w:numId="38">
    <w:abstractNumId w:val="7"/>
  </w:num>
  <w:num w:numId="39">
    <w:abstractNumId w:val="37"/>
  </w:num>
  <w:num w:numId="40">
    <w:abstractNumId w:val="5"/>
  </w:num>
  <w:num w:numId="41">
    <w:abstractNumId w:val="41"/>
  </w:num>
  <w:num w:numId="42">
    <w:abstractNumId w:val="17"/>
  </w:num>
  <w:num w:numId="43">
    <w:abstractNumId w:val="8"/>
  </w:num>
  <w:num w:numId="44">
    <w:abstractNumId w:val="33"/>
  </w:num>
  <w:num w:numId="45">
    <w:abstractNumId w:val="11"/>
  </w:num>
  <w:num w:numId="46">
    <w:abstractNumId w:val="31"/>
  </w:num>
  <w:num w:numId="47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hyphenationZone w:val="357"/>
  <w:doNotHyphenateCap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05A0"/>
    <w:rsid w:val="00010893"/>
    <w:rsid w:val="00024356"/>
    <w:rsid w:val="00043938"/>
    <w:rsid w:val="00055025"/>
    <w:rsid w:val="000A0B90"/>
    <w:rsid w:val="000B28B3"/>
    <w:rsid w:val="000F697B"/>
    <w:rsid w:val="00113A58"/>
    <w:rsid w:val="00117D26"/>
    <w:rsid w:val="00120F3E"/>
    <w:rsid w:val="0012399E"/>
    <w:rsid w:val="00125FC7"/>
    <w:rsid w:val="0013287A"/>
    <w:rsid w:val="00144704"/>
    <w:rsid w:val="001465F6"/>
    <w:rsid w:val="00160835"/>
    <w:rsid w:val="0016223F"/>
    <w:rsid w:val="00163D93"/>
    <w:rsid w:val="001C2E09"/>
    <w:rsid w:val="001E37C7"/>
    <w:rsid w:val="002065DB"/>
    <w:rsid w:val="00210011"/>
    <w:rsid w:val="0021095D"/>
    <w:rsid w:val="002201EA"/>
    <w:rsid w:val="00225B1A"/>
    <w:rsid w:val="002334E3"/>
    <w:rsid w:val="002411F6"/>
    <w:rsid w:val="002505A0"/>
    <w:rsid w:val="002556E8"/>
    <w:rsid w:val="00256B72"/>
    <w:rsid w:val="00270985"/>
    <w:rsid w:val="00292360"/>
    <w:rsid w:val="002A1EC6"/>
    <w:rsid w:val="002A3952"/>
    <w:rsid w:val="002B0B07"/>
    <w:rsid w:val="002E41C6"/>
    <w:rsid w:val="002F225C"/>
    <w:rsid w:val="0031417E"/>
    <w:rsid w:val="00340649"/>
    <w:rsid w:val="003565DC"/>
    <w:rsid w:val="00360FF8"/>
    <w:rsid w:val="00363F8D"/>
    <w:rsid w:val="00374A3F"/>
    <w:rsid w:val="003A62AD"/>
    <w:rsid w:val="003D1F78"/>
    <w:rsid w:val="003D4B55"/>
    <w:rsid w:val="003D70E5"/>
    <w:rsid w:val="003D7CA5"/>
    <w:rsid w:val="003F6CAF"/>
    <w:rsid w:val="003F727B"/>
    <w:rsid w:val="00412843"/>
    <w:rsid w:val="00425E20"/>
    <w:rsid w:val="00433369"/>
    <w:rsid w:val="0045162D"/>
    <w:rsid w:val="00473E0B"/>
    <w:rsid w:val="0048328B"/>
    <w:rsid w:val="004C6E82"/>
    <w:rsid w:val="004E59BF"/>
    <w:rsid w:val="005001F0"/>
    <w:rsid w:val="00503FBF"/>
    <w:rsid w:val="005356AD"/>
    <w:rsid w:val="00535E4D"/>
    <w:rsid w:val="00556F96"/>
    <w:rsid w:val="00565DD3"/>
    <w:rsid w:val="005B059F"/>
    <w:rsid w:val="005B6413"/>
    <w:rsid w:val="005C1585"/>
    <w:rsid w:val="005C318B"/>
    <w:rsid w:val="005C7955"/>
    <w:rsid w:val="005F3A94"/>
    <w:rsid w:val="005F602C"/>
    <w:rsid w:val="005F6F0D"/>
    <w:rsid w:val="006034A4"/>
    <w:rsid w:val="006304A1"/>
    <w:rsid w:val="00637E57"/>
    <w:rsid w:val="00652122"/>
    <w:rsid w:val="006617F9"/>
    <w:rsid w:val="00662CE8"/>
    <w:rsid w:val="0066687F"/>
    <w:rsid w:val="00675AF7"/>
    <w:rsid w:val="00681074"/>
    <w:rsid w:val="00686048"/>
    <w:rsid w:val="006B6B18"/>
    <w:rsid w:val="006B7D22"/>
    <w:rsid w:val="006D3DF6"/>
    <w:rsid w:val="0071174A"/>
    <w:rsid w:val="007345EC"/>
    <w:rsid w:val="00754523"/>
    <w:rsid w:val="0076608F"/>
    <w:rsid w:val="00773BD5"/>
    <w:rsid w:val="007747C2"/>
    <w:rsid w:val="007B216F"/>
    <w:rsid w:val="007B699A"/>
    <w:rsid w:val="007E7E39"/>
    <w:rsid w:val="007F124E"/>
    <w:rsid w:val="007F1393"/>
    <w:rsid w:val="007F7AF7"/>
    <w:rsid w:val="00813FB8"/>
    <w:rsid w:val="00824B4F"/>
    <w:rsid w:val="00862314"/>
    <w:rsid w:val="00872EA4"/>
    <w:rsid w:val="008C493D"/>
    <w:rsid w:val="008E1A1F"/>
    <w:rsid w:val="00906630"/>
    <w:rsid w:val="00914B02"/>
    <w:rsid w:val="00922257"/>
    <w:rsid w:val="00931ACE"/>
    <w:rsid w:val="00941668"/>
    <w:rsid w:val="009447F1"/>
    <w:rsid w:val="0095014E"/>
    <w:rsid w:val="009635F8"/>
    <w:rsid w:val="0098170F"/>
    <w:rsid w:val="009A26F0"/>
    <w:rsid w:val="009B40B4"/>
    <w:rsid w:val="009C058D"/>
    <w:rsid w:val="009D1130"/>
    <w:rsid w:val="009D5A00"/>
    <w:rsid w:val="009E0BB0"/>
    <w:rsid w:val="00A07082"/>
    <w:rsid w:val="00A12B8F"/>
    <w:rsid w:val="00A200C5"/>
    <w:rsid w:val="00A24CE0"/>
    <w:rsid w:val="00A46AD3"/>
    <w:rsid w:val="00A63566"/>
    <w:rsid w:val="00A90657"/>
    <w:rsid w:val="00A95AC9"/>
    <w:rsid w:val="00AA61E1"/>
    <w:rsid w:val="00AD5529"/>
    <w:rsid w:val="00B00AF7"/>
    <w:rsid w:val="00B4420D"/>
    <w:rsid w:val="00B4611B"/>
    <w:rsid w:val="00B53FA0"/>
    <w:rsid w:val="00B645A7"/>
    <w:rsid w:val="00B660AE"/>
    <w:rsid w:val="00B67DA1"/>
    <w:rsid w:val="00B75FD4"/>
    <w:rsid w:val="00BA1B0A"/>
    <w:rsid w:val="00BA69F9"/>
    <w:rsid w:val="00BA7224"/>
    <w:rsid w:val="00BB0542"/>
    <w:rsid w:val="00BB6D88"/>
    <w:rsid w:val="00BC12C7"/>
    <w:rsid w:val="00C063C7"/>
    <w:rsid w:val="00C0765A"/>
    <w:rsid w:val="00C324BC"/>
    <w:rsid w:val="00C46702"/>
    <w:rsid w:val="00C532A6"/>
    <w:rsid w:val="00C57CDD"/>
    <w:rsid w:val="00C66385"/>
    <w:rsid w:val="00C674C3"/>
    <w:rsid w:val="00C903DE"/>
    <w:rsid w:val="00C94A5C"/>
    <w:rsid w:val="00C94AF0"/>
    <w:rsid w:val="00CC6E99"/>
    <w:rsid w:val="00CF5C63"/>
    <w:rsid w:val="00D24A2E"/>
    <w:rsid w:val="00D31C76"/>
    <w:rsid w:val="00D471F0"/>
    <w:rsid w:val="00D67974"/>
    <w:rsid w:val="00D7119F"/>
    <w:rsid w:val="00DC162B"/>
    <w:rsid w:val="00DD28AA"/>
    <w:rsid w:val="00E14E9B"/>
    <w:rsid w:val="00E22170"/>
    <w:rsid w:val="00E37250"/>
    <w:rsid w:val="00E5351A"/>
    <w:rsid w:val="00E5565F"/>
    <w:rsid w:val="00E63C33"/>
    <w:rsid w:val="00E97F63"/>
    <w:rsid w:val="00EB61A6"/>
    <w:rsid w:val="00F00A9D"/>
    <w:rsid w:val="00F04278"/>
    <w:rsid w:val="00F16040"/>
    <w:rsid w:val="00F43079"/>
    <w:rsid w:val="00F502A4"/>
    <w:rsid w:val="00F573FE"/>
    <w:rsid w:val="00F71F26"/>
    <w:rsid w:val="00FA15B8"/>
    <w:rsid w:val="00FB6D55"/>
    <w:rsid w:val="00FD3B4F"/>
    <w:rsid w:val="00FE1519"/>
    <w:rsid w:val="00FF611E"/>
    <w:rsid w:val="00FF73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12B8F"/>
  </w:style>
  <w:style w:type="paragraph" w:styleId="1">
    <w:name w:val="heading 1"/>
    <w:basedOn w:val="a0"/>
    <w:next w:val="a0"/>
    <w:link w:val="10"/>
    <w:qFormat/>
    <w:rsid w:val="00675AF7"/>
    <w:pPr>
      <w:keepNext/>
      <w:spacing w:before="240" w:after="60"/>
      <w:outlineLvl w:val="0"/>
    </w:pPr>
    <w:rPr>
      <w:rFonts w:ascii="Arial" w:eastAsia="Calibri" w:hAnsi="Arial" w:cs="Times New Roman"/>
      <w:b/>
      <w:bCs/>
      <w:kern w:val="32"/>
      <w:sz w:val="32"/>
      <w:szCs w:val="32"/>
      <w:lang w:eastAsia="ru-RU"/>
    </w:rPr>
  </w:style>
  <w:style w:type="paragraph" w:styleId="2">
    <w:name w:val="heading 2"/>
    <w:basedOn w:val="a0"/>
    <w:next w:val="a0"/>
    <w:link w:val="20"/>
    <w:autoRedefine/>
    <w:uiPriority w:val="9"/>
    <w:qFormat/>
    <w:rsid w:val="00412843"/>
    <w:pPr>
      <w:keepNext/>
      <w:spacing w:after="0" w:line="240" w:lineRule="auto"/>
      <w:jc w:val="center"/>
      <w:outlineLvl w:val="1"/>
    </w:pPr>
    <w:rPr>
      <w:rFonts w:ascii="Times New Roman" w:eastAsia="Calibri" w:hAnsi="Times New Roman" w:cs="Times New Roman"/>
      <w:bCs/>
      <w:iCs/>
      <w:sz w:val="24"/>
      <w:szCs w:val="24"/>
      <w:lang w:eastAsia="ru-RU"/>
    </w:rPr>
  </w:style>
  <w:style w:type="paragraph" w:styleId="3">
    <w:name w:val="heading 3"/>
    <w:basedOn w:val="a0"/>
    <w:next w:val="a0"/>
    <w:link w:val="30"/>
    <w:uiPriority w:val="9"/>
    <w:unhideWhenUsed/>
    <w:qFormat/>
    <w:rsid w:val="00675AF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ConsPlusNormal">
    <w:name w:val="ConsPlusNormal"/>
    <w:rsid w:val="00C94A5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4">
    <w:name w:val="List Paragraph"/>
    <w:basedOn w:val="a0"/>
    <w:link w:val="a5"/>
    <w:uiPriority w:val="34"/>
    <w:qFormat/>
    <w:rsid w:val="00C94A5C"/>
    <w:pPr>
      <w:ind w:left="720"/>
      <w:contextualSpacing/>
    </w:pPr>
  </w:style>
  <w:style w:type="table" w:styleId="a6">
    <w:name w:val="Table Grid"/>
    <w:basedOn w:val="a2"/>
    <w:uiPriority w:val="59"/>
    <w:rsid w:val="00C94A5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footnote text"/>
    <w:aliases w:val="Знак6,F1"/>
    <w:basedOn w:val="a0"/>
    <w:link w:val="a8"/>
    <w:uiPriority w:val="99"/>
    <w:unhideWhenUsed/>
    <w:rsid w:val="009B40B4"/>
    <w:pPr>
      <w:spacing w:after="0" w:line="240" w:lineRule="auto"/>
    </w:pPr>
    <w:rPr>
      <w:sz w:val="20"/>
      <w:szCs w:val="20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9B40B4"/>
    <w:rPr>
      <w:sz w:val="20"/>
      <w:szCs w:val="20"/>
    </w:rPr>
  </w:style>
  <w:style w:type="table" w:customStyle="1" w:styleId="11">
    <w:name w:val="Сетка таблицы1"/>
    <w:basedOn w:val="a2"/>
    <w:next w:val="a6"/>
    <w:rsid w:val="009B40B4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footnote reference"/>
    <w:uiPriority w:val="99"/>
    <w:unhideWhenUsed/>
    <w:rsid w:val="009B40B4"/>
    <w:rPr>
      <w:vertAlign w:val="superscript"/>
    </w:rPr>
  </w:style>
  <w:style w:type="character" w:customStyle="1" w:styleId="10">
    <w:name w:val="Заголовок 1 Знак"/>
    <w:basedOn w:val="a1"/>
    <w:link w:val="1"/>
    <w:rsid w:val="00675AF7"/>
    <w:rPr>
      <w:rFonts w:ascii="Arial" w:eastAsia="Calibri" w:hAnsi="Arial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412843"/>
    <w:rPr>
      <w:rFonts w:ascii="Times New Roman" w:eastAsia="Calibri" w:hAnsi="Times New Roman" w:cs="Times New Roman"/>
      <w:bCs/>
      <w:iCs/>
      <w:sz w:val="24"/>
      <w:szCs w:val="24"/>
      <w:lang w:eastAsia="ru-RU"/>
    </w:rPr>
  </w:style>
  <w:style w:type="character" w:customStyle="1" w:styleId="30">
    <w:name w:val="Заголовок 3 Знак"/>
    <w:basedOn w:val="a1"/>
    <w:link w:val="3"/>
    <w:uiPriority w:val="9"/>
    <w:rsid w:val="00675AF7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numbering" w:customStyle="1" w:styleId="12">
    <w:name w:val="Нет списка1"/>
    <w:next w:val="a3"/>
    <w:uiPriority w:val="99"/>
    <w:semiHidden/>
    <w:unhideWhenUsed/>
    <w:rsid w:val="00675AF7"/>
  </w:style>
  <w:style w:type="paragraph" w:styleId="aa">
    <w:name w:val="Body Text"/>
    <w:basedOn w:val="a0"/>
    <w:link w:val="ab"/>
    <w:rsid w:val="00675AF7"/>
    <w:pPr>
      <w:spacing w:after="0" w:line="240" w:lineRule="auto"/>
    </w:pPr>
    <w:rPr>
      <w:rFonts w:ascii="Times New Roman" w:eastAsia="Times New Roman" w:hAnsi="Times New Roman" w:cs="Times New Roman"/>
      <w:bCs/>
      <w:sz w:val="26"/>
      <w:szCs w:val="28"/>
      <w:lang w:eastAsia="ru-RU"/>
    </w:rPr>
  </w:style>
  <w:style w:type="character" w:customStyle="1" w:styleId="ab">
    <w:name w:val="Основной текст Знак"/>
    <w:basedOn w:val="a1"/>
    <w:link w:val="aa"/>
    <w:rsid w:val="00675AF7"/>
    <w:rPr>
      <w:rFonts w:ascii="Times New Roman" w:eastAsia="Times New Roman" w:hAnsi="Times New Roman" w:cs="Times New Roman"/>
      <w:bCs/>
      <w:sz w:val="26"/>
      <w:szCs w:val="28"/>
      <w:lang w:eastAsia="ru-RU"/>
    </w:rPr>
  </w:style>
  <w:style w:type="paragraph" w:customStyle="1" w:styleId="Default">
    <w:name w:val="Default"/>
    <w:rsid w:val="00675AF7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  <w:style w:type="paragraph" w:customStyle="1" w:styleId="c15">
    <w:name w:val="c15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header"/>
    <w:basedOn w:val="a0"/>
    <w:link w:val="ad"/>
    <w:uiPriority w:val="99"/>
    <w:unhideWhenUsed/>
    <w:rsid w:val="00675AF7"/>
    <w:pPr>
      <w:tabs>
        <w:tab w:val="center" w:pos="4677"/>
        <w:tab w:val="right" w:pos="9355"/>
      </w:tabs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ad">
    <w:name w:val="Верхний колонтитул Знак"/>
    <w:basedOn w:val="a1"/>
    <w:link w:val="ac"/>
    <w:uiPriority w:val="99"/>
    <w:rsid w:val="00675AF7"/>
    <w:rPr>
      <w:rFonts w:ascii="Calibri" w:eastAsia="Calibri" w:hAnsi="Calibri" w:cs="Times New Roman"/>
      <w:sz w:val="20"/>
      <w:szCs w:val="20"/>
      <w:lang w:eastAsia="ru-RU"/>
    </w:rPr>
  </w:style>
  <w:style w:type="paragraph" w:styleId="ae">
    <w:name w:val="footer"/>
    <w:basedOn w:val="a0"/>
    <w:link w:val="af"/>
    <w:uiPriority w:val="99"/>
    <w:unhideWhenUsed/>
    <w:rsid w:val="00675AF7"/>
    <w:pPr>
      <w:tabs>
        <w:tab w:val="center" w:pos="4677"/>
        <w:tab w:val="right" w:pos="9355"/>
      </w:tabs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af">
    <w:name w:val="Нижний колонтитул Знак"/>
    <w:basedOn w:val="a1"/>
    <w:link w:val="ae"/>
    <w:uiPriority w:val="99"/>
    <w:rsid w:val="00675AF7"/>
    <w:rPr>
      <w:rFonts w:ascii="Calibri" w:eastAsia="Calibri" w:hAnsi="Calibri" w:cs="Times New Roman"/>
      <w:sz w:val="20"/>
      <w:szCs w:val="20"/>
      <w:lang w:eastAsia="ru-RU"/>
    </w:rPr>
  </w:style>
  <w:style w:type="character" w:styleId="af0">
    <w:name w:val="Emphasis"/>
    <w:uiPriority w:val="20"/>
    <w:qFormat/>
    <w:rsid w:val="00675AF7"/>
    <w:rPr>
      <w:i/>
      <w:iCs/>
    </w:rPr>
  </w:style>
  <w:style w:type="paragraph" w:styleId="af1">
    <w:name w:val="No Spacing"/>
    <w:qFormat/>
    <w:rsid w:val="00675AF7"/>
    <w:pPr>
      <w:widowControl w:val="0"/>
      <w:suppressAutoHyphens/>
      <w:spacing w:after="0" w:line="240" w:lineRule="auto"/>
    </w:pPr>
    <w:rPr>
      <w:rFonts w:ascii="Liberation Serif" w:eastAsia="DejaVu Sans" w:hAnsi="Liberation Serif" w:cs="Mangal"/>
      <w:kern w:val="1"/>
      <w:sz w:val="24"/>
      <w:szCs w:val="21"/>
      <w:lang w:eastAsia="hi-IN" w:bidi="hi-IN"/>
    </w:rPr>
  </w:style>
  <w:style w:type="character" w:styleId="af2">
    <w:name w:val="Hyperlink"/>
    <w:uiPriority w:val="99"/>
    <w:unhideWhenUsed/>
    <w:rsid w:val="00675AF7"/>
    <w:rPr>
      <w:color w:val="0000FF"/>
      <w:u w:val="single"/>
    </w:rPr>
  </w:style>
  <w:style w:type="paragraph" w:styleId="af3">
    <w:name w:val="Normal (Web)"/>
    <w:basedOn w:val="a0"/>
    <w:unhideWhenUsed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1"/>
    <w:rsid w:val="00675AF7"/>
  </w:style>
  <w:style w:type="paragraph" w:styleId="af4">
    <w:name w:val="Balloon Text"/>
    <w:basedOn w:val="a0"/>
    <w:link w:val="af5"/>
    <w:uiPriority w:val="99"/>
    <w:semiHidden/>
    <w:unhideWhenUsed/>
    <w:rsid w:val="00675AF7"/>
    <w:pPr>
      <w:spacing w:after="0" w:line="240" w:lineRule="auto"/>
    </w:pPr>
    <w:rPr>
      <w:rFonts w:ascii="Tahoma" w:eastAsia="Calibri" w:hAnsi="Tahoma" w:cs="Times New Roman"/>
      <w:sz w:val="16"/>
      <w:szCs w:val="16"/>
      <w:lang w:eastAsia="ru-RU"/>
    </w:rPr>
  </w:style>
  <w:style w:type="character" w:customStyle="1" w:styleId="af5">
    <w:name w:val="Текст выноски Знак"/>
    <w:basedOn w:val="a1"/>
    <w:link w:val="af4"/>
    <w:uiPriority w:val="99"/>
    <w:semiHidden/>
    <w:rsid w:val="00675AF7"/>
    <w:rPr>
      <w:rFonts w:ascii="Tahoma" w:eastAsia="Calibri" w:hAnsi="Tahoma" w:cs="Times New Roman"/>
      <w:sz w:val="16"/>
      <w:szCs w:val="16"/>
      <w:lang w:eastAsia="ru-RU"/>
    </w:rPr>
  </w:style>
  <w:style w:type="numbering" w:customStyle="1" w:styleId="110">
    <w:name w:val="Нет списка11"/>
    <w:next w:val="a3"/>
    <w:uiPriority w:val="99"/>
    <w:semiHidden/>
    <w:unhideWhenUsed/>
    <w:rsid w:val="00675AF7"/>
  </w:style>
  <w:style w:type="paragraph" w:styleId="21">
    <w:name w:val="Body Text Indent 2"/>
    <w:basedOn w:val="a0"/>
    <w:link w:val="22"/>
    <w:rsid w:val="00675AF7"/>
    <w:pPr>
      <w:spacing w:after="120" w:line="480" w:lineRule="auto"/>
      <w:ind w:left="283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22">
    <w:name w:val="Основной текст с отступом 2 Знак"/>
    <w:basedOn w:val="a1"/>
    <w:link w:val="21"/>
    <w:rsid w:val="00675AF7"/>
    <w:rPr>
      <w:rFonts w:ascii="Calibri" w:eastAsia="Calibri" w:hAnsi="Calibri" w:cs="Times New Roman"/>
      <w:sz w:val="20"/>
      <w:szCs w:val="20"/>
      <w:lang w:eastAsia="ru-RU"/>
    </w:rPr>
  </w:style>
  <w:style w:type="paragraph" w:styleId="af6">
    <w:name w:val="Body Text Indent"/>
    <w:basedOn w:val="a0"/>
    <w:link w:val="af7"/>
    <w:uiPriority w:val="99"/>
    <w:rsid w:val="00675AF7"/>
    <w:pPr>
      <w:spacing w:after="120"/>
      <w:ind w:left="283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af7">
    <w:name w:val="Основной текст с отступом Знак"/>
    <w:basedOn w:val="a1"/>
    <w:link w:val="af6"/>
    <w:uiPriority w:val="99"/>
    <w:rsid w:val="00675AF7"/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esummarylist1">
    <w:name w:val="esummarylist1"/>
    <w:rsid w:val="00675AF7"/>
    <w:rPr>
      <w:color w:val="444444"/>
      <w:sz w:val="20"/>
      <w:szCs w:val="20"/>
    </w:rPr>
  </w:style>
  <w:style w:type="paragraph" w:styleId="31">
    <w:name w:val="Body Text 3"/>
    <w:basedOn w:val="a0"/>
    <w:link w:val="32"/>
    <w:unhideWhenUsed/>
    <w:rsid w:val="00675AF7"/>
    <w:pPr>
      <w:spacing w:after="120"/>
    </w:pPr>
    <w:rPr>
      <w:rFonts w:ascii="Calibri" w:eastAsia="Calibri" w:hAnsi="Calibri" w:cs="Times New Roman"/>
      <w:sz w:val="16"/>
      <w:szCs w:val="16"/>
      <w:lang w:eastAsia="ru-RU"/>
    </w:rPr>
  </w:style>
  <w:style w:type="character" w:customStyle="1" w:styleId="32">
    <w:name w:val="Основной текст 3 Знак"/>
    <w:basedOn w:val="a1"/>
    <w:link w:val="31"/>
    <w:rsid w:val="00675AF7"/>
    <w:rPr>
      <w:rFonts w:ascii="Calibri" w:eastAsia="Calibri" w:hAnsi="Calibri" w:cs="Times New Roman"/>
      <w:sz w:val="16"/>
      <w:szCs w:val="16"/>
      <w:lang w:eastAsia="ru-RU"/>
    </w:rPr>
  </w:style>
  <w:style w:type="character" w:styleId="af8">
    <w:name w:val="FollowedHyperlink"/>
    <w:semiHidden/>
    <w:unhideWhenUsed/>
    <w:rsid w:val="00675AF7"/>
    <w:rPr>
      <w:color w:val="800080"/>
      <w:u w:val="single"/>
    </w:rPr>
  </w:style>
  <w:style w:type="paragraph" w:customStyle="1" w:styleId="310">
    <w:name w:val="Основной текст с отступом 31"/>
    <w:basedOn w:val="a0"/>
    <w:rsid w:val="00675AF7"/>
    <w:pPr>
      <w:spacing w:before="60" w:after="0" w:line="252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675AF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33">
    <w:name w:val="Body Text Indent 3"/>
    <w:basedOn w:val="a0"/>
    <w:link w:val="34"/>
    <w:rsid w:val="00675AF7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4">
    <w:name w:val="Основной текст с отступом 3 Знак"/>
    <w:basedOn w:val="a1"/>
    <w:link w:val="33"/>
    <w:rsid w:val="00675AF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af9">
    <w:name w:val="Основной текст + Полужирный"/>
    <w:rsid w:val="00675AF7"/>
    <w:rPr>
      <w:rFonts w:ascii="Times New Roman" w:eastAsia="Times New Roman" w:hAnsi="Times New Roman" w:cs="Times New Roman"/>
      <w:b/>
      <w:bCs w:val="0"/>
      <w:sz w:val="22"/>
      <w:szCs w:val="22"/>
      <w:shd w:val="clear" w:color="auto" w:fill="FFFFFF"/>
      <w:lang w:eastAsia="ru-RU"/>
    </w:rPr>
  </w:style>
  <w:style w:type="numbering" w:customStyle="1" w:styleId="23">
    <w:name w:val="Нет списка2"/>
    <w:next w:val="a3"/>
    <w:uiPriority w:val="99"/>
    <w:semiHidden/>
    <w:unhideWhenUsed/>
    <w:rsid w:val="00675AF7"/>
  </w:style>
  <w:style w:type="paragraph" w:customStyle="1" w:styleId="13">
    <w:name w:val="Обычный1"/>
    <w:rsid w:val="00675AF7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kern w:val="1"/>
      <w:sz w:val="24"/>
      <w:szCs w:val="24"/>
      <w:lang w:eastAsia="ar-SA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675AF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0"/>
    <w:rsid w:val="00675AF7"/>
    <w:pP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a">
    <w:name w:val="page number"/>
    <w:basedOn w:val="a1"/>
    <w:rsid w:val="00675AF7"/>
  </w:style>
  <w:style w:type="paragraph" w:customStyle="1" w:styleId="afb">
    <w:name w:val="Обычный абзац"/>
    <w:basedOn w:val="a0"/>
    <w:rsid w:val="00675AF7"/>
    <w:pPr>
      <w:spacing w:after="0" w:line="288" w:lineRule="auto"/>
      <w:ind w:firstLine="567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afc">
    <w:name w:val="Содержимое таблицы"/>
    <w:basedOn w:val="a0"/>
    <w:rsid w:val="00675AF7"/>
    <w:pPr>
      <w:widowControl w:val="0"/>
      <w:suppressLineNumbers/>
      <w:suppressAutoHyphens/>
      <w:spacing w:after="0" w:line="240" w:lineRule="auto"/>
    </w:pPr>
    <w:rPr>
      <w:rFonts w:ascii="Times New Roman" w:eastAsia="DejaVu Sans" w:hAnsi="Times New Roman" w:cs="DejaVu Sans"/>
      <w:kern w:val="1"/>
      <w:sz w:val="24"/>
      <w:szCs w:val="24"/>
      <w:lang w:eastAsia="hi-IN" w:bidi="hi-IN"/>
    </w:rPr>
  </w:style>
  <w:style w:type="character" w:styleId="afd">
    <w:name w:val="Strong"/>
    <w:uiPriority w:val="22"/>
    <w:qFormat/>
    <w:rsid w:val="00675AF7"/>
    <w:rPr>
      <w:b/>
      <w:bCs/>
    </w:rPr>
  </w:style>
  <w:style w:type="paragraph" w:customStyle="1" w:styleId="c0">
    <w:name w:val="c0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2">
    <w:name w:val="c2"/>
    <w:basedOn w:val="a1"/>
    <w:rsid w:val="00675AF7"/>
  </w:style>
  <w:style w:type="paragraph" w:customStyle="1" w:styleId="c3">
    <w:name w:val="c3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">
    <w:name w:val="c1"/>
    <w:basedOn w:val="a1"/>
    <w:rsid w:val="00675AF7"/>
  </w:style>
  <w:style w:type="paragraph" w:customStyle="1" w:styleId="c14">
    <w:name w:val="c14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8">
    <w:name w:val="c8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5">
    <w:name w:val="c5"/>
    <w:basedOn w:val="a1"/>
    <w:rsid w:val="00675AF7"/>
  </w:style>
  <w:style w:type="paragraph" w:customStyle="1" w:styleId="c4">
    <w:name w:val="c4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7">
    <w:name w:val="c7"/>
    <w:basedOn w:val="a1"/>
    <w:rsid w:val="00675AF7"/>
  </w:style>
  <w:style w:type="paragraph" w:customStyle="1" w:styleId="c11">
    <w:name w:val="c11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23">
    <w:name w:val="c23"/>
    <w:basedOn w:val="a1"/>
    <w:rsid w:val="00675AF7"/>
  </w:style>
  <w:style w:type="paragraph" w:customStyle="1" w:styleId="c19">
    <w:name w:val="c19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6">
    <w:name w:val="c16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1">
    <w:name w:val="c31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50">
    <w:name w:val="c50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59">
    <w:name w:val="c59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7">
    <w:name w:val="c37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6">
    <w:name w:val="c36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7">
    <w:name w:val="c67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8">
    <w:name w:val="c38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2">
    <w:name w:val="c32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7">
    <w:name w:val="c17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56">
    <w:name w:val="c56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48">
    <w:name w:val="c48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5">
    <w:name w:val="c35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e">
    <w:name w:val="А_основной"/>
    <w:basedOn w:val="a0"/>
    <w:link w:val="aff"/>
    <w:qFormat/>
    <w:rsid w:val="00675AF7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  <w:lang w:eastAsia="ru-RU"/>
    </w:rPr>
  </w:style>
  <w:style w:type="character" w:customStyle="1" w:styleId="aff">
    <w:name w:val="А_основной Знак"/>
    <w:link w:val="afe"/>
    <w:rsid w:val="00675AF7"/>
    <w:rPr>
      <w:rFonts w:ascii="Times New Roman" w:eastAsia="Calibri" w:hAnsi="Times New Roman" w:cs="Times New Roman"/>
      <w:sz w:val="28"/>
      <w:szCs w:val="28"/>
      <w:lang w:eastAsia="ru-RU"/>
    </w:rPr>
  </w:style>
  <w:style w:type="paragraph" w:customStyle="1" w:styleId="dash041e005f0431005f044b005f0447005f043d005f044b005f0439">
    <w:name w:val="dash041e_005f0431_005f044b_005f0447_005f043d_005f044b_005f0439"/>
    <w:basedOn w:val="a0"/>
    <w:rsid w:val="00675AF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Абзац списка Знак"/>
    <w:link w:val="a4"/>
    <w:uiPriority w:val="99"/>
    <w:locked/>
    <w:rsid w:val="00675AF7"/>
  </w:style>
  <w:style w:type="paragraph" w:customStyle="1" w:styleId="Style24">
    <w:name w:val="Style24"/>
    <w:basedOn w:val="a0"/>
    <w:uiPriority w:val="99"/>
    <w:rsid w:val="002556E8"/>
    <w:pPr>
      <w:widowControl w:val="0"/>
      <w:autoSpaceDE w:val="0"/>
      <w:autoSpaceDN w:val="0"/>
      <w:adjustRightInd w:val="0"/>
      <w:spacing w:after="0" w:line="178" w:lineRule="exact"/>
      <w:ind w:hanging="230"/>
      <w:jc w:val="both"/>
    </w:pPr>
    <w:rPr>
      <w:rFonts w:ascii="Tahoma" w:eastAsiaTheme="minorEastAsia" w:hAnsi="Tahoma" w:cs="Tahoma"/>
      <w:sz w:val="24"/>
      <w:szCs w:val="24"/>
      <w:lang w:eastAsia="ru-RU"/>
    </w:rPr>
  </w:style>
  <w:style w:type="character" w:customStyle="1" w:styleId="aff0">
    <w:name w:val="НОМЕРА Знак"/>
    <w:link w:val="a"/>
    <w:uiPriority w:val="99"/>
    <w:locked/>
    <w:rsid w:val="002556E8"/>
    <w:rPr>
      <w:rFonts w:ascii="Arial Narrow" w:hAnsi="Arial Narrow"/>
      <w:sz w:val="18"/>
      <w:szCs w:val="18"/>
    </w:rPr>
  </w:style>
  <w:style w:type="paragraph" w:customStyle="1" w:styleId="a">
    <w:name w:val="НОМЕРА"/>
    <w:basedOn w:val="af3"/>
    <w:link w:val="aff0"/>
    <w:uiPriority w:val="99"/>
    <w:qFormat/>
    <w:rsid w:val="002556E8"/>
    <w:pPr>
      <w:numPr>
        <w:numId w:val="5"/>
      </w:numPr>
      <w:spacing w:before="0" w:beforeAutospacing="0" w:after="0" w:afterAutospacing="0"/>
      <w:jc w:val="both"/>
    </w:pPr>
    <w:rPr>
      <w:rFonts w:ascii="Arial Narrow" w:eastAsiaTheme="minorHAnsi" w:hAnsi="Arial Narrow" w:cstheme="minorBidi"/>
      <w:sz w:val="18"/>
      <w:szCs w:val="18"/>
      <w:lang w:eastAsia="en-US"/>
    </w:rPr>
  </w:style>
  <w:style w:type="paragraph" w:customStyle="1" w:styleId="Style3">
    <w:name w:val="Style3"/>
    <w:basedOn w:val="a0"/>
    <w:rsid w:val="005001F0"/>
    <w:pPr>
      <w:widowControl w:val="0"/>
      <w:autoSpaceDE w:val="0"/>
      <w:autoSpaceDN w:val="0"/>
      <w:adjustRightInd w:val="0"/>
      <w:spacing w:after="0" w:line="259" w:lineRule="exact"/>
    </w:pPr>
    <w:rPr>
      <w:rFonts w:ascii="Tahoma" w:eastAsiaTheme="minorEastAsia" w:hAnsi="Tahoma" w:cs="Tahoma"/>
      <w:sz w:val="24"/>
      <w:szCs w:val="24"/>
      <w:lang w:eastAsia="ru-RU"/>
    </w:rPr>
  </w:style>
  <w:style w:type="character" w:customStyle="1" w:styleId="FontStyle16">
    <w:name w:val="Font Style16"/>
    <w:basedOn w:val="a1"/>
    <w:uiPriority w:val="99"/>
    <w:rsid w:val="007345EC"/>
    <w:rPr>
      <w:rFonts w:ascii="Georgia" w:hAnsi="Georgia" w:cs="Georgia"/>
      <w:b/>
      <w:bCs/>
      <w:sz w:val="16"/>
      <w:szCs w:val="16"/>
    </w:rPr>
  </w:style>
  <w:style w:type="character" w:customStyle="1" w:styleId="FontStyle15">
    <w:name w:val="Font Style15"/>
    <w:basedOn w:val="a1"/>
    <w:uiPriority w:val="99"/>
    <w:rsid w:val="00652122"/>
    <w:rPr>
      <w:rFonts w:ascii="Tahoma" w:hAnsi="Tahoma" w:cs="Tahoma"/>
      <w:b/>
      <w:bCs/>
      <w:spacing w:val="20"/>
      <w:sz w:val="14"/>
      <w:szCs w:val="14"/>
    </w:rPr>
  </w:style>
  <w:style w:type="character" w:customStyle="1" w:styleId="FontStyle20">
    <w:name w:val="Font Style20"/>
    <w:basedOn w:val="a1"/>
    <w:uiPriority w:val="99"/>
    <w:rsid w:val="00652122"/>
    <w:rPr>
      <w:rFonts w:ascii="Georgia" w:hAnsi="Georgia" w:cs="Georgia"/>
      <w:sz w:val="14"/>
      <w:szCs w:val="14"/>
    </w:rPr>
  </w:style>
  <w:style w:type="paragraph" w:customStyle="1" w:styleId="Style8">
    <w:name w:val="Style8"/>
    <w:basedOn w:val="a0"/>
    <w:uiPriority w:val="99"/>
    <w:rsid w:val="00652122"/>
    <w:pPr>
      <w:widowControl w:val="0"/>
      <w:autoSpaceDE w:val="0"/>
      <w:autoSpaceDN w:val="0"/>
      <w:adjustRightInd w:val="0"/>
      <w:spacing w:after="0" w:line="173" w:lineRule="exact"/>
      <w:jc w:val="both"/>
    </w:pPr>
    <w:rPr>
      <w:rFonts w:ascii="Tahoma" w:eastAsiaTheme="minorEastAsia" w:hAnsi="Tahoma" w:cs="Tahoma"/>
      <w:sz w:val="24"/>
      <w:szCs w:val="24"/>
      <w:lang w:eastAsia="ru-RU"/>
    </w:rPr>
  </w:style>
  <w:style w:type="paragraph" w:customStyle="1" w:styleId="Style9">
    <w:name w:val="Style9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13" w:lineRule="exact"/>
      <w:ind w:hanging="240"/>
      <w:jc w:val="both"/>
    </w:pPr>
    <w:rPr>
      <w:rFonts w:ascii="Tahoma" w:eastAsiaTheme="minorEastAsia" w:hAnsi="Tahoma" w:cs="Tahoma"/>
      <w:sz w:val="24"/>
      <w:szCs w:val="24"/>
      <w:lang w:eastAsia="ru-RU"/>
    </w:rPr>
  </w:style>
  <w:style w:type="character" w:customStyle="1" w:styleId="FontStyle18">
    <w:name w:val="Font Style18"/>
    <w:basedOn w:val="a1"/>
    <w:uiPriority w:val="99"/>
    <w:rsid w:val="00652122"/>
    <w:rPr>
      <w:rFonts w:ascii="Times New Roman" w:hAnsi="Times New Roman" w:cs="Times New Roman"/>
      <w:sz w:val="18"/>
      <w:szCs w:val="18"/>
    </w:rPr>
  </w:style>
  <w:style w:type="paragraph" w:customStyle="1" w:styleId="Style7">
    <w:name w:val="Style7"/>
    <w:basedOn w:val="a0"/>
    <w:uiPriority w:val="99"/>
    <w:rsid w:val="00652122"/>
    <w:pPr>
      <w:widowControl w:val="0"/>
      <w:autoSpaceDE w:val="0"/>
      <w:autoSpaceDN w:val="0"/>
      <w:adjustRightInd w:val="0"/>
      <w:spacing w:after="0" w:line="134" w:lineRule="exact"/>
      <w:ind w:firstLine="403"/>
    </w:pPr>
    <w:rPr>
      <w:rFonts w:ascii="Tahoma" w:eastAsiaTheme="minorEastAsia" w:hAnsi="Tahoma" w:cs="Tahoma"/>
      <w:sz w:val="24"/>
      <w:szCs w:val="24"/>
      <w:lang w:eastAsia="ru-RU"/>
    </w:rPr>
  </w:style>
  <w:style w:type="character" w:customStyle="1" w:styleId="FontStyle21">
    <w:name w:val="Font Style21"/>
    <w:basedOn w:val="a1"/>
    <w:uiPriority w:val="99"/>
    <w:rsid w:val="00652122"/>
    <w:rPr>
      <w:rFonts w:ascii="Times New Roman" w:hAnsi="Times New Roman" w:cs="Times New Roman"/>
      <w:i/>
      <w:iCs/>
      <w:sz w:val="18"/>
      <w:szCs w:val="18"/>
    </w:rPr>
  </w:style>
  <w:style w:type="character" w:customStyle="1" w:styleId="14">
    <w:name w:val="Текст выноски Знак1"/>
    <w:basedOn w:val="a1"/>
    <w:uiPriority w:val="99"/>
    <w:semiHidden/>
    <w:rsid w:val="00652122"/>
    <w:rPr>
      <w:rFonts w:ascii="Tahoma" w:hAnsi="Tahoma" w:cs="Tahoma"/>
      <w:sz w:val="16"/>
      <w:szCs w:val="16"/>
    </w:rPr>
  </w:style>
  <w:style w:type="paragraph" w:customStyle="1" w:styleId="Style5">
    <w:name w:val="Style5"/>
    <w:basedOn w:val="a0"/>
    <w:uiPriority w:val="99"/>
    <w:rsid w:val="00652122"/>
    <w:pPr>
      <w:widowControl w:val="0"/>
      <w:autoSpaceDE w:val="0"/>
      <w:autoSpaceDN w:val="0"/>
      <w:adjustRightInd w:val="0"/>
      <w:spacing w:after="0" w:line="187" w:lineRule="exact"/>
      <w:jc w:val="center"/>
    </w:pPr>
    <w:rPr>
      <w:rFonts w:ascii="Tahoma" w:eastAsiaTheme="minorEastAsia" w:hAnsi="Tahoma" w:cs="Tahoma"/>
      <w:sz w:val="24"/>
      <w:szCs w:val="24"/>
      <w:lang w:eastAsia="ru-RU"/>
    </w:rPr>
  </w:style>
  <w:style w:type="paragraph" w:customStyle="1" w:styleId="Style6">
    <w:name w:val="Style6"/>
    <w:basedOn w:val="a0"/>
    <w:uiPriority w:val="99"/>
    <w:rsid w:val="00652122"/>
    <w:pPr>
      <w:widowControl w:val="0"/>
      <w:autoSpaceDE w:val="0"/>
      <w:autoSpaceDN w:val="0"/>
      <w:adjustRightInd w:val="0"/>
      <w:spacing w:after="0" w:line="84" w:lineRule="exact"/>
    </w:pPr>
    <w:rPr>
      <w:rFonts w:ascii="Tahoma" w:eastAsiaTheme="minorEastAsia" w:hAnsi="Tahoma" w:cs="Tahoma"/>
      <w:sz w:val="24"/>
      <w:szCs w:val="24"/>
      <w:lang w:eastAsia="ru-RU"/>
    </w:rPr>
  </w:style>
  <w:style w:type="paragraph" w:customStyle="1" w:styleId="Style14">
    <w:name w:val="Style14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Theme="minorEastAsia" w:hAnsi="Tahoma" w:cs="Tahoma"/>
      <w:sz w:val="24"/>
      <w:szCs w:val="24"/>
      <w:lang w:eastAsia="ru-RU"/>
    </w:rPr>
  </w:style>
  <w:style w:type="paragraph" w:customStyle="1" w:styleId="Style18">
    <w:name w:val="Style18"/>
    <w:basedOn w:val="a0"/>
    <w:uiPriority w:val="99"/>
    <w:rsid w:val="00652122"/>
    <w:pPr>
      <w:widowControl w:val="0"/>
      <w:autoSpaceDE w:val="0"/>
      <w:autoSpaceDN w:val="0"/>
      <w:adjustRightInd w:val="0"/>
      <w:spacing w:after="0" w:line="149" w:lineRule="exact"/>
      <w:jc w:val="both"/>
    </w:pPr>
    <w:rPr>
      <w:rFonts w:ascii="Tahoma" w:eastAsiaTheme="minorEastAsia" w:hAnsi="Tahoma" w:cs="Tahoma"/>
      <w:sz w:val="24"/>
      <w:szCs w:val="24"/>
      <w:lang w:eastAsia="ru-RU"/>
    </w:rPr>
  </w:style>
  <w:style w:type="paragraph" w:customStyle="1" w:styleId="Style26">
    <w:name w:val="Style26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Theme="minorEastAsia" w:hAnsi="Tahoma" w:cs="Tahoma"/>
      <w:sz w:val="24"/>
      <w:szCs w:val="24"/>
      <w:lang w:eastAsia="ru-RU"/>
    </w:rPr>
  </w:style>
  <w:style w:type="paragraph" w:customStyle="1" w:styleId="Style31">
    <w:name w:val="Style31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Theme="minorEastAsia" w:hAnsi="Tahoma" w:cs="Tahoma"/>
      <w:sz w:val="24"/>
      <w:szCs w:val="24"/>
      <w:lang w:eastAsia="ru-RU"/>
    </w:rPr>
  </w:style>
  <w:style w:type="paragraph" w:customStyle="1" w:styleId="Style32">
    <w:name w:val="Style32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Theme="minorEastAsia" w:hAnsi="Tahoma" w:cs="Tahoma"/>
      <w:sz w:val="24"/>
      <w:szCs w:val="24"/>
      <w:lang w:eastAsia="ru-RU"/>
    </w:rPr>
  </w:style>
  <w:style w:type="paragraph" w:customStyle="1" w:styleId="Style33">
    <w:name w:val="Style33"/>
    <w:basedOn w:val="a0"/>
    <w:uiPriority w:val="99"/>
    <w:rsid w:val="00652122"/>
    <w:pPr>
      <w:widowControl w:val="0"/>
      <w:autoSpaceDE w:val="0"/>
      <w:autoSpaceDN w:val="0"/>
      <w:adjustRightInd w:val="0"/>
      <w:spacing w:after="0" w:line="197" w:lineRule="exact"/>
    </w:pPr>
    <w:rPr>
      <w:rFonts w:ascii="Tahoma" w:eastAsiaTheme="minorEastAsia" w:hAnsi="Tahoma" w:cs="Tahoma"/>
      <w:sz w:val="24"/>
      <w:szCs w:val="24"/>
      <w:lang w:eastAsia="ru-RU"/>
    </w:rPr>
  </w:style>
  <w:style w:type="paragraph" w:customStyle="1" w:styleId="Style34">
    <w:name w:val="Style34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69" w:lineRule="exact"/>
      <w:jc w:val="both"/>
    </w:pPr>
    <w:rPr>
      <w:rFonts w:ascii="Tahoma" w:eastAsiaTheme="minorEastAsia" w:hAnsi="Tahoma" w:cs="Tahoma"/>
      <w:sz w:val="24"/>
      <w:szCs w:val="24"/>
      <w:lang w:eastAsia="ru-RU"/>
    </w:rPr>
  </w:style>
  <w:style w:type="paragraph" w:customStyle="1" w:styleId="Style35">
    <w:name w:val="Style35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Theme="minorEastAsia" w:hAnsi="Tahoma" w:cs="Tahoma"/>
      <w:sz w:val="24"/>
      <w:szCs w:val="24"/>
      <w:lang w:eastAsia="ru-RU"/>
    </w:rPr>
  </w:style>
  <w:style w:type="paragraph" w:customStyle="1" w:styleId="Style36">
    <w:name w:val="Style36"/>
    <w:basedOn w:val="a0"/>
    <w:uiPriority w:val="99"/>
    <w:rsid w:val="00652122"/>
    <w:pPr>
      <w:widowControl w:val="0"/>
      <w:autoSpaceDE w:val="0"/>
      <w:autoSpaceDN w:val="0"/>
      <w:adjustRightInd w:val="0"/>
      <w:spacing w:after="0" w:line="192" w:lineRule="exact"/>
    </w:pPr>
    <w:rPr>
      <w:rFonts w:ascii="Tahoma" w:eastAsiaTheme="minorEastAsia" w:hAnsi="Tahoma" w:cs="Tahoma"/>
      <w:sz w:val="24"/>
      <w:szCs w:val="24"/>
      <w:lang w:eastAsia="ru-RU"/>
    </w:rPr>
  </w:style>
  <w:style w:type="paragraph" w:customStyle="1" w:styleId="Style37">
    <w:name w:val="Style37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Theme="minorEastAsia" w:hAnsi="Tahoma" w:cs="Tahoma"/>
      <w:sz w:val="24"/>
      <w:szCs w:val="24"/>
      <w:lang w:eastAsia="ru-RU"/>
    </w:rPr>
  </w:style>
  <w:style w:type="paragraph" w:customStyle="1" w:styleId="Style38">
    <w:name w:val="Style38"/>
    <w:basedOn w:val="a0"/>
    <w:uiPriority w:val="99"/>
    <w:rsid w:val="00652122"/>
    <w:pPr>
      <w:widowControl w:val="0"/>
      <w:autoSpaceDE w:val="0"/>
      <w:autoSpaceDN w:val="0"/>
      <w:adjustRightInd w:val="0"/>
      <w:spacing w:after="0" w:line="168" w:lineRule="exact"/>
    </w:pPr>
    <w:rPr>
      <w:rFonts w:ascii="Tahoma" w:eastAsiaTheme="minorEastAsia" w:hAnsi="Tahoma" w:cs="Tahoma"/>
      <w:sz w:val="24"/>
      <w:szCs w:val="24"/>
      <w:lang w:eastAsia="ru-RU"/>
    </w:rPr>
  </w:style>
  <w:style w:type="paragraph" w:customStyle="1" w:styleId="Style39">
    <w:name w:val="Style39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Theme="minorEastAsia" w:hAnsi="Tahoma" w:cs="Tahoma"/>
      <w:sz w:val="24"/>
      <w:szCs w:val="24"/>
      <w:lang w:eastAsia="ru-RU"/>
    </w:rPr>
  </w:style>
  <w:style w:type="character" w:customStyle="1" w:styleId="FontStyle41">
    <w:name w:val="Font Style41"/>
    <w:basedOn w:val="a1"/>
    <w:uiPriority w:val="99"/>
    <w:rsid w:val="00652122"/>
    <w:rPr>
      <w:rFonts w:ascii="Book Antiqua" w:hAnsi="Book Antiqua" w:cs="Book Antiqua"/>
      <w:b/>
      <w:bCs/>
      <w:spacing w:val="30"/>
      <w:sz w:val="12"/>
      <w:szCs w:val="12"/>
    </w:rPr>
  </w:style>
  <w:style w:type="character" w:customStyle="1" w:styleId="FontStyle49">
    <w:name w:val="Font Style49"/>
    <w:basedOn w:val="a1"/>
    <w:uiPriority w:val="99"/>
    <w:rsid w:val="00652122"/>
    <w:rPr>
      <w:rFonts w:ascii="Times New Roman" w:hAnsi="Times New Roman" w:cs="Times New Roman"/>
      <w:b/>
      <w:bCs/>
      <w:spacing w:val="-20"/>
      <w:sz w:val="22"/>
      <w:szCs w:val="22"/>
    </w:rPr>
  </w:style>
  <w:style w:type="character" w:customStyle="1" w:styleId="FontStyle52">
    <w:name w:val="Font Style52"/>
    <w:basedOn w:val="a1"/>
    <w:uiPriority w:val="99"/>
    <w:rsid w:val="00652122"/>
    <w:rPr>
      <w:rFonts w:ascii="Times New Roman" w:hAnsi="Times New Roman" w:cs="Times New Roman"/>
      <w:b/>
      <w:bCs/>
      <w:spacing w:val="-10"/>
      <w:sz w:val="22"/>
      <w:szCs w:val="22"/>
    </w:rPr>
  </w:style>
  <w:style w:type="character" w:customStyle="1" w:styleId="FontStyle54">
    <w:name w:val="Font Style54"/>
    <w:basedOn w:val="a1"/>
    <w:uiPriority w:val="99"/>
    <w:rsid w:val="00652122"/>
    <w:rPr>
      <w:rFonts w:ascii="Constantia" w:hAnsi="Constantia" w:cs="Constantia"/>
      <w:b/>
      <w:bCs/>
      <w:sz w:val="24"/>
      <w:szCs w:val="24"/>
    </w:rPr>
  </w:style>
  <w:style w:type="character" w:customStyle="1" w:styleId="FontStyle55">
    <w:name w:val="Font Style55"/>
    <w:basedOn w:val="a1"/>
    <w:uiPriority w:val="99"/>
    <w:rsid w:val="00652122"/>
    <w:rPr>
      <w:rFonts w:ascii="Tahoma" w:hAnsi="Tahoma" w:cs="Tahoma"/>
      <w:b/>
      <w:bCs/>
      <w:sz w:val="20"/>
      <w:szCs w:val="20"/>
    </w:rPr>
  </w:style>
  <w:style w:type="character" w:customStyle="1" w:styleId="FontStyle56">
    <w:name w:val="Font Style56"/>
    <w:basedOn w:val="a1"/>
    <w:uiPriority w:val="99"/>
    <w:rsid w:val="00652122"/>
    <w:rPr>
      <w:rFonts w:ascii="Times New Roman" w:hAnsi="Times New Roman" w:cs="Times New Roman"/>
      <w:b/>
      <w:bCs/>
      <w:i/>
      <w:iCs/>
      <w:sz w:val="16"/>
      <w:szCs w:val="16"/>
    </w:rPr>
  </w:style>
  <w:style w:type="character" w:customStyle="1" w:styleId="FontStyle57">
    <w:name w:val="Font Style57"/>
    <w:basedOn w:val="a1"/>
    <w:uiPriority w:val="99"/>
    <w:rsid w:val="00652122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58">
    <w:name w:val="Font Style58"/>
    <w:basedOn w:val="a1"/>
    <w:uiPriority w:val="99"/>
    <w:rsid w:val="00652122"/>
    <w:rPr>
      <w:rFonts w:ascii="Times New Roman" w:hAnsi="Times New Roman" w:cs="Times New Roman"/>
      <w:sz w:val="16"/>
      <w:szCs w:val="16"/>
    </w:rPr>
  </w:style>
  <w:style w:type="character" w:customStyle="1" w:styleId="FontStyle59">
    <w:name w:val="Font Style59"/>
    <w:basedOn w:val="a1"/>
    <w:uiPriority w:val="99"/>
    <w:rsid w:val="00652122"/>
    <w:rPr>
      <w:rFonts w:ascii="Times New Roman" w:hAnsi="Times New Roman" w:cs="Times New Roman"/>
      <w:b/>
      <w:bCs/>
      <w:i/>
      <w:iCs/>
      <w:sz w:val="12"/>
      <w:szCs w:val="12"/>
    </w:rPr>
  </w:style>
  <w:style w:type="character" w:customStyle="1" w:styleId="FontStyle60">
    <w:name w:val="Font Style60"/>
    <w:basedOn w:val="a1"/>
    <w:uiPriority w:val="99"/>
    <w:rsid w:val="00652122"/>
    <w:rPr>
      <w:rFonts w:ascii="Times New Roman" w:hAnsi="Times New Roman" w:cs="Times New Roman"/>
      <w:sz w:val="40"/>
      <w:szCs w:val="40"/>
    </w:rPr>
  </w:style>
  <w:style w:type="character" w:customStyle="1" w:styleId="FontStyle61">
    <w:name w:val="Font Style61"/>
    <w:basedOn w:val="a1"/>
    <w:uiPriority w:val="99"/>
    <w:rsid w:val="00652122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7">
    <w:name w:val="Font Style17"/>
    <w:basedOn w:val="a1"/>
    <w:uiPriority w:val="99"/>
    <w:rsid w:val="00652122"/>
    <w:rPr>
      <w:rFonts w:ascii="Times New Roman" w:hAnsi="Times New Roman" w:cs="Times New Roman"/>
      <w:sz w:val="16"/>
      <w:szCs w:val="16"/>
    </w:rPr>
  </w:style>
  <w:style w:type="paragraph" w:customStyle="1" w:styleId="Style2">
    <w:name w:val="Style2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22">
    <w:name w:val="Font Style22"/>
    <w:basedOn w:val="a1"/>
    <w:uiPriority w:val="99"/>
    <w:rsid w:val="00652122"/>
    <w:rPr>
      <w:rFonts w:ascii="Times New Roman" w:hAnsi="Times New Roman" w:cs="Times New Roman"/>
      <w:sz w:val="14"/>
      <w:szCs w:val="14"/>
    </w:rPr>
  </w:style>
  <w:style w:type="paragraph" w:customStyle="1" w:styleId="Style10">
    <w:name w:val="Style10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11">
    <w:name w:val="Style11"/>
    <w:basedOn w:val="a0"/>
    <w:uiPriority w:val="99"/>
    <w:rsid w:val="00652122"/>
    <w:pPr>
      <w:widowControl w:val="0"/>
      <w:autoSpaceDE w:val="0"/>
      <w:autoSpaceDN w:val="0"/>
      <w:adjustRightInd w:val="0"/>
      <w:spacing w:after="0" w:line="192" w:lineRule="exact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15">
    <w:name w:val="Верхний колонтитул Знак1"/>
    <w:basedOn w:val="a1"/>
    <w:uiPriority w:val="99"/>
    <w:semiHidden/>
    <w:rsid w:val="00652122"/>
  </w:style>
  <w:style w:type="character" w:customStyle="1" w:styleId="16">
    <w:name w:val="Нижний колонтитул Знак1"/>
    <w:basedOn w:val="a1"/>
    <w:uiPriority w:val="99"/>
    <w:semiHidden/>
    <w:rsid w:val="00652122"/>
  </w:style>
  <w:style w:type="paragraph" w:customStyle="1" w:styleId="Style13">
    <w:name w:val="Style13"/>
    <w:basedOn w:val="a0"/>
    <w:uiPriority w:val="99"/>
    <w:rsid w:val="00652122"/>
    <w:pPr>
      <w:widowControl w:val="0"/>
      <w:autoSpaceDE w:val="0"/>
      <w:autoSpaceDN w:val="0"/>
      <w:adjustRightInd w:val="0"/>
      <w:spacing w:after="0" w:line="178" w:lineRule="exact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15">
    <w:name w:val="Style15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57">
    <w:name w:val="Style57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11" w:lineRule="exact"/>
      <w:jc w:val="right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94">
    <w:name w:val="Style94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02" w:lineRule="exact"/>
      <w:ind w:hanging="240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173">
    <w:name w:val="Font Style173"/>
    <w:basedOn w:val="a1"/>
    <w:uiPriority w:val="99"/>
    <w:rsid w:val="00652122"/>
    <w:rPr>
      <w:rFonts w:ascii="Times New Roman" w:hAnsi="Times New Roman" w:cs="Times New Roman"/>
      <w:sz w:val="18"/>
      <w:szCs w:val="18"/>
    </w:rPr>
  </w:style>
  <w:style w:type="character" w:customStyle="1" w:styleId="FontStyle181">
    <w:name w:val="Font Style181"/>
    <w:basedOn w:val="a1"/>
    <w:uiPriority w:val="99"/>
    <w:rsid w:val="00652122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189">
    <w:name w:val="Font Style189"/>
    <w:basedOn w:val="a1"/>
    <w:uiPriority w:val="99"/>
    <w:rsid w:val="00652122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90">
    <w:name w:val="Font Style190"/>
    <w:basedOn w:val="a1"/>
    <w:uiPriority w:val="99"/>
    <w:rsid w:val="00652122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194">
    <w:name w:val="Font Style194"/>
    <w:basedOn w:val="a1"/>
    <w:uiPriority w:val="99"/>
    <w:rsid w:val="00652122"/>
    <w:rPr>
      <w:rFonts w:ascii="Tahoma" w:hAnsi="Tahoma" w:cs="Tahoma"/>
      <w:sz w:val="12"/>
      <w:szCs w:val="12"/>
    </w:rPr>
  </w:style>
  <w:style w:type="paragraph" w:customStyle="1" w:styleId="Style61">
    <w:name w:val="Style61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11" w:lineRule="exact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78">
    <w:name w:val="Style78"/>
    <w:basedOn w:val="a0"/>
    <w:uiPriority w:val="99"/>
    <w:rsid w:val="00652122"/>
    <w:pPr>
      <w:widowControl w:val="0"/>
      <w:autoSpaceDE w:val="0"/>
      <w:autoSpaceDN w:val="0"/>
      <w:adjustRightInd w:val="0"/>
      <w:spacing w:after="0" w:line="197" w:lineRule="exact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125">
    <w:name w:val="Style125"/>
    <w:basedOn w:val="a0"/>
    <w:uiPriority w:val="99"/>
    <w:rsid w:val="00652122"/>
    <w:pPr>
      <w:widowControl w:val="0"/>
      <w:autoSpaceDE w:val="0"/>
      <w:autoSpaceDN w:val="0"/>
      <w:adjustRightInd w:val="0"/>
      <w:spacing w:after="0" w:line="1795" w:lineRule="exact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176">
    <w:name w:val="Font Style176"/>
    <w:basedOn w:val="a1"/>
    <w:uiPriority w:val="99"/>
    <w:rsid w:val="00652122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174">
    <w:name w:val="Font Style174"/>
    <w:basedOn w:val="a1"/>
    <w:uiPriority w:val="99"/>
    <w:rsid w:val="00652122"/>
    <w:rPr>
      <w:rFonts w:ascii="Georgia" w:hAnsi="Georgia" w:cs="Georgia"/>
      <w:b/>
      <w:bCs/>
      <w:w w:val="30"/>
      <w:sz w:val="8"/>
      <w:szCs w:val="8"/>
    </w:rPr>
  </w:style>
  <w:style w:type="character" w:customStyle="1" w:styleId="FontStyle235">
    <w:name w:val="Font Style235"/>
    <w:basedOn w:val="a1"/>
    <w:uiPriority w:val="99"/>
    <w:rsid w:val="00652122"/>
    <w:rPr>
      <w:rFonts w:ascii="Times New Roman" w:hAnsi="Times New Roman" w:cs="Times New Roman"/>
      <w:b/>
      <w:bCs/>
      <w:i/>
      <w:iCs/>
      <w:sz w:val="12"/>
      <w:szCs w:val="12"/>
    </w:rPr>
  </w:style>
  <w:style w:type="paragraph" w:customStyle="1" w:styleId="Style149">
    <w:name w:val="Style149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00" w:lineRule="exact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150">
    <w:name w:val="Style150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03" w:lineRule="exact"/>
      <w:ind w:firstLine="134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151">
    <w:name w:val="Style151"/>
    <w:basedOn w:val="a0"/>
    <w:uiPriority w:val="99"/>
    <w:rsid w:val="00652122"/>
    <w:pPr>
      <w:widowControl w:val="0"/>
      <w:autoSpaceDE w:val="0"/>
      <w:autoSpaceDN w:val="0"/>
      <w:adjustRightInd w:val="0"/>
      <w:spacing w:after="0" w:line="198" w:lineRule="exact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24">
    <w:name w:val="Font Style24"/>
    <w:basedOn w:val="a1"/>
    <w:uiPriority w:val="99"/>
    <w:rsid w:val="00652122"/>
    <w:rPr>
      <w:rFonts w:ascii="Times New Roman" w:hAnsi="Times New Roman" w:cs="Times New Roman"/>
      <w:sz w:val="16"/>
      <w:szCs w:val="16"/>
    </w:rPr>
  </w:style>
  <w:style w:type="paragraph" w:customStyle="1" w:styleId="Style4">
    <w:name w:val="Style4"/>
    <w:basedOn w:val="a0"/>
    <w:uiPriority w:val="99"/>
    <w:rsid w:val="00652122"/>
    <w:pPr>
      <w:widowControl w:val="0"/>
      <w:autoSpaceDE w:val="0"/>
      <w:autoSpaceDN w:val="0"/>
      <w:adjustRightInd w:val="0"/>
      <w:spacing w:after="0" w:line="197" w:lineRule="exact"/>
      <w:jc w:val="center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1">
    <w:name w:val="Style1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00" w:lineRule="exact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19">
    <w:name w:val="Font Style19"/>
    <w:basedOn w:val="a1"/>
    <w:uiPriority w:val="99"/>
    <w:rsid w:val="00652122"/>
    <w:rPr>
      <w:rFonts w:ascii="Times New Roman" w:hAnsi="Times New Roman" w:cs="Times New Roman"/>
      <w:sz w:val="16"/>
      <w:szCs w:val="16"/>
    </w:rPr>
  </w:style>
  <w:style w:type="character" w:customStyle="1" w:styleId="FontStyle12">
    <w:name w:val="Font Style12"/>
    <w:basedOn w:val="a1"/>
    <w:uiPriority w:val="99"/>
    <w:rsid w:val="00652122"/>
    <w:rPr>
      <w:rFonts w:ascii="Times New Roman" w:hAnsi="Times New Roman" w:cs="Times New Roman"/>
      <w:sz w:val="16"/>
      <w:szCs w:val="16"/>
    </w:rPr>
  </w:style>
  <w:style w:type="character" w:customStyle="1" w:styleId="FontStyle11">
    <w:name w:val="Font Style11"/>
    <w:basedOn w:val="a1"/>
    <w:uiPriority w:val="99"/>
    <w:rsid w:val="00652122"/>
    <w:rPr>
      <w:rFonts w:ascii="Times New Roman" w:hAnsi="Times New Roman" w:cs="Times New Roman"/>
      <w:i/>
      <w:iCs/>
      <w:sz w:val="16"/>
      <w:szCs w:val="16"/>
    </w:rPr>
  </w:style>
  <w:style w:type="paragraph" w:customStyle="1" w:styleId="Style154">
    <w:name w:val="Style154"/>
    <w:basedOn w:val="a0"/>
    <w:uiPriority w:val="99"/>
    <w:rsid w:val="00652122"/>
    <w:pPr>
      <w:widowControl w:val="0"/>
      <w:autoSpaceDE w:val="0"/>
      <w:autoSpaceDN w:val="0"/>
      <w:adjustRightInd w:val="0"/>
      <w:spacing w:after="0" w:line="199" w:lineRule="exact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63">
    <w:name w:val="Style63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320">
    <w:name w:val="style32"/>
    <w:basedOn w:val="a0"/>
    <w:rsid w:val="0065212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f1">
    <w:name w:val="Placeholder Text"/>
    <w:basedOn w:val="a1"/>
    <w:uiPriority w:val="99"/>
    <w:semiHidden/>
    <w:rsid w:val="00652122"/>
    <w:rPr>
      <w:color w:val="808080"/>
    </w:rPr>
  </w:style>
  <w:style w:type="character" w:customStyle="1" w:styleId="17">
    <w:name w:val="Основной текст Знак1"/>
    <w:basedOn w:val="a1"/>
    <w:uiPriority w:val="99"/>
    <w:semiHidden/>
    <w:rsid w:val="00652122"/>
  </w:style>
  <w:style w:type="character" w:customStyle="1" w:styleId="140">
    <w:name w:val="Основной текст (14)_"/>
    <w:link w:val="141"/>
    <w:rsid w:val="00652122"/>
    <w:rPr>
      <w:i/>
      <w:iCs/>
      <w:shd w:val="clear" w:color="auto" w:fill="FFFFFF"/>
    </w:rPr>
  </w:style>
  <w:style w:type="paragraph" w:customStyle="1" w:styleId="141">
    <w:name w:val="Основной текст (14)1"/>
    <w:basedOn w:val="a0"/>
    <w:link w:val="140"/>
    <w:rsid w:val="00652122"/>
    <w:pPr>
      <w:shd w:val="clear" w:color="auto" w:fill="FFFFFF"/>
      <w:spacing w:after="0" w:line="211" w:lineRule="exact"/>
      <w:ind w:firstLine="400"/>
      <w:jc w:val="both"/>
    </w:pPr>
    <w:rPr>
      <w:i/>
      <w:iCs/>
    </w:rPr>
  </w:style>
  <w:style w:type="character" w:customStyle="1" w:styleId="142">
    <w:name w:val="Основной текст (14)"/>
    <w:rsid w:val="00652122"/>
    <w:rPr>
      <w:i/>
      <w:iCs/>
      <w:noProof/>
      <w:sz w:val="22"/>
      <w:szCs w:val="22"/>
      <w:lang w:bidi="ar-SA"/>
    </w:rPr>
  </w:style>
  <w:style w:type="character" w:customStyle="1" w:styleId="36">
    <w:name w:val="Заголовок №36"/>
    <w:rsid w:val="00652122"/>
    <w:rPr>
      <w:rFonts w:ascii="Times New Roman" w:hAnsi="Times New Roman" w:cs="Times New Roman"/>
      <w:b w:val="0"/>
      <w:bCs w:val="0"/>
      <w:spacing w:val="0"/>
      <w:sz w:val="22"/>
      <w:szCs w:val="22"/>
      <w:lang w:bidi="ar-SA"/>
    </w:rPr>
  </w:style>
  <w:style w:type="character" w:customStyle="1" w:styleId="143">
    <w:name w:val="Основной текст (14) + Не курсив"/>
    <w:basedOn w:val="140"/>
    <w:rsid w:val="00652122"/>
    <w:rPr>
      <w:i/>
      <w:iCs/>
      <w:shd w:val="clear" w:color="auto" w:fill="FFFFFF"/>
    </w:rPr>
  </w:style>
  <w:style w:type="paragraph" w:styleId="aff2">
    <w:name w:val="Block Text"/>
    <w:basedOn w:val="a0"/>
    <w:rsid w:val="00652122"/>
    <w:pPr>
      <w:spacing w:after="0" w:line="240" w:lineRule="auto"/>
      <w:ind w:left="57" w:right="57"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ff3">
    <w:name w:val="Îáû÷íûé"/>
    <w:rsid w:val="0065212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4">
    <w:name w:val="annotation reference"/>
    <w:basedOn w:val="a1"/>
    <w:uiPriority w:val="99"/>
    <w:semiHidden/>
    <w:unhideWhenUsed/>
    <w:rsid w:val="00125FC7"/>
    <w:rPr>
      <w:sz w:val="16"/>
      <w:szCs w:val="16"/>
    </w:rPr>
  </w:style>
  <w:style w:type="paragraph" w:styleId="aff5">
    <w:name w:val="annotation text"/>
    <w:basedOn w:val="a0"/>
    <w:link w:val="aff6"/>
    <w:uiPriority w:val="99"/>
    <w:semiHidden/>
    <w:unhideWhenUsed/>
    <w:rsid w:val="00125FC7"/>
    <w:pPr>
      <w:spacing w:line="240" w:lineRule="auto"/>
    </w:pPr>
    <w:rPr>
      <w:sz w:val="20"/>
      <w:szCs w:val="20"/>
    </w:rPr>
  </w:style>
  <w:style w:type="character" w:customStyle="1" w:styleId="aff6">
    <w:name w:val="Текст примечания Знак"/>
    <w:basedOn w:val="a1"/>
    <w:link w:val="aff5"/>
    <w:uiPriority w:val="99"/>
    <w:semiHidden/>
    <w:rsid w:val="00125FC7"/>
    <w:rPr>
      <w:sz w:val="20"/>
      <w:szCs w:val="20"/>
    </w:rPr>
  </w:style>
  <w:style w:type="paragraph" w:styleId="aff7">
    <w:name w:val="annotation subject"/>
    <w:basedOn w:val="aff5"/>
    <w:next w:val="aff5"/>
    <w:link w:val="aff8"/>
    <w:uiPriority w:val="99"/>
    <w:semiHidden/>
    <w:unhideWhenUsed/>
    <w:rsid w:val="00125FC7"/>
    <w:rPr>
      <w:b/>
      <w:bCs/>
    </w:rPr>
  </w:style>
  <w:style w:type="character" w:customStyle="1" w:styleId="aff8">
    <w:name w:val="Тема примечания Знак"/>
    <w:basedOn w:val="aff6"/>
    <w:link w:val="aff7"/>
    <w:uiPriority w:val="99"/>
    <w:semiHidden/>
    <w:rsid w:val="00125FC7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12B8F"/>
  </w:style>
  <w:style w:type="paragraph" w:styleId="1">
    <w:name w:val="heading 1"/>
    <w:basedOn w:val="a0"/>
    <w:next w:val="a0"/>
    <w:link w:val="10"/>
    <w:qFormat/>
    <w:rsid w:val="00675AF7"/>
    <w:pPr>
      <w:keepNext/>
      <w:spacing w:before="240" w:after="60"/>
      <w:outlineLvl w:val="0"/>
    </w:pPr>
    <w:rPr>
      <w:rFonts w:ascii="Arial" w:eastAsia="Calibri" w:hAnsi="Arial" w:cs="Times New Roman"/>
      <w:b/>
      <w:bCs/>
      <w:kern w:val="32"/>
      <w:sz w:val="32"/>
      <w:szCs w:val="32"/>
      <w:lang w:eastAsia="ru-RU"/>
    </w:rPr>
  </w:style>
  <w:style w:type="paragraph" w:styleId="2">
    <w:name w:val="heading 2"/>
    <w:basedOn w:val="a0"/>
    <w:next w:val="a0"/>
    <w:link w:val="20"/>
    <w:autoRedefine/>
    <w:uiPriority w:val="9"/>
    <w:qFormat/>
    <w:rsid w:val="00412843"/>
    <w:pPr>
      <w:keepNext/>
      <w:spacing w:after="0" w:line="240" w:lineRule="auto"/>
      <w:jc w:val="center"/>
      <w:outlineLvl w:val="1"/>
    </w:pPr>
    <w:rPr>
      <w:rFonts w:ascii="Times New Roman" w:eastAsia="Calibri" w:hAnsi="Times New Roman" w:cs="Times New Roman"/>
      <w:bCs/>
      <w:iCs/>
      <w:sz w:val="24"/>
      <w:szCs w:val="24"/>
      <w:lang w:eastAsia="ru-RU"/>
    </w:rPr>
  </w:style>
  <w:style w:type="paragraph" w:styleId="3">
    <w:name w:val="heading 3"/>
    <w:basedOn w:val="a0"/>
    <w:next w:val="a0"/>
    <w:link w:val="30"/>
    <w:uiPriority w:val="9"/>
    <w:unhideWhenUsed/>
    <w:qFormat/>
    <w:rsid w:val="00675AF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ConsPlusNormal">
    <w:name w:val="ConsPlusNormal"/>
    <w:rsid w:val="00C94A5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4">
    <w:name w:val="List Paragraph"/>
    <w:basedOn w:val="a0"/>
    <w:link w:val="a5"/>
    <w:uiPriority w:val="34"/>
    <w:qFormat/>
    <w:rsid w:val="00C94A5C"/>
    <w:pPr>
      <w:ind w:left="720"/>
      <w:contextualSpacing/>
    </w:pPr>
  </w:style>
  <w:style w:type="table" w:styleId="a6">
    <w:name w:val="Table Grid"/>
    <w:basedOn w:val="a2"/>
    <w:uiPriority w:val="59"/>
    <w:rsid w:val="00C94A5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footnote text"/>
    <w:aliases w:val="Знак6,F1"/>
    <w:basedOn w:val="a0"/>
    <w:link w:val="a8"/>
    <w:uiPriority w:val="99"/>
    <w:unhideWhenUsed/>
    <w:rsid w:val="009B40B4"/>
    <w:pPr>
      <w:spacing w:after="0" w:line="240" w:lineRule="auto"/>
    </w:pPr>
    <w:rPr>
      <w:sz w:val="20"/>
      <w:szCs w:val="20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9B40B4"/>
    <w:rPr>
      <w:sz w:val="20"/>
      <w:szCs w:val="20"/>
    </w:rPr>
  </w:style>
  <w:style w:type="table" w:customStyle="1" w:styleId="11">
    <w:name w:val="Сетка таблицы1"/>
    <w:basedOn w:val="a2"/>
    <w:next w:val="a6"/>
    <w:rsid w:val="009B40B4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footnote reference"/>
    <w:uiPriority w:val="99"/>
    <w:unhideWhenUsed/>
    <w:rsid w:val="009B40B4"/>
    <w:rPr>
      <w:vertAlign w:val="superscript"/>
    </w:rPr>
  </w:style>
  <w:style w:type="character" w:customStyle="1" w:styleId="10">
    <w:name w:val="Заголовок 1 Знак"/>
    <w:basedOn w:val="a1"/>
    <w:link w:val="1"/>
    <w:rsid w:val="00675AF7"/>
    <w:rPr>
      <w:rFonts w:ascii="Arial" w:eastAsia="Calibri" w:hAnsi="Arial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412843"/>
    <w:rPr>
      <w:rFonts w:ascii="Times New Roman" w:eastAsia="Calibri" w:hAnsi="Times New Roman" w:cs="Times New Roman"/>
      <w:bCs/>
      <w:iCs/>
      <w:sz w:val="24"/>
      <w:szCs w:val="24"/>
      <w:lang w:eastAsia="ru-RU"/>
    </w:rPr>
  </w:style>
  <w:style w:type="character" w:customStyle="1" w:styleId="30">
    <w:name w:val="Заголовок 3 Знак"/>
    <w:basedOn w:val="a1"/>
    <w:link w:val="3"/>
    <w:uiPriority w:val="9"/>
    <w:rsid w:val="00675AF7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numbering" w:customStyle="1" w:styleId="12">
    <w:name w:val="Нет списка1"/>
    <w:next w:val="a3"/>
    <w:uiPriority w:val="99"/>
    <w:semiHidden/>
    <w:unhideWhenUsed/>
    <w:rsid w:val="00675AF7"/>
  </w:style>
  <w:style w:type="paragraph" w:styleId="aa">
    <w:name w:val="Body Text"/>
    <w:basedOn w:val="a0"/>
    <w:link w:val="ab"/>
    <w:rsid w:val="00675AF7"/>
    <w:pPr>
      <w:spacing w:after="0" w:line="240" w:lineRule="auto"/>
    </w:pPr>
    <w:rPr>
      <w:rFonts w:ascii="Times New Roman" w:eastAsia="Times New Roman" w:hAnsi="Times New Roman" w:cs="Times New Roman"/>
      <w:bCs/>
      <w:sz w:val="26"/>
      <w:szCs w:val="28"/>
      <w:lang w:eastAsia="ru-RU"/>
    </w:rPr>
  </w:style>
  <w:style w:type="character" w:customStyle="1" w:styleId="ab">
    <w:name w:val="Основной текст Знак"/>
    <w:basedOn w:val="a1"/>
    <w:link w:val="aa"/>
    <w:rsid w:val="00675AF7"/>
    <w:rPr>
      <w:rFonts w:ascii="Times New Roman" w:eastAsia="Times New Roman" w:hAnsi="Times New Roman" w:cs="Times New Roman"/>
      <w:bCs/>
      <w:sz w:val="26"/>
      <w:szCs w:val="28"/>
      <w:lang w:eastAsia="ru-RU"/>
    </w:rPr>
  </w:style>
  <w:style w:type="paragraph" w:customStyle="1" w:styleId="Default">
    <w:name w:val="Default"/>
    <w:rsid w:val="00675AF7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  <w:style w:type="paragraph" w:customStyle="1" w:styleId="c15">
    <w:name w:val="c15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header"/>
    <w:basedOn w:val="a0"/>
    <w:link w:val="ad"/>
    <w:uiPriority w:val="99"/>
    <w:unhideWhenUsed/>
    <w:rsid w:val="00675AF7"/>
    <w:pPr>
      <w:tabs>
        <w:tab w:val="center" w:pos="4677"/>
        <w:tab w:val="right" w:pos="9355"/>
      </w:tabs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ad">
    <w:name w:val="Верхний колонтитул Знак"/>
    <w:basedOn w:val="a1"/>
    <w:link w:val="ac"/>
    <w:uiPriority w:val="99"/>
    <w:rsid w:val="00675AF7"/>
    <w:rPr>
      <w:rFonts w:ascii="Calibri" w:eastAsia="Calibri" w:hAnsi="Calibri" w:cs="Times New Roman"/>
      <w:sz w:val="20"/>
      <w:szCs w:val="20"/>
      <w:lang w:eastAsia="ru-RU"/>
    </w:rPr>
  </w:style>
  <w:style w:type="paragraph" w:styleId="ae">
    <w:name w:val="footer"/>
    <w:basedOn w:val="a0"/>
    <w:link w:val="af"/>
    <w:uiPriority w:val="99"/>
    <w:unhideWhenUsed/>
    <w:rsid w:val="00675AF7"/>
    <w:pPr>
      <w:tabs>
        <w:tab w:val="center" w:pos="4677"/>
        <w:tab w:val="right" w:pos="9355"/>
      </w:tabs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af">
    <w:name w:val="Нижний колонтитул Знак"/>
    <w:basedOn w:val="a1"/>
    <w:link w:val="ae"/>
    <w:uiPriority w:val="99"/>
    <w:rsid w:val="00675AF7"/>
    <w:rPr>
      <w:rFonts w:ascii="Calibri" w:eastAsia="Calibri" w:hAnsi="Calibri" w:cs="Times New Roman"/>
      <w:sz w:val="20"/>
      <w:szCs w:val="20"/>
      <w:lang w:eastAsia="ru-RU"/>
    </w:rPr>
  </w:style>
  <w:style w:type="character" w:styleId="af0">
    <w:name w:val="Emphasis"/>
    <w:uiPriority w:val="20"/>
    <w:qFormat/>
    <w:rsid w:val="00675AF7"/>
    <w:rPr>
      <w:i/>
      <w:iCs/>
    </w:rPr>
  </w:style>
  <w:style w:type="paragraph" w:styleId="af1">
    <w:name w:val="No Spacing"/>
    <w:qFormat/>
    <w:rsid w:val="00675AF7"/>
    <w:pPr>
      <w:widowControl w:val="0"/>
      <w:suppressAutoHyphens/>
      <w:spacing w:after="0" w:line="240" w:lineRule="auto"/>
    </w:pPr>
    <w:rPr>
      <w:rFonts w:ascii="Liberation Serif" w:eastAsia="DejaVu Sans" w:hAnsi="Liberation Serif" w:cs="Mangal"/>
      <w:kern w:val="1"/>
      <w:sz w:val="24"/>
      <w:szCs w:val="21"/>
      <w:lang w:eastAsia="hi-IN" w:bidi="hi-IN"/>
    </w:rPr>
  </w:style>
  <w:style w:type="character" w:styleId="af2">
    <w:name w:val="Hyperlink"/>
    <w:uiPriority w:val="99"/>
    <w:unhideWhenUsed/>
    <w:rsid w:val="00675AF7"/>
    <w:rPr>
      <w:color w:val="0000FF"/>
      <w:u w:val="single"/>
    </w:rPr>
  </w:style>
  <w:style w:type="paragraph" w:styleId="af3">
    <w:name w:val="Normal (Web)"/>
    <w:basedOn w:val="a0"/>
    <w:unhideWhenUsed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1"/>
    <w:rsid w:val="00675AF7"/>
  </w:style>
  <w:style w:type="paragraph" w:styleId="af4">
    <w:name w:val="Balloon Text"/>
    <w:basedOn w:val="a0"/>
    <w:link w:val="af5"/>
    <w:uiPriority w:val="99"/>
    <w:semiHidden/>
    <w:unhideWhenUsed/>
    <w:rsid w:val="00675AF7"/>
    <w:pPr>
      <w:spacing w:after="0" w:line="240" w:lineRule="auto"/>
    </w:pPr>
    <w:rPr>
      <w:rFonts w:ascii="Tahoma" w:eastAsia="Calibri" w:hAnsi="Tahoma" w:cs="Times New Roman"/>
      <w:sz w:val="16"/>
      <w:szCs w:val="16"/>
      <w:lang w:eastAsia="ru-RU"/>
    </w:rPr>
  </w:style>
  <w:style w:type="character" w:customStyle="1" w:styleId="af5">
    <w:name w:val="Текст выноски Знак"/>
    <w:basedOn w:val="a1"/>
    <w:link w:val="af4"/>
    <w:uiPriority w:val="99"/>
    <w:semiHidden/>
    <w:rsid w:val="00675AF7"/>
    <w:rPr>
      <w:rFonts w:ascii="Tahoma" w:eastAsia="Calibri" w:hAnsi="Tahoma" w:cs="Times New Roman"/>
      <w:sz w:val="16"/>
      <w:szCs w:val="16"/>
      <w:lang w:eastAsia="ru-RU"/>
    </w:rPr>
  </w:style>
  <w:style w:type="numbering" w:customStyle="1" w:styleId="110">
    <w:name w:val="Нет списка11"/>
    <w:next w:val="a3"/>
    <w:uiPriority w:val="99"/>
    <w:semiHidden/>
    <w:unhideWhenUsed/>
    <w:rsid w:val="00675AF7"/>
  </w:style>
  <w:style w:type="paragraph" w:styleId="21">
    <w:name w:val="Body Text Indent 2"/>
    <w:basedOn w:val="a0"/>
    <w:link w:val="22"/>
    <w:rsid w:val="00675AF7"/>
    <w:pPr>
      <w:spacing w:after="120" w:line="480" w:lineRule="auto"/>
      <w:ind w:left="283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22">
    <w:name w:val="Основной текст с отступом 2 Знак"/>
    <w:basedOn w:val="a1"/>
    <w:link w:val="21"/>
    <w:rsid w:val="00675AF7"/>
    <w:rPr>
      <w:rFonts w:ascii="Calibri" w:eastAsia="Calibri" w:hAnsi="Calibri" w:cs="Times New Roman"/>
      <w:sz w:val="20"/>
      <w:szCs w:val="20"/>
      <w:lang w:eastAsia="ru-RU"/>
    </w:rPr>
  </w:style>
  <w:style w:type="paragraph" w:styleId="af6">
    <w:name w:val="Body Text Indent"/>
    <w:basedOn w:val="a0"/>
    <w:link w:val="af7"/>
    <w:uiPriority w:val="99"/>
    <w:rsid w:val="00675AF7"/>
    <w:pPr>
      <w:spacing w:after="120"/>
      <w:ind w:left="283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af7">
    <w:name w:val="Основной текст с отступом Знак"/>
    <w:basedOn w:val="a1"/>
    <w:link w:val="af6"/>
    <w:uiPriority w:val="99"/>
    <w:rsid w:val="00675AF7"/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esummarylist1">
    <w:name w:val="esummarylist1"/>
    <w:rsid w:val="00675AF7"/>
    <w:rPr>
      <w:color w:val="444444"/>
      <w:sz w:val="20"/>
      <w:szCs w:val="20"/>
    </w:rPr>
  </w:style>
  <w:style w:type="paragraph" w:styleId="31">
    <w:name w:val="Body Text 3"/>
    <w:basedOn w:val="a0"/>
    <w:link w:val="32"/>
    <w:unhideWhenUsed/>
    <w:rsid w:val="00675AF7"/>
    <w:pPr>
      <w:spacing w:after="120"/>
    </w:pPr>
    <w:rPr>
      <w:rFonts w:ascii="Calibri" w:eastAsia="Calibri" w:hAnsi="Calibri" w:cs="Times New Roman"/>
      <w:sz w:val="16"/>
      <w:szCs w:val="16"/>
      <w:lang w:eastAsia="ru-RU"/>
    </w:rPr>
  </w:style>
  <w:style w:type="character" w:customStyle="1" w:styleId="32">
    <w:name w:val="Основной текст 3 Знак"/>
    <w:basedOn w:val="a1"/>
    <w:link w:val="31"/>
    <w:rsid w:val="00675AF7"/>
    <w:rPr>
      <w:rFonts w:ascii="Calibri" w:eastAsia="Calibri" w:hAnsi="Calibri" w:cs="Times New Roman"/>
      <w:sz w:val="16"/>
      <w:szCs w:val="16"/>
      <w:lang w:eastAsia="ru-RU"/>
    </w:rPr>
  </w:style>
  <w:style w:type="character" w:styleId="af8">
    <w:name w:val="FollowedHyperlink"/>
    <w:semiHidden/>
    <w:unhideWhenUsed/>
    <w:rsid w:val="00675AF7"/>
    <w:rPr>
      <w:color w:val="800080"/>
      <w:u w:val="single"/>
    </w:rPr>
  </w:style>
  <w:style w:type="paragraph" w:customStyle="1" w:styleId="310">
    <w:name w:val="Основной текст с отступом 31"/>
    <w:basedOn w:val="a0"/>
    <w:rsid w:val="00675AF7"/>
    <w:pPr>
      <w:spacing w:before="60" w:after="0" w:line="252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675AF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33">
    <w:name w:val="Body Text Indent 3"/>
    <w:basedOn w:val="a0"/>
    <w:link w:val="34"/>
    <w:rsid w:val="00675AF7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4">
    <w:name w:val="Основной текст с отступом 3 Знак"/>
    <w:basedOn w:val="a1"/>
    <w:link w:val="33"/>
    <w:rsid w:val="00675AF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af9">
    <w:name w:val="Основной текст + Полужирный"/>
    <w:rsid w:val="00675AF7"/>
    <w:rPr>
      <w:rFonts w:ascii="Times New Roman" w:eastAsia="Times New Roman" w:hAnsi="Times New Roman" w:cs="Times New Roman"/>
      <w:b/>
      <w:bCs w:val="0"/>
      <w:sz w:val="22"/>
      <w:szCs w:val="22"/>
      <w:shd w:val="clear" w:color="auto" w:fill="FFFFFF"/>
      <w:lang w:eastAsia="ru-RU"/>
    </w:rPr>
  </w:style>
  <w:style w:type="numbering" w:customStyle="1" w:styleId="23">
    <w:name w:val="Нет списка2"/>
    <w:next w:val="a3"/>
    <w:uiPriority w:val="99"/>
    <w:semiHidden/>
    <w:unhideWhenUsed/>
    <w:rsid w:val="00675AF7"/>
  </w:style>
  <w:style w:type="paragraph" w:customStyle="1" w:styleId="13">
    <w:name w:val="Обычный1"/>
    <w:rsid w:val="00675AF7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kern w:val="1"/>
      <w:sz w:val="24"/>
      <w:szCs w:val="24"/>
      <w:lang w:eastAsia="ar-SA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675AF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0"/>
    <w:rsid w:val="00675AF7"/>
    <w:pP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a">
    <w:name w:val="page number"/>
    <w:basedOn w:val="a1"/>
    <w:rsid w:val="00675AF7"/>
  </w:style>
  <w:style w:type="paragraph" w:customStyle="1" w:styleId="afb">
    <w:name w:val="Обычный абзац"/>
    <w:basedOn w:val="a0"/>
    <w:rsid w:val="00675AF7"/>
    <w:pPr>
      <w:spacing w:after="0" w:line="288" w:lineRule="auto"/>
      <w:ind w:firstLine="567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afc">
    <w:name w:val="Содержимое таблицы"/>
    <w:basedOn w:val="a0"/>
    <w:rsid w:val="00675AF7"/>
    <w:pPr>
      <w:widowControl w:val="0"/>
      <w:suppressLineNumbers/>
      <w:suppressAutoHyphens/>
      <w:spacing w:after="0" w:line="240" w:lineRule="auto"/>
    </w:pPr>
    <w:rPr>
      <w:rFonts w:ascii="Times New Roman" w:eastAsia="DejaVu Sans" w:hAnsi="Times New Roman" w:cs="DejaVu Sans"/>
      <w:kern w:val="1"/>
      <w:sz w:val="24"/>
      <w:szCs w:val="24"/>
      <w:lang w:eastAsia="hi-IN" w:bidi="hi-IN"/>
    </w:rPr>
  </w:style>
  <w:style w:type="character" w:styleId="afd">
    <w:name w:val="Strong"/>
    <w:uiPriority w:val="22"/>
    <w:qFormat/>
    <w:rsid w:val="00675AF7"/>
    <w:rPr>
      <w:b/>
      <w:bCs/>
    </w:rPr>
  </w:style>
  <w:style w:type="paragraph" w:customStyle="1" w:styleId="c0">
    <w:name w:val="c0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2">
    <w:name w:val="c2"/>
    <w:basedOn w:val="a1"/>
    <w:rsid w:val="00675AF7"/>
  </w:style>
  <w:style w:type="paragraph" w:customStyle="1" w:styleId="c3">
    <w:name w:val="c3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">
    <w:name w:val="c1"/>
    <w:basedOn w:val="a1"/>
    <w:rsid w:val="00675AF7"/>
  </w:style>
  <w:style w:type="paragraph" w:customStyle="1" w:styleId="c14">
    <w:name w:val="c14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8">
    <w:name w:val="c8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5">
    <w:name w:val="c5"/>
    <w:basedOn w:val="a1"/>
    <w:rsid w:val="00675AF7"/>
  </w:style>
  <w:style w:type="paragraph" w:customStyle="1" w:styleId="c4">
    <w:name w:val="c4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7">
    <w:name w:val="c7"/>
    <w:basedOn w:val="a1"/>
    <w:rsid w:val="00675AF7"/>
  </w:style>
  <w:style w:type="paragraph" w:customStyle="1" w:styleId="c11">
    <w:name w:val="c11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23">
    <w:name w:val="c23"/>
    <w:basedOn w:val="a1"/>
    <w:rsid w:val="00675AF7"/>
  </w:style>
  <w:style w:type="paragraph" w:customStyle="1" w:styleId="c19">
    <w:name w:val="c19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6">
    <w:name w:val="c16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1">
    <w:name w:val="c31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50">
    <w:name w:val="c50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59">
    <w:name w:val="c59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7">
    <w:name w:val="c37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6">
    <w:name w:val="c36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7">
    <w:name w:val="c67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8">
    <w:name w:val="c38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2">
    <w:name w:val="c32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7">
    <w:name w:val="c17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56">
    <w:name w:val="c56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48">
    <w:name w:val="c48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5">
    <w:name w:val="c35"/>
    <w:basedOn w:val="a0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e">
    <w:name w:val="А_основной"/>
    <w:basedOn w:val="a0"/>
    <w:link w:val="aff"/>
    <w:qFormat/>
    <w:rsid w:val="00675AF7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  <w:lang w:eastAsia="ru-RU"/>
    </w:rPr>
  </w:style>
  <w:style w:type="character" w:customStyle="1" w:styleId="aff">
    <w:name w:val="А_основной Знак"/>
    <w:link w:val="afe"/>
    <w:rsid w:val="00675AF7"/>
    <w:rPr>
      <w:rFonts w:ascii="Times New Roman" w:eastAsia="Calibri" w:hAnsi="Times New Roman" w:cs="Times New Roman"/>
      <w:sz w:val="28"/>
      <w:szCs w:val="28"/>
      <w:lang w:eastAsia="ru-RU"/>
    </w:rPr>
  </w:style>
  <w:style w:type="paragraph" w:customStyle="1" w:styleId="dash041e005f0431005f044b005f0447005f043d005f044b005f0439">
    <w:name w:val="dash041e_005f0431_005f044b_005f0447_005f043d_005f044b_005f0439"/>
    <w:basedOn w:val="a0"/>
    <w:rsid w:val="00675AF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Абзац списка Знак"/>
    <w:link w:val="a4"/>
    <w:uiPriority w:val="99"/>
    <w:locked/>
    <w:rsid w:val="00675AF7"/>
  </w:style>
  <w:style w:type="paragraph" w:customStyle="1" w:styleId="Style24">
    <w:name w:val="Style24"/>
    <w:basedOn w:val="a0"/>
    <w:uiPriority w:val="99"/>
    <w:rsid w:val="002556E8"/>
    <w:pPr>
      <w:widowControl w:val="0"/>
      <w:autoSpaceDE w:val="0"/>
      <w:autoSpaceDN w:val="0"/>
      <w:adjustRightInd w:val="0"/>
      <w:spacing w:after="0" w:line="178" w:lineRule="exact"/>
      <w:ind w:hanging="230"/>
      <w:jc w:val="both"/>
    </w:pPr>
    <w:rPr>
      <w:rFonts w:ascii="Tahoma" w:eastAsiaTheme="minorEastAsia" w:hAnsi="Tahoma" w:cs="Tahoma"/>
      <w:sz w:val="24"/>
      <w:szCs w:val="24"/>
      <w:lang w:eastAsia="ru-RU"/>
    </w:rPr>
  </w:style>
  <w:style w:type="character" w:customStyle="1" w:styleId="aff0">
    <w:name w:val="НОМЕРА Знак"/>
    <w:link w:val="a"/>
    <w:uiPriority w:val="99"/>
    <w:locked/>
    <w:rsid w:val="002556E8"/>
    <w:rPr>
      <w:rFonts w:ascii="Arial Narrow" w:hAnsi="Arial Narrow"/>
      <w:sz w:val="18"/>
      <w:szCs w:val="18"/>
    </w:rPr>
  </w:style>
  <w:style w:type="paragraph" w:customStyle="1" w:styleId="a">
    <w:name w:val="НОМЕРА"/>
    <w:basedOn w:val="af3"/>
    <w:link w:val="aff0"/>
    <w:uiPriority w:val="99"/>
    <w:qFormat/>
    <w:rsid w:val="002556E8"/>
    <w:pPr>
      <w:numPr>
        <w:numId w:val="5"/>
      </w:numPr>
      <w:spacing w:before="0" w:beforeAutospacing="0" w:after="0" w:afterAutospacing="0"/>
      <w:jc w:val="both"/>
    </w:pPr>
    <w:rPr>
      <w:rFonts w:ascii="Arial Narrow" w:eastAsiaTheme="minorHAnsi" w:hAnsi="Arial Narrow" w:cstheme="minorBidi"/>
      <w:sz w:val="18"/>
      <w:szCs w:val="18"/>
      <w:lang w:eastAsia="en-US"/>
    </w:rPr>
  </w:style>
  <w:style w:type="paragraph" w:customStyle="1" w:styleId="Style3">
    <w:name w:val="Style3"/>
    <w:basedOn w:val="a0"/>
    <w:rsid w:val="005001F0"/>
    <w:pPr>
      <w:widowControl w:val="0"/>
      <w:autoSpaceDE w:val="0"/>
      <w:autoSpaceDN w:val="0"/>
      <w:adjustRightInd w:val="0"/>
      <w:spacing w:after="0" w:line="259" w:lineRule="exact"/>
    </w:pPr>
    <w:rPr>
      <w:rFonts w:ascii="Tahoma" w:eastAsiaTheme="minorEastAsia" w:hAnsi="Tahoma" w:cs="Tahoma"/>
      <w:sz w:val="24"/>
      <w:szCs w:val="24"/>
      <w:lang w:eastAsia="ru-RU"/>
    </w:rPr>
  </w:style>
  <w:style w:type="character" w:customStyle="1" w:styleId="FontStyle16">
    <w:name w:val="Font Style16"/>
    <w:basedOn w:val="a1"/>
    <w:uiPriority w:val="99"/>
    <w:rsid w:val="007345EC"/>
    <w:rPr>
      <w:rFonts w:ascii="Georgia" w:hAnsi="Georgia" w:cs="Georgia"/>
      <w:b/>
      <w:bCs/>
      <w:sz w:val="16"/>
      <w:szCs w:val="16"/>
    </w:rPr>
  </w:style>
  <w:style w:type="character" w:customStyle="1" w:styleId="FontStyle15">
    <w:name w:val="Font Style15"/>
    <w:basedOn w:val="a1"/>
    <w:uiPriority w:val="99"/>
    <w:rsid w:val="00652122"/>
    <w:rPr>
      <w:rFonts w:ascii="Tahoma" w:hAnsi="Tahoma" w:cs="Tahoma"/>
      <w:b/>
      <w:bCs/>
      <w:spacing w:val="20"/>
      <w:sz w:val="14"/>
      <w:szCs w:val="14"/>
    </w:rPr>
  </w:style>
  <w:style w:type="character" w:customStyle="1" w:styleId="FontStyle20">
    <w:name w:val="Font Style20"/>
    <w:basedOn w:val="a1"/>
    <w:uiPriority w:val="99"/>
    <w:rsid w:val="00652122"/>
    <w:rPr>
      <w:rFonts w:ascii="Georgia" w:hAnsi="Georgia" w:cs="Georgia"/>
      <w:sz w:val="14"/>
      <w:szCs w:val="14"/>
    </w:rPr>
  </w:style>
  <w:style w:type="paragraph" w:customStyle="1" w:styleId="Style8">
    <w:name w:val="Style8"/>
    <w:basedOn w:val="a0"/>
    <w:uiPriority w:val="99"/>
    <w:rsid w:val="00652122"/>
    <w:pPr>
      <w:widowControl w:val="0"/>
      <w:autoSpaceDE w:val="0"/>
      <w:autoSpaceDN w:val="0"/>
      <w:adjustRightInd w:val="0"/>
      <w:spacing w:after="0" w:line="173" w:lineRule="exact"/>
      <w:jc w:val="both"/>
    </w:pPr>
    <w:rPr>
      <w:rFonts w:ascii="Tahoma" w:eastAsiaTheme="minorEastAsia" w:hAnsi="Tahoma" w:cs="Tahoma"/>
      <w:sz w:val="24"/>
      <w:szCs w:val="24"/>
      <w:lang w:eastAsia="ru-RU"/>
    </w:rPr>
  </w:style>
  <w:style w:type="paragraph" w:customStyle="1" w:styleId="Style9">
    <w:name w:val="Style9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13" w:lineRule="exact"/>
      <w:ind w:hanging="240"/>
      <w:jc w:val="both"/>
    </w:pPr>
    <w:rPr>
      <w:rFonts w:ascii="Tahoma" w:eastAsiaTheme="minorEastAsia" w:hAnsi="Tahoma" w:cs="Tahoma"/>
      <w:sz w:val="24"/>
      <w:szCs w:val="24"/>
      <w:lang w:eastAsia="ru-RU"/>
    </w:rPr>
  </w:style>
  <w:style w:type="character" w:customStyle="1" w:styleId="FontStyle18">
    <w:name w:val="Font Style18"/>
    <w:basedOn w:val="a1"/>
    <w:uiPriority w:val="99"/>
    <w:rsid w:val="00652122"/>
    <w:rPr>
      <w:rFonts w:ascii="Times New Roman" w:hAnsi="Times New Roman" w:cs="Times New Roman"/>
      <w:sz w:val="18"/>
      <w:szCs w:val="18"/>
    </w:rPr>
  </w:style>
  <w:style w:type="paragraph" w:customStyle="1" w:styleId="Style7">
    <w:name w:val="Style7"/>
    <w:basedOn w:val="a0"/>
    <w:uiPriority w:val="99"/>
    <w:rsid w:val="00652122"/>
    <w:pPr>
      <w:widowControl w:val="0"/>
      <w:autoSpaceDE w:val="0"/>
      <w:autoSpaceDN w:val="0"/>
      <w:adjustRightInd w:val="0"/>
      <w:spacing w:after="0" w:line="134" w:lineRule="exact"/>
      <w:ind w:firstLine="403"/>
    </w:pPr>
    <w:rPr>
      <w:rFonts w:ascii="Tahoma" w:eastAsiaTheme="minorEastAsia" w:hAnsi="Tahoma" w:cs="Tahoma"/>
      <w:sz w:val="24"/>
      <w:szCs w:val="24"/>
      <w:lang w:eastAsia="ru-RU"/>
    </w:rPr>
  </w:style>
  <w:style w:type="character" w:customStyle="1" w:styleId="FontStyle21">
    <w:name w:val="Font Style21"/>
    <w:basedOn w:val="a1"/>
    <w:uiPriority w:val="99"/>
    <w:rsid w:val="00652122"/>
    <w:rPr>
      <w:rFonts w:ascii="Times New Roman" w:hAnsi="Times New Roman" w:cs="Times New Roman"/>
      <w:i/>
      <w:iCs/>
      <w:sz w:val="18"/>
      <w:szCs w:val="18"/>
    </w:rPr>
  </w:style>
  <w:style w:type="character" w:customStyle="1" w:styleId="14">
    <w:name w:val="Текст выноски Знак1"/>
    <w:basedOn w:val="a1"/>
    <w:uiPriority w:val="99"/>
    <w:semiHidden/>
    <w:rsid w:val="00652122"/>
    <w:rPr>
      <w:rFonts w:ascii="Tahoma" w:hAnsi="Tahoma" w:cs="Tahoma"/>
      <w:sz w:val="16"/>
      <w:szCs w:val="16"/>
    </w:rPr>
  </w:style>
  <w:style w:type="paragraph" w:customStyle="1" w:styleId="Style5">
    <w:name w:val="Style5"/>
    <w:basedOn w:val="a0"/>
    <w:uiPriority w:val="99"/>
    <w:rsid w:val="00652122"/>
    <w:pPr>
      <w:widowControl w:val="0"/>
      <w:autoSpaceDE w:val="0"/>
      <w:autoSpaceDN w:val="0"/>
      <w:adjustRightInd w:val="0"/>
      <w:spacing w:after="0" w:line="187" w:lineRule="exact"/>
      <w:jc w:val="center"/>
    </w:pPr>
    <w:rPr>
      <w:rFonts w:ascii="Tahoma" w:eastAsiaTheme="minorEastAsia" w:hAnsi="Tahoma" w:cs="Tahoma"/>
      <w:sz w:val="24"/>
      <w:szCs w:val="24"/>
      <w:lang w:eastAsia="ru-RU"/>
    </w:rPr>
  </w:style>
  <w:style w:type="paragraph" w:customStyle="1" w:styleId="Style6">
    <w:name w:val="Style6"/>
    <w:basedOn w:val="a0"/>
    <w:uiPriority w:val="99"/>
    <w:rsid w:val="00652122"/>
    <w:pPr>
      <w:widowControl w:val="0"/>
      <w:autoSpaceDE w:val="0"/>
      <w:autoSpaceDN w:val="0"/>
      <w:adjustRightInd w:val="0"/>
      <w:spacing w:after="0" w:line="84" w:lineRule="exact"/>
    </w:pPr>
    <w:rPr>
      <w:rFonts w:ascii="Tahoma" w:eastAsiaTheme="minorEastAsia" w:hAnsi="Tahoma" w:cs="Tahoma"/>
      <w:sz w:val="24"/>
      <w:szCs w:val="24"/>
      <w:lang w:eastAsia="ru-RU"/>
    </w:rPr>
  </w:style>
  <w:style w:type="paragraph" w:customStyle="1" w:styleId="Style14">
    <w:name w:val="Style14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Theme="minorEastAsia" w:hAnsi="Tahoma" w:cs="Tahoma"/>
      <w:sz w:val="24"/>
      <w:szCs w:val="24"/>
      <w:lang w:eastAsia="ru-RU"/>
    </w:rPr>
  </w:style>
  <w:style w:type="paragraph" w:customStyle="1" w:styleId="Style18">
    <w:name w:val="Style18"/>
    <w:basedOn w:val="a0"/>
    <w:uiPriority w:val="99"/>
    <w:rsid w:val="00652122"/>
    <w:pPr>
      <w:widowControl w:val="0"/>
      <w:autoSpaceDE w:val="0"/>
      <w:autoSpaceDN w:val="0"/>
      <w:adjustRightInd w:val="0"/>
      <w:spacing w:after="0" w:line="149" w:lineRule="exact"/>
      <w:jc w:val="both"/>
    </w:pPr>
    <w:rPr>
      <w:rFonts w:ascii="Tahoma" w:eastAsiaTheme="minorEastAsia" w:hAnsi="Tahoma" w:cs="Tahoma"/>
      <w:sz w:val="24"/>
      <w:szCs w:val="24"/>
      <w:lang w:eastAsia="ru-RU"/>
    </w:rPr>
  </w:style>
  <w:style w:type="paragraph" w:customStyle="1" w:styleId="Style26">
    <w:name w:val="Style26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Theme="minorEastAsia" w:hAnsi="Tahoma" w:cs="Tahoma"/>
      <w:sz w:val="24"/>
      <w:szCs w:val="24"/>
      <w:lang w:eastAsia="ru-RU"/>
    </w:rPr>
  </w:style>
  <w:style w:type="paragraph" w:customStyle="1" w:styleId="Style31">
    <w:name w:val="Style31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Theme="minorEastAsia" w:hAnsi="Tahoma" w:cs="Tahoma"/>
      <w:sz w:val="24"/>
      <w:szCs w:val="24"/>
      <w:lang w:eastAsia="ru-RU"/>
    </w:rPr>
  </w:style>
  <w:style w:type="paragraph" w:customStyle="1" w:styleId="Style32">
    <w:name w:val="Style32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Theme="minorEastAsia" w:hAnsi="Tahoma" w:cs="Tahoma"/>
      <w:sz w:val="24"/>
      <w:szCs w:val="24"/>
      <w:lang w:eastAsia="ru-RU"/>
    </w:rPr>
  </w:style>
  <w:style w:type="paragraph" w:customStyle="1" w:styleId="Style33">
    <w:name w:val="Style33"/>
    <w:basedOn w:val="a0"/>
    <w:uiPriority w:val="99"/>
    <w:rsid w:val="00652122"/>
    <w:pPr>
      <w:widowControl w:val="0"/>
      <w:autoSpaceDE w:val="0"/>
      <w:autoSpaceDN w:val="0"/>
      <w:adjustRightInd w:val="0"/>
      <w:spacing w:after="0" w:line="197" w:lineRule="exact"/>
    </w:pPr>
    <w:rPr>
      <w:rFonts w:ascii="Tahoma" w:eastAsiaTheme="minorEastAsia" w:hAnsi="Tahoma" w:cs="Tahoma"/>
      <w:sz w:val="24"/>
      <w:szCs w:val="24"/>
      <w:lang w:eastAsia="ru-RU"/>
    </w:rPr>
  </w:style>
  <w:style w:type="paragraph" w:customStyle="1" w:styleId="Style34">
    <w:name w:val="Style34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69" w:lineRule="exact"/>
      <w:jc w:val="both"/>
    </w:pPr>
    <w:rPr>
      <w:rFonts w:ascii="Tahoma" w:eastAsiaTheme="minorEastAsia" w:hAnsi="Tahoma" w:cs="Tahoma"/>
      <w:sz w:val="24"/>
      <w:szCs w:val="24"/>
      <w:lang w:eastAsia="ru-RU"/>
    </w:rPr>
  </w:style>
  <w:style w:type="paragraph" w:customStyle="1" w:styleId="Style35">
    <w:name w:val="Style35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Theme="minorEastAsia" w:hAnsi="Tahoma" w:cs="Tahoma"/>
      <w:sz w:val="24"/>
      <w:szCs w:val="24"/>
      <w:lang w:eastAsia="ru-RU"/>
    </w:rPr>
  </w:style>
  <w:style w:type="paragraph" w:customStyle="1" w:styleId="Style36">
    <w:name w:val="Style36"/>
    <w:basedOn w:val="a0"/>
    <w:uiPriority w:val="99"/>
    <w:rsid w:val="00652122"/>
    <w:pPr>
      <w:widowControl w:val="0"/>
      <w:autoSpaceDE w:val="0"/>
      <w:autoSpaceDN w:val="0"/>
      <w:adjustRightInd w:val="0"/>
      <w:spacing w:after="0" w:line="192" w:lineRule="exact"/>
    </w:pPr>
    <w:rPr>
      <w:rFonts w:ascii="Tahoma" w:eastAsiaTheme="minorEastAsia" w:hAnsi="Tahoma" w:cs="Tahoma"/>
      <w:sz w:val="24"/>
      <w:szCs w:val="24"/>
      <w:lang w:eastAsia="ru-RU"/>
    </w:rPr>
  </w:style>
  <w:style w:type="paragraph" w:customStyle="1" w:styleId="Style37">
    <w:name w:val="Style37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Theme="minorEastAsia" w:hAnsi="Tahoma" w:cs="Tahoma"/>
      <w:sz w:val="24"/>
      <w:szCs w:val="24"/>
      <w:lang w:eastAsia="ru-RU"/>
    </w:rPr>
  </w:style>
  <w:style w:type="paragraph" w:customStyle="1" w:styleId="Style38">
    <w:name w:val="Style38"/>
    <w:basedOn w:val="a0"/>
    <w:uiPriority w:val="99"/>
    <w:rsid w:val="00652122"/>
    <w:pPr>
      <w:widowControl w:val="0"/>
      <w:autoSpaceDE w:val="0"/>
      <w:autoSpaceDN w:val="0"/>
      <w:adjustRightInd w:val="0"/>
      <w:spacing w:after="0" w:line="168" w:lineRule="exact"/>
    </w:pPr>
    <w:rPr>
      <w:rFonts w:ascii="Tahoma" w:eastAsiaTheme="minorEastAsia" w:hAnsi="Tahoma" w:cs="Tahoma"/>
      <w:sz w:val="24"/>
      <w:szCs w:val="24"/>
      <w:lang w:eastAsia="ru-RU"/>
    </w:rPr>
  </w:style>
  <w:style w:type="paragraph" w:customStyle="1" w:styleId="Style39">
    <w:name w:val="Style39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Theme="minorEastAsia" w:hAnsi="Tahoma" w:cs="Tahoma"/>
      <w:sz w:val="24"/>
      <w:szCs w:val="24"/>
      <w:lang w:eastAsia="ru-RU"/>
    </w:rPr>
  </w:style>
  <w:style w:type="character" w:customStyle="1" w:styleId="FontStyle41">
    <w:name w:val="Font Style41"/>
    <w:basedOn w:val="a1"/>
    <w:uiPriority w:val="99"/>
    <w:rsid w:val="00652122"/>
    <w:rPr>
      <w:rFonts w:ascii="Book Antiqua" w:hAnsi="Book Antiqua" w:cs="Book Antiqua"/>
      <w:b/>
      <w:bCs/>
      <w:spacing w:val="30"/>
      <w:sz w:val="12"/>
      <w:szCs w:val="12"/>
    </w:rPr>
  </w:style>
  <w:style w:type="character" w:customStyle="1" w:styleId="FontStyle49">
    <w:name w:val="Font Style49"/>
    <w:basedOn w:val="a1"/>
    <w:uiPriority w:val="99"/>
    <w:rsid w:val="00652122"/>
    <w:rPr>
      <w:rFonts w:ascii="Times New Roman" w:hAnsi="Times New Roman" w:cs="Times New Roman"/>
      <w:b/>
      <w:bCs/>
      <w:spacing w:val="-20"/>
      <w:sz w:val="22"/>
      <w:szCs w:val="22"/>
    </w:rPr>
  </w:style>
  <w:style w:type="character" w:customStyle="1" w:styleId="FontStyle52">
    <w:name w:val="Font Style52"/>
    <w:basedOn w:val="a1"/>
    <w:uiPriority w:val="99"/>
    <w:rsid w:val="00652122"/>
    <w:rPr>
      <w:rFonts w:ascii="Times New Roman" w:hAnsi="Times New Roman" w:cs="Times New Roman"/>
      <w:b/>
      <w:bCs/>
      <w:spacing w:val="-10"/>
      <w:sz w:val="22"/>
      <w:szCs w:val="22"/>
    </w:rPr>
  </w:style>
  <w:style w:type="character" w:customStyle="1" w:styleId="FontStyle54">
    <w:name w:val="Font Style54"/>
    <w:basedOn w:val="a1"/>
    <w:uiPriority w:val="99"/>
    <w:rsid w:val="00652122"/>
    <w:rPr>
      <w:rFonts w:ascii="Constantia" w:hAnsi="Constantia" w:cs="Constantia"/>
      <w:b/>
      <w:bCs/>
      <w:sz w:val="24"/>
      <w:szCs w:val="24"/>
    </w:rPr>
  </w:style>
  <w:style w:type="character" w:customStyle="1" w:styleId="FontStyle55">
    <w:name w:val="Font Style55"/>
    <w:basedOn w:val="a1"/>
    <w:uiPriority w:val="99"/>
    <w:rsid w:val="00652122"/>
    <w:rPr>
      <w:rFonts w:ascii="Tahoma" w:hAnsi="Tahoma" w:cs="Tahoma"/>
      <w:b/>
      <w:bCs/>
      <w:sz w:val="20"/>
      <w:szCs w:val="20"/>
    </w:rPr>
  </w:style>
  <w:style w:type="character" w:customStyle="1" w:styleId="FontStyle56">
    <w:name w:val="Font Style56"/>
    <w:basedOn w:val="a1"/>
    <w:uiPriority w:val="99"/>
    <w:rsid w:val="00652122"/>
    <w:rPr>
      <w:rFonts w:ascii="Times New Roman" w:hAnsi="Times New Roman" w:cs="Times New Roman"/>
      <w:b/>
      <w:bCs/>
      <w:i/>
      <w:iCs/>
      <w:sz w:val="16"/>
      <w:szCs w:val="16"/>
    </w:rPr>
  </w:style>
  <w:style w:type="character" w:customStyle="1" w:styleId="FontStyle57">
    <w:name w:val="Font Style57"/>
    <w:basedOn w:val="a1"/>
    <w:uiPriority w:val="99"/>
    <w:rsid w:val="00652122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58">
    <w:name w:val="Font Style58"/>
    <w:basedOn w:val="a1"/>
    <w:uiPriority w:val="99"/>
    <w:rsid w:val="00652122"/>
    <w:rPr>
      <w:rFonts w:ascii="Times New Roman" w:hAnsi="Times New Roman" w:cs="Times New Roman"/>
      <w:sz w:val="16"/>
      <w:szCs w:val="16"/>
    </w:rPr>
  </w:style>
  <w:style w:type="character" w:customStyle="1" w:styleId="FontStyle59">
    <w:name w:val="Font Style59"/>
    <w:basedOn w:val="a1"/>
    <w:uiPriority w:val="99"/>
    <w:rsid w:val="00652122"/>
    <w:rPr>
      <w:rFonts w:ascii="Times New Roman" w:hAnsi="Times New Roman" w:cs="Times New Roman"/>
      <w:b/>
      <w:bCs/>
      <w:i/>
      <w:iCs/>
      <w:sz w:val="12"/>
      <w:szCs w:val="12"/>
    </w:rPr>
  </w:style>
  <w:style w:type="character" w:customStyle="1" w:styleId="FontStyle60">
    <w:name w:val="Font Style60"/>
    <w:basedOn w:val="a1"/>
    <w:uiPriority w:val="99"/>
    <w:rsid w:val="00652122"/>
    <w:rPr>
      <w:rFonts w:ascii="Times New Roman" w:hAnsi="Times New Roman" w:cs="Times New Roman"/>
      <w:sz w:val="40"/>
      <w:szCs w:val="40"/>
    </w:rPr>
  </w:style>
  <w:style w:type="character" w:customStyle="1" w:styleId="FontStyle61">
    <w:name w:val="Font Style61"/>
    <w:basedOn w:val="a1"/>
    <w:uiPriority w:val="99"/>
    <w:rsid w:val="00652122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7">
    <w:name w:val="Font Style17"/>
    <w:basedOn w:val="a1"/>
    <w:uiPriority w:val="99"/>
    <w:rsid w:val="00652122"/>
    <w:rPr>
      <w:rFonts w:ascii="Times New Roman" w:hAnsi="Times New Roman" w:cs="Times New Roman"/>
      <w:sz w:val="16"/>
      <w:szCs w:val="16"/>
    </w:rPr>
  </w:style>
  <w:style w:type="paragraph" w:customStyle="1" w:styleId="Style2">
    <w:name w:val="Style2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22">
    <w:name w:val="Font Style22"/>
    <w:basedOn w:val="a1"/>
    <w:uiPriority w:val="99"/>
    <w:rsid w:val="00652122"/>
    <w:rPr>
      <w:rFonts w:ascii="Times New Roman" w:hAnsi="Times New Roman" w:cs="Times New Roman"/>
      <w:sz w:val="14"/>
      <w:szCs w:val="14"/>
    </w:rPr>
  </w:style>
  <w:style w:type="paragraph" w:customStyle="1" w:styleId="Style10">
    <w:name w:val="Style10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11">
    <w:name w:val="Style11"/>
    <w:basedOn w:val="a0"/>
    <w:uiPriority w:val="99"/>
    <w:rsid w:val="00652122"/>
    <w:pPr>
      <w:widowControl w:val="0"/>
      <w:autoSpaceDE w:val="0"/>
      <w:autoSpaceDN w:val="0"/>
      <w:adjustRightInd w:val="0"/>
      <w:spacing w:after="0" w:line="192" w:lineRule="exact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15">
    <w:name w:val="Верхний колонтитул Знак1"/>
    <w:basedOn w:val="a1"/>
    <w:uiPriority w:val="99"/>
    <w:semiHidden/>
    <w:rsid w:val="00652122"/>
  </w:style>
  <w:style w:type="character" w:customStyle="1" w:styleId="16">
    <w:name w:val="Нижний колонтитул Знак1"/>
    <w:basedOn w:val="a1"/>
    <w:uiPriority w:val="99"/>
    <w:semiHidden/>
    <w:rsid w:val="00652122"/>
  </w:style>
  <w:style w:type="paragraph" w:customStyle="1" w:styleId="Style13">
    <w:name w:val="Style13"/>
    <w:basedOn w:val="a0"/>
    <w:uiPriority w:val="99"/>
    <w:rsid w:val="00652122"/>
    <w:pPr>
      <w:widowControl w:val="0"/>
      <w:autoSpaceDE w:val="0"/>
      <w:autoSpaceDN w:val="0"/>
      <w:adjustRightInd w:val="0"/>
      <w:spacing w:after="0" w:line="178" w:lineRule="exact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15">
    <w:name w:val="Style15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57">
    <w:name w:val="Style57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11" w:lineRule="exact"/>
      <w:jc w:val="right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94">
    <w:name w:val="Style94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02" w:lineRule="exact"/>
      <w:ind w:hanging="240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173">
    <w:name w:val="Font Style173"/>
    <w:basedOn w:val="a1"/>
    <w:uiPriority w:val="99"/>
    <w:rsid w:val="00652122"/>
    <w:rPr>
      <w:rFonts w:ascii="Times New Roman" w:hAnsi="Times New Roman" w:cs="Times New Roman"/>
      <w:sz w:val="18"/>
      <w:szCs w:val="18"/>
    </w:rPr>
  </w:style>
  <w:style w:type="character" w:customStyle="1" w:styleId="FontStyle181">
    <w:name w:val="Font Style181"/>
    <w:basedOn w:val="a1"/>
    <w:uiPriority w:val="99"/>
    <w:rsid w:val="00652122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189">
    <w:name w:val="Font Style189"/>
    <w:basedOn w:val="a1"/>
    <w:uiPriority w:val="99"/>
    <w:rsid w:val="00652122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90">
    <w:name w:val="Font Style190"/>
    <w:basedOn w:val="a1"/>
    <w:uiPriority w:val="99"/>
    <w:rsid w:val="00652122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194">
    <w:name w:val="Font Style194"/>
    <w:basedOn w:val="a1"/>
    <w:uiPriority w:val="99"/>
    <w:rsid w:val="00652122"/>
    <w:rPr>
      <w:rFonts w:ascii="Tahoma" w:hAnsi="Tahoma" w:cs="Tahoma"/>
      <w:sz w:val="12"/>
      <w:szCs w:val="12"/>
    </w:rPr>
  </w:style>
  <w:style w:type="paragraph" w:customStyle="1" w:styleId="Style61">
    <w:name w:val="Style61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11" w:lineRule="exact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78">
    <w:name w:val="Style78"/>
    <w:basedOn w:val="a0"/>
    <w:uiPriority w:val="99"/>
    <w:rsid w:val="00652122"/>
    <w:pPr>
      <w:widowControl w:val="0"/>
      <w:autoSpaceDE w:val="0"/>
      <w:autoSpaceDN w:val="0"/>
      <w:adjustRightInd w:val="0"/>
      <w:spacing w:after="0" w:line="197" w:lineRule="exact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125">
    <w:name w:val="Style125"/>
    <w:basedOn w:val="a0"/>
    <w:uiPriority w:val="99"/>
    <w:rsid w:val="00652122"/>
    <w:pPr>
      <w:widowControl w:val="0"/>
      <w:autoSpaceDE w:val="0"/>
      <w:autoSpaceDN w:val="0"/>
      <w:adjustRightInd w:val="0"/>
      <w:spacing w:after="0" w:line="1795" w:lineRule="exact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176">
    <w:name w:val="Font Style176"/>
    <w:basedOn w:val="a1"/>
    <w:uiPriority w:val="99"/>
    <w:rsid w:val="00652122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174">
    <w:name w:val="Font Style174"/>
    <w:basedOn w:val="a1"/>
    <w:uiPriority w:val="99"/>
    <w:rsid w:val="00652122"/>
    <w:rPr>
      <w:rFonts w:ascii="Georgia" w:hAnsi="Georgia" w:cs="Georgia"/>
      <w:b/>
      <w:bCs/>
      <w:w w:val="30"/>
      <w:sz w:val="8"/>
      <w:szCs w:val="8"/>
    </w:rPr>
  </w:style>
  <w:style w:type="character" w:customStyle="1" w:styleId="FontStyle235">
    <w:name w:val="Font Style235"/>
    <w:basedOn w:val="a1"/>
    <w:uiPriority w:val="99"/>
    <w:rsid w:val="00652122"/>
    <w:rPr>
      <w:rFonts w:ascii="Times New Roman" w:hAnsi="Times New Roman" w:cs="Times New Roman"/>
      <w:b/>
      <w:bCs/>
      <w:i/>
      <w:iCs/>
      <w:sz w:val="12"/>
      <w:szCs w:val="12"/>
    </w:rPr>
  </w:style>
  <w:style w:type="paragraph" w:customStyle="1" w:styleId="Style149">
    <w:name w:val="Style149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00" w:lineRule="exact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150">
    <w:name w:val="Style150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03" w:lineRule="exact"/>
      <w:ind w:firstLine="134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151">
    <w:name w:val="Style151"/>
    <w:basedOn w:val="a0"/>
    <w:uiPriority w:val="99"/>
    <w:rsid w:val="00652122"/>
    <w:pPr>
      <w:widowControl w:val="0"/>
      <w:autoSpaceDE w:val="0"/>
      <w:autoSpaceDN w:val="0"/>
      <w:adjustRightInd w:val="0"/>
      <w:spacing w:after="0" w:line="198" w:lineRule="exact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24">
    <w:name w:val="Font Style24"/>
    <w:basedOn w:val="a1"/>
    <w:uiPriority w:val="99"/>
    <w:rsid w:val="00652122"/>
    <w:rPr>
      <w:rFonts w:ascii="Times New Roman" w:hAnsi="Times New Roman" w:cs="Times New Roman"/>
      <w:sz w:val="16"/>
      <w:szCs w:val="16"/>
    </w:rPr>
  </w:style>
  <w:style w:type="paragraph" w:customStyle="1" w:styleId="Style4">
    <w:name w:val="Style4"/>
    <w:basedOn w:val="a0"/>
    <w:uiPriority w:val="99"/>
    <w:rsid w:val="00652122"/>
    <w:pPr>
      <w:widowControl w:val="0"/>
      <w:autoSpaceDE w:val="0"/>
      <w:autoSpaceDN w:val="0"/>
      <w:adjustRightInd w:val="0"/>
      <w:spacing w:after="0" w:line="197" w:lineRule="exact"/>
      <w:jc w:val="center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1">
    <w:name w:val="Style1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00" w:lineRule="exact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19">
    <w:name w:val="Font Style19"/>
    <w:basedOn w:val="a1"/>
    <w:uiPriority w:val="99"/>
    <w:rsid w:val="00652122"/>
    <w:rPr>
      <w:rFonts w:ascii="Times New Roman" w:hAnsi="Times New Roman" w:cs="Times New Roman"/>
      <w:sz w:val="16"/>
      <w:szCs w:val="16"/>
    </w:rPr>
  </w:style>
  <w:style w:type="character" w:customStyle="1" w:styleId="FontStyle12">
    <w:name w:val="Font Style12"/>
    <w:basedOn w:val="a1"/>
    <w:uiPriority w:val="99"/>
    <w:rsid w:val="00652122"/>
    <w:rPr>
      <w:rFonts w:ascii="Times New Roman" w:hAnsi="Times New Roman" w:cs="Times New Roman"/>
      <w:sz w:val="16"/>
      <w:szCs w:val="16"/>
    </w:rPr>
  </w:style>
  <w:style w:type="character" w:customStyle="1" w:styleId="FontStyle11">
    <w:name w:val="Font Style11"/>
    <w:basedOn w:val="a1"/>
    <w:uiPriority w:val="99"/>
    <w:rsid w:val="00652122"/>
    <w:rPr>
      <w:rFonts w:ascii="Times New Roman" w:hAnsi="Times New Roman" w:cs="Times New Roman"/>
      <w:i/>
      <w:iCs/>
      <w:sz w:val="16"/>
      <w:szCs w:val="16"/>
    </w:rPr>
  </w:style>
  <w:style w:type="paragraph" w:customStyle="1" w:styleId="Style154">
    <w:name w:val="Style154"/>
    <w:basedOn w:val="a0"/>
    <w:uiPriority w:val="99"/>
    <w:rsid w:val="00652122"/>
    <w:pPr>
      <w:widowControl w:val="0"/>
      <w:autoSpaceDE w:val="0"/>
      <w:autoSpaceDN w:val="0"/>
      <w:adjustRightInd w:val="0"/>
      <w:spacing w:after="0" w:line="199" w:lineRule="exact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63">
    <w:name w:val="Style63"/>
    <w:basedOn w:val="a0"/>
    <w:uiPriority w:val="99"/>
    <w:rsid w:val="0065212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320">
    <w:name w:val="style32"/>
    <w:basedOn w:val="a0"/>
    <w:rsid w:val="0065212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f1">
    <w:name w:val="Placeholder Text"/>
    <w:basedOn w:val="a1"/>
    <w:uiPriority w:val="99"/>
    <w:semiHidden/>
    <w:rsid w:val="00652122"/>
    <w:rPr>
      <w:color w:val="808080"/>
    </w:rPr>
  </w:style>
  <w:style w:type="character" w:customStyle="1" w:styleId="17">
    <w:name w:val="Основной текст Знак1"/>
    <w:basedOn w:val="a1"/>
    <w:uiPriority w:val="99"/>
    <w:semiHidden/>
    <w:rsid w:val="00652122"/>
  </w:style>
  <w:style w:type="character" w:customStyle="1" w:styleId="140">
    <w:name w:val="Основной текст (14)_"/>
    <w:link w:val="141"/>
    <w:rsid w:val="00652122"/>
    <w:rPr>
      <w:i/>
      <w:iCs/>
      <w:shd w:val="clear" w:color="auto" w:fill="FFFFFF"/>
    </w:rPr>
  </w:style>
  <w:style w:type="paragraph" w:customStyle="1" w:styleId="141">
    <w:name w:val="Основной текст (14)1"/>
    <w:basedOn w:val="a0"/>
    <w:link w:val="140"/>
    <w:rsid w:val="00652122"/>
    <w:pPr>
      <w:shd w:val="clear" w:color="auto" w:fill="FFFFFF"/>
      <w:spacing w:after="0" w:line="211" w:lineRule="exact"/>
      <w:ind w:firstLine="400"/>
      <w:jc w:val="both"/>
    </w:pPr>
    <w:rPr>
      <w:i/>
      <w:iCs/>
    </w:rPr>
  </w:style>
  <w:style w:type="character" w:customStyle="1" w:styleId="142">
    <w:name w:val="Основной текст (14)"/>
    <w:rsid w:val="00652122"/>
    <w:rPr>
      <w:i/>
      <w:iCs/>
      <w:noProof/>
      <w:sz w:val="22"/>
      <w:szCs w:val="22"/>
      <w:lang w:bidi="ar-SA"/>
    </w:rPr>
  </w:style>
  <w:style w:type="character" w:customStyle="1" w:styleId="36">
    <w:name w:val="Заголовок №36"/>
    <w:rsid w:val="00652122"/>
    <w:rPr>
      <w:rFonts w:ascii="Times New Roman" w:hAnsi="Times New Roman" w:cs="Times New Roman"/>
      <w:b w:val="0"/>
      <w:bCs w:val="0"/>
      <w:spacing w:val="0"/>
      <w:sz w:val="22"/>
      <w:szCs w:val="22"/>
      <w:lang w:bidi="ar-SA"/>
    </w:rPr>
  </w:style>
  <w:style w:type="character" w:customStyle="1" w:styleId="143">
    <w:name w:val="Основной текст (14) + Не курсив"/>
    <w:basedOn w:val="140"/>
    <w:rsid w:val="00652122"/>
    <w:rPr>
      <w:i/>
      <w:iCs/>
      <w:shd w:val="clear" w:color="auto" w:fill="FFFFFF"/>
    </w:rPr>
  </w:style>
  <w:style w:type="paragraph" w:styleId="aff2">
    <w:name w:val="Block Text"/>
    <w:basedOn w:val="a0"/>
    <w:rsid w:val="00652122"/>
    <w:pPr>
      <w:spacing w:after="0" w:line="240" w:lineRule="auto"/>
      <w:ind w:left="57" w:right="57"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ff3">
    <w:name w:val="Îáû÷íûé"/>
    <w:rsid w:val="0065212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4">
    <w:name w:val="annotation reference"/>
    <w:basedOn w:val="a1"/>
    <w:uiPriority w:val="99"/>
    <w:semiHidden/>
    <w:unhideWhenUsed/>
    <w:rsid w:val="00125FC7"/>
    <w:rPr>
      <w:sz w:val="16"/>
      <w:szCs w:val="16"/>
    </w:rPr>
  </w:style>
  <w:style w:type="paragraph" w:styleId="aff5">
    <w:name w:val="annotation text"/>
    <w:basedOn w:val="a0"/>
    <w:link w:val="aff6"/>
    <w:uiPriority w:val="99"/>
    <w:semiHidden/>
    <w:unhideWhenUsed/>
    <w:rsid w:val="00125FC7"/>
    <w:pPr>
      <w:spacing w:line="240" w:lineRule="auto"/>
    </w:pPr>
    <w:rPr>
      <w:sz w:val="20"/>
      <w:szCs w:val="20"/>
    </w:rPr>
  </w:style>
  <w:style w:type="character" w:customStyle="1" w:styleId="aff6">
    <w:name w:val="Текст примечания Знак"/>
    <w:basedOn w:val="a1"/>
    <w:link w:val="aff5"/>
    <w:uiPriority w:val="99"/>
    <w:semiHidden/>
    <w:rsid w:val="00125FC7"/>
    <w:rPr>
      <w:sz w:val="20"/>
      <w:szCs w:val="20"/>
    </w:rPr>
  </w:style>
  <w:style w:type="paragraph" w:styleId="aff7">
    <w:name w:val="annotation subject"/>
    <w:basedOn w:val="aff5"/>
    <w:next w:val="aff5"/>
    <w:link w:val="aff8"/>
    <w:uiPriority w:val="99"/>
    <w:semiHidden/>
    <w:unhideWhenUsed/>
    <w:rsid w:val="00125FC7"/>
    <w:rPr>
      <w:b/>
      <w:bCs/>
    </w:rPr>
  </w:style>
  <w:style w:type="character" w:customStyle="1" w:styleId="aff8">
    <w:name w:val="Тема примечания Знак"/>
    <w:basedOn w:val="aff6"/>
    <w:link w:val="aff7"/>
    <w:uiPriority w:val="99"/>
    <w:semiHidden/>
    <w:rsid w:val="00125FC7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282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3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617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8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88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01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537EEE-3970-4AD2-BA42-896226069D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66</Pages>
  <Words>38400</Words>
  <Characters>218882</Characters>
  <Application>Microsoft Office Word</Application>
  <DocSecurity>0</DocSecurity>
  <Lines>1824</Lines>
  <Paragraphs>5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ГБОУ ДПО ЧИППКРО</Company>
  <LinksUpToDate>false</LinksUpToDate>
  <CharactersWithSpaces>2567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pishiva</dc:creator>
  <cp:lastModifiedBy>user</cp:lastModifiedBy>
  <cp:revision>4</cp:revision>
  <cp:lastPrinted>2019-11-22T15:18:00Z</cp:lastPrinted>
  <dcterms:created xsi:type="dcterms:W3CDTF">2019-11-06T06:19:00Z</dcterms:created>
  <dcterms:modified xsi:type="dcterms:W3CDTF">2019-11-22T15:27:00Z</dcterms:modified>
</cp:coreProperties>
</file>